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068" w:rsidRPr="00363437" w:rsidRDefault="00BC2068" w:rsidP="008D0612">
      <w:pPr>
        <w:spacing w:line="312" w:lineRule="auto"/>
        <w:jc w:val="center"/>
        <w:rPr>
          <w:b/>
          <w:sz w:val="26"/>
          <w:szCs w:val="26"/>
        </w:rPr>
      </w:pPr>
      <w:bookmarkStart w:id="0" w:name="OLE_LINK81"/>
      <w:bookmarkStart w:id="1" w:name="OLE_LINK80"/>
      <w:bookmarkStart w:id="2" w:name="OLE_LINK29"/>
      <w:bookmarkStart w:id="3" w:name="OLE_LINK30"/>
      <w:r w:rsidRPr="00363437">
        <w:rPr>
          <w:b/>
          <w:sz w:val="26"/>
          <w:szCs w:val="26"/>
        </w:rPr>
        <w:t>BỘ GIÁO DỤC VÀ ĐÀO TẠO</w:t>
      </w:r>
    </w:p>
    <w:p w:rsidR="00BC2068" w:rsidRPr="00C45E7B" w:rsidRDefault="00BC2068" w:rsidP="008D0612">
      <w:pPr>
        <w:spacing w:line="312" w:lineRule="auto"/>
        <w:jc w:val="center"/>
        <w:rPr>
          <w:b/>
          <w:sz w:val="26"/>
          <w:szCs w:val="26"/>
        </w:rPr>
      </w:pPr>
      <w:r w:rsidRPr="00C45E7B">
        <w:rPr>
          <w:b/>
          <w:sz w:val="26"/>
          <w:szCs w:val="26"/>
        </w:rPr>
        <w:t>TRƯỜNG ĐẠI HỌC SƯ PHẠM TP. HỒ CHÍ MINH</w:t>
      </w:r>
    </w:p>
    <w:p w:rsidR="00BC2068" w:rsidRPr="00C45E7B" w:rsidRDefault="00BC2068" w:rsidP="008D0612">
      <w:pPr>
        <w:tabs>
          <w:tab w:val="left" w:pos="426"/>
          <w:tab w:val="left" w:pos="3402"/>
        </w:tabs>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363437"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715584" behindDoc="0" locked="0" layoutInCell="1" allowOverlap="1" wp14:anchorId="246646D0" wp14:editId="02B76E2A">
                <wp:simplePos x="0" y="0"/>
                <wp:positionH relativeFrom="margin">
                  <wp:posOffset>1560830</wp:posOffset>
                </wp:positionH>
                <wp:positionV relativeFrom="paragraph">
                  <wp:posOffset>347345</wp:posOffset>
                </wp:positionV>
                <wp:extent cx="2880995" cy="1648460"/>
                <wp:effectExtent l="0" t="0" r="0" b="8890"/>
                <wp:wrapTopAndBottom/>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1648460"/>
                        </a:xfrm>
                        <a:prstGeom prst="rect">
                          <a:avLst/>
                        </a:prstGeom>
                        <a:solidFill>
                          <a:srgbClr val="FFFFFF"/>
                        </a:solidFill>
                        <a:ln w="9525">
                          <a:noFill/>
                          <a:miter lim="800000"/>
                          <a:headEnd/>
                          <a:tailEnd/>
                        </a:ln>
                      </wps:spPr>
                      <wps:txbx>
                        <w:txbxContent>
                          <w:p w:rsidR="00277509" w:rsidRPr="00C45E7B" w:rsidRDefault="00277509" w:rsidP="00EB2764">
                            <w:pPr>
                              <w:spacing w:line="240" w:lineRule="auto"/>
                              <w:jc w:val="center"/>
                              <w:rPr>
                                <w:sz w:val="26"/>
                                <w:szCs w:val="26"/>
                              </w:rPr>
                            </w:pPr>
                            <w:r w:rsidRPr="00C45E7B">
                              <w:rPr>
                                <w:sz w:val="26"/>
                                <w:szCs w:val="26"/>
                              </w:rPr>
                              <w:t xml:space="preserve">Nhóm </w:t>
                            </w:r>
                            <w:r>
                              <w:rPr>
                                <w:sz w:val="26"/>
                                <w:szCs w:val="26"/>
                              </w:rPr>
                              <w:t>học viên</w:t>
                            </w:r>
                            <w:r w:rsidRPr="00C45E7B">
                              <w:rPr>
                                <w:sz w:val="26"/>
                                <w:szCs w:val="26"/>
                              </w:rPr>
                              <w:t xml:space="preserve"> thực hiện:</w:t>
                            </w:r>
                          </w:p>
                          <w:p w:rsidR="00277509" w:rsidRPr="000652DE" w:rsidRDefault="00277509" w:rsidP="005E2286">
                            <w:pPr>
                              <w:spacing w:before="120" w:line="240" w:lineRule="auto"/>
                              <w:jc w:val="center"/>
                              <w:rPr>
                                <w:b/>
                                <w:szCs w:val="28"/>
                              </w:rPr>
                            </w:pPr>
                            <w:r w:rsidRPr="000652DE">
                              <w:rPr>
                                <w:b/>
                                <w:szCs w:val="28"/>
                              </w:rPr>
                              <w:t>TRẦN THANH NHÃ</w:t>
                            </w:r>
                          </w:p>
                          <w:p w:rsidR="00277509" w:rsidRPr="00A70825" w:rsidRDefault="00277509" w:rsidP="00EB2764">
                            <w:pPr>
                              <w:spacing w:line="240" w:lineRule="auto"/>
                              <w:jc w:val="center"/>
                              <w:rPr>
                                <w:b/>
                                <w:sz w:val="24"/>
                              </w:rPr>
                            </w:pPr>
                            <w:r w:rsidRPr="00A70825">
                              <w:rPr>
                                <w:sz w:val="24"/>
                              </w:rPr>
                              <w:t>KHMT-17-005</w:t>
                            </w:r>
                          </w:p>
                          <w:p w:rsidR="00277509" w:rsidRPr="000652DE" w:rsidRDefault="00277509" w:rsidP="00EB2764">
                            <w:pPr>
                              <w:spacing w:line="240" w:lineRule="auto"/>
                              <w:jc w:val="center"/>
                              <w:rPr>
                                <w:b/>
                                <w:szCs w:val="28"/>
                              </w:rPr>
                            </w:pPr>
                            <w:r w:rsidRPr="000652DE">
                              <w:rPr>
                                <w:b/>
                                <w:szCs w:val="28"/>
                              </w:rPr>
                              <w:t>NGUYỄN PHƯƠNG NAM</w:t>
                            </w:r>
                          </w:p>
                          <w:p w:rsidR="00277509" w:rsidRDefault="00277509" w:rsidP="00EB2764">
                            <w:pPr>
                              <w:spacing w:line="240" w:lineRule="auto"/>
                              <w:jc w:val="center"/>
                            </w:pPr>
                            <w:r>
                              <w:rPr>
                                <w:sz w:val="24"/>
                              </w:rPr>
                              <w:t>KHMT-17-004</w:t>
                            </w:r>
                          </w:p>
                          <w:p w:rsidR="00277509" w:rsidRPr="000652DE" w:rsidRDefault="00277509" w:rsidP="00EB2764">
                            <w:pPr>
                              <w:spacing w:line="240" w:lineRule="auto"/>
                              <w:jc w:val="center"/>
                              <w:rPr>
                                <w:b/>
                                <w:szCs w:val="28"/>
                              </w:rPr>
                            </w:pPr>
                            <w:r w:rsidRPr="000652DE">
                              <w:rPr>
                                <w:b/>
                                <w:szCs w:val="28"/>
                              </w:rPr>
                              <w:t xml:space="preserve">DƯƠNG XUÂN HUY </w:t>
                            </w:r>
                          </w:p>
                          <w:p w:rsidR="00277509" w:rsidRPr="00A70825" w:rsidRDefault="00277509" w:rsidP="00EB2764">
                            <w:pPr>
                              <w:spacing w:line="240" w:lineRule="auto"/>
                              <w:jc w:val="center"/>
                              <w:rPr>
                                <w:sz w:val="24"/>
                              </w:rPr>
                            </w:pPr>
                            <w:r w:rsidRPr="00A70825">
                              <w:rPr>
                                <w:sz w:val="24"/>
                              </w:rPr>
                              <w:t xml:space="preserve"> KHMT-17-002</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22.9pt;margin-top:27.35pt;width:226.85pt;height:129.8pt;z-index:251715584;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" stroked="f">
                <v:textbox style="mso-fit-shape-to-text:t">
                  <w:txbxContent>
                    <w:p w:rsidR="00277509" w:rsidRPr="00C45E7B" w:rsidRDefault="00277509" w:rsidP="00EB2764">
                      <w:pPr>
                        <w:spacing w:line="240" w:lineRule="auto"/>
                        <w:jc w:val="center"/>
                        <w:rPr>
                          <w:sz w:val="26"/>
                          <w:szCs w:val="26"/>
                        </w:rPr>
                      </w:pPr>
                      <w:r w:rsidRPr="00C45E7B">
                        <w:rPr>
                          <w:sz w:val="26"/>
                          <w:szCs w:val="26"/>
                        </w:rPr>
                        <w:t xml:space="preserve">Nhóm </w:t>
                      </w:r>
                      <w:r>
                        <w:rPr>
                          <w:sz w:val="26"/>
                          <w:szCs w:val="26"/>
                        </w:rPr>
                        <w:t>học viên</w:t>
                      </w:r>
                      <w:r w:rsidRPr="00C45E7B">
                        <w:rPr>
                          <w:sz w:val="26"/>
                          <w:szCs w:val="26"/>
                        </w:rPr>
                        <w:t xml:space="preserve"> thực hiện:</w:t>
                      </w:r>
                    </w:p>
                    <w:p w:rsidR="00277509" w:rsidRPr="000652DE" w:rsidRDefault="00277509" w:rsidP="005E2286">
                      <w:pPr>
                        <w:spacing w:before="120" w:line="240" w:lineRule="auto"/>
                        <w:jc w:val="center"/>
                        <w:rPr>
                          <w:b/>
                          <w:szCs w:val="28"/>
                        </w:rPr>
                      </w:pPr>
                      <w:r w:rsidRPr="000652DE">
                        <w:rPr>
                          <w:b/>
                          <w:szCs w:val="28"/>
                        </w:rPr>
                        <w:t>TRẦN THANH NHÃ</w:t>
                      </w:r>
                    </w:p>
                    <w:p w:rsidR="00277509" w:rsidRPr="00A70825" w:rsidRDefault="00277509" w:rsidP="00EB2764">
                      <w:pPr>
                        <w:spacing w:line="240" w:lineRule="auto"/>
                        <w:jc w:val="center"/>
                        <w:rPr>
                          <w:b/>
                          <w:sz w:val="24"/>
                        </w:rPr>
                      </w:pPr>
                      <w:r w:rsidRPr="00A70825">
                        <w:rPr>
                          <w:sz w:val="24"/>
                        </w:rPr>
                        <w:t>KHMT-17-005</w:t>
                      </w:r>
                    </w:p>
                    <w:p w:rsidR="00277509" w:rsidRPr="000652DE" w:rsidRDefault="00277509" w:rsidP="00EB2764">
                      <w:pPr>
                        <w:spacing w:line="240" w:lineRule="auto"/>
                        <w:jc w:val="center"/>
                        <w:rPr>
                          <w:b/>
                          <w:szCs w:val="28"/>
                        </w:rPr>
                      </w:pPr>
                      <w:r w:rsidRPr="000652DE">
                        <w:rPr>
                          <w:b/>
                          <w:szCs w:val="28"/>
                        </w:rPr>
                        <w:t>NGUYỄN PHƯƠNG NAM</w:t>
                      </w:r>
                    </w:p>
                    <w:p w:rsidR="00277509" w:rsidRDefault="00277509" w:rsidP="00EB2764">
                      <w:pPr>
                        <w:spacing w:line="240" w:lineRule="auto"/>
                        <w:jc w:val="center"/>
                      </w:pPr>
                      <w:r>
                        <w:rPr>
                          <w:sz w:val="24"/>
                        </w:rPr>
                        <w:t>KHMT-17-004</w:t>
                      </w:r>
                    </w:p>
                    <w:p w:rsidR="00277509" w:rsidRPr="000652DE" w:rsidRDefault="00277509" w:rsidP="00EB2764">
                      <w:pPr>
                        <w:spacing w:line="240" w:lineRule="auto"/>
                        <w:jc w:val="center"/>
                        <w:rPr>
                          <w:b/>
                          <w:szCs w:val="28"/>
                        </w:rPr>
                      </w:pPr>
                      <w:r w:rsidRPr="000652DE">
                        <w:rPr>
                          <w:b/>
                          <w:szCs w:val="28"/>
                        </w:rPr>
                        <w:t xml:space="preserve">DƯƠNG XUÂN HUY </w:t>
                      </w:r>
                    </w:p>
                    <w:p w:rsidR="00277509" w:rsidRPr="00A70825" w:rsidRDefault="00277509" w:rsidP="00EB2764">
                      <w:pPr>
                        <w:spacing w:line="240" w:lineRule="auto"/>
                        <w:jc w:val="center"/>
                        <w:rPr>
                          <w:sz w:val="24"/>
                        </w:rPr>
                      </w:pPr>
                      <w:r w:rsidRPr="00A70825">
                        <w:rPr>
                          <w:sz w:val="24"/>
                        </w:rPr>
                        <w:t xml:space="preserve"> KHMT-17-002</w:t>
                      </w:r>
                    </w:p>
                  </w:txbxContent>
                </v:textbox>
                <w10:wrap type="topAndBottom" anchorx="margin"/>
              </v:shape>
            </w:pict>
          </mc:Fallback>
        </mc:AlternateContent>
      </w:r>
    </w:p>
    <w:p w:rsidR="00BC2068" w:rsidRPr="00C45E7B" w:rsidRDefault="00363437"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717632" behindDoc="0" locked="0" layoutInCell="1" allowOverlap="1" wp14:anchorId="5209E825" wp14:editId="611BB7B2">
                <wp:simplePos x="0" y="0"/>
                <wp:positionH relativeFrom="margin">
                  <wp:posOffset>1181735</wp:posOffset>
                </wp:positionH>
                <wp:positionV relativeFrom="margin">
                  <wp:posOffset>3731895</wp:posOffset>
                </wp:positionV>
                <wp:extent cx="3639820" cy="1163320"/>
                <wp:effectExtent l="0" t="0" r="0" b="0"/>
                <wp:wrapTopAndBottom/>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820" cy="1163320"/>
                        </a:xfrm>
                        <a:prstGeom prst="rect">
                          <a:avLst/>
                        </a:prstGeom>
                        <a:solidFill>
                          <a:srgbClr val="FFFFFF"/>
                        </a:solidFill>
                        <a:ln w="9525">
                          <a:noFill/>
                          <a:miter lim="800000"/>
                          <a:headEnd/>
                          <a:tailEnd/>
                        </a:ln>
                      </wps:spPr>
                      <wps:txbx>
                        <w:txbxContent>
                          <w:p w:rsidR="00277509" w:rsidRPr="00363437" w:rsidRDefault="00277509" w:rsidP="00363437">
                            <w:pPr>
                              <w:spacing w:line="312" w:lineRule="auto"/>
                              <w:jc w:val="center"/>
                              <w:rPr>
                                <w:b/>
                                <w:sz w:val="56"/>
                                <w:szCs w:val="56"/>
                              </w:rPr>
                            </w:pPr>
                            <w:r w:rsidRPr="00363437">
                              <w:rPr>
                                <w:b/>
                                <w:sz w:val="56"/>
                                <w:szCs w:val="56"/>
                              </w:rPr>
                              <w:t>LÝ THUYẾT ĐỒ THỊ</w:t>
                            </w:r>
                          </w:p>
                          <w:p w:rsidR="00277509" w:rsidRPr="00363437" w:rsidRDefault="00277509" w:rsidP="00363437">
                            <w:pPr>
                              <w:spacing w:line="312" w:lineRule="auto"/>
                              <w:jc w:val="center"/>
                              <w:rPr>
                                <w:b/>
                                <w:sz w:val="56"/>
                                <w:szCs w:val="56"/>
                              </w:rPr>
                            </w:pPr>
                            <w:r w:rsidRPr="00363437">
                              <w:rPr>
                                <w:b/>
                                <w:sz w:val="56"/>
                                <w:szCs w:val="56"/>
                              </w:rPr>
                              <w:t>(GRAPH THEORY)</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93.05pt;margin-top:293.85pt;width:286.6pt;height:91.6pt;z-index:25171763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" stroked="f">
                <v:textbox style="mso-fit-shape-to-text:t">
                  <w:txbxContent>
                    <w:p w:rsidR="00277509" w:rsidRPr="00363437" w:rsidRDefault="00277509" w:rsidP="00363437">
                      <w:pPr>
                        <w:spacing w:line="312" w:lineRule="auto"/>
                        <w:jc w:val="center"/>
                        <w:rPr>
                          <w:b/>
                          <w:sz w:val="56"/>
                          <w:szCs w:val="56"/>
                        </w:rPr>
                      </w:pPr>
                      <w:r w:rsidRPr="00363437">
                        <w:rPr>
                          <w:b/>
                          <w:sz w:val="56"/>
                          <w:szCs w:val="56"/>
                        </w:rPr>
                        <w:t>LÝ THUYẾT ĐỒ THỊ</w:t>
                      </w:r>
                    </w:p>
                    <w:p w:rsidR="00277509" w:rsidRPr="00363437" w:rsidRDefault="00277509" w:rsidP="00363437">
                      <w:pPr>
                        <w:spacing w:line="312" w:lineRule="auto"/>
                        <w:jc w:val="center"/>
                        <w:rPr>
                          <w:b/>
                          <w:sz w:val="56"/>
                          <w:szCs w:val="56"/>
                        </w:rPr>
                      </w:pPr>
                      <w:r w:rsidRPr="00363437">
                        <w:rPr>
                          <w:b/>
                          <w:sz w:val="56"/>
                          <w:szCs w:val="56"/>
                        </w:rPr>
                        <w:t>(GRAPH THEORY)</w:t>
                      </w:r>
                    </w:p>
                  </w:txbxContent>
                </v:textbox>
                <w10:wrap type="topAndBottom" anchorx="margin" anchory="margin"/>
              </v:shape>
            </w:pict>
          </mc:Fallback>
        </mc:AlternateContent>
      </w:r>
    </w:p>
    <w:p w:rsidR="00BC2068" w:rsidRPr="00C45E7B" w:rsidRDefault="00BC2068" w:rsidP="008D0612">
      <w:pPr>
        <w:spacing w:line="312" w:lineRule="auto"/>
        <w:jc w:val="center"/>
        <w:rPr>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363437" w:rsidP="008D0612">
      <w:pPr>
        <w:spacing w:line="312" w:lineRule="auto"/>
        <w:jc w:val="center"/>
        <w:rPr>
          <w:sz w:val="26"/>
          <w:szCs w:val="26"/>
        </w:rPr>
      </w:pPr>
      <w:r w:rsidRPr="00C45E7B">
        <w:rPr>
          <w:noProof/>
          <w:sz w:val="26"/>
          <w:szCs w:val="26"/>
        </w:rPr>
        <mc:AlternateContent>
          <mc:Choice Requires="wps">
            <w:drawing>
              <wp:anchor distT="0" distB="0" distL="114300" distR="114300" simplePos="0" relativeHeight="251667456" behindDoc="0" locked="0" layoutInCell="1" allowOverlap="1" wp14:anchorId="7F6319DA" wp14:editId="17E3B982">
                <wp:simplePos x="0" y="0"/>
                <wp:positionH relativeFrom="margin">
                  <wp:posOffset>971550</wp:posOffset>
                </wp:positionH>
                <wp:positionV relativeFrom="paragraph">
                  <wp:posOffset>414020</wp:posOffset>
                </wp:positionV>
                <wp:extent cx="4059555" cy="757555"/>
                <wp:effectExtent l="0" t="0" r="0" b="4445"/>
                <wp:wrapTopAndBottom/>
                <wp:docPr id="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277509" w:rsidRDefault="00277509" w:rsidP="00EA2DF4">
                            <w:pPr>
                              <w:tabs>
                                <w:tab w:val="left" w:pos="1985"/>
                              </w:tabs>
                              <w:rPr>
                                <w:b/>
                                <w:sz w:val="30"/>
                                <w:szCs w:val="30"/>
                              </w:rPr>
                            </w:pPr>
                            <w:r w:rsidRPr="00A70825">
                              <w:rPr>
                                <w:szCs w:val="28"/>
                              </w:rPr>
                              <w:t>Chuyên ngành</w:t>
                            </w:r>
                            <w:r w:rsidRPr="0006017D">
                              <w:rPr>
                                <w:sz w:val="30"/>
                                <w:szCs w:val="30"/>
                              </w:rPr>
                              <w:t>:</w:t>
                            </w:r>
                            <w:r>
                              <w:rPr>
                                <w:b/>
                                <w:sz w:val="30"/>
                                <w:szCs w:val="30"/>
                              </w:rPr>
                              <w:tab/>
                              <w:t>K</w:t>
                            </w:r>
                            <w:r w:rsidRPr="002512E7">
                              <w:rPr>
                                <w:b/>
                                <w:sz w:val="30"/>
                                <w:szCs w:val="30"/>
                              </w:rPr>
                              <w:t>hoa học máy tính</w:t>
                            </w:r>
                          </w:p>
                          <w:p w:rsidR="00277509" w:rsidRPr="002512E7" w:rsidRDefault="00277509" w:rsidP="00EA2DF4">
                            <w:pPr>
                              <w:tabs>
                                <w:tab w:val="left" w:pos="1985"/>
                              </w:tabs>
                              <w:rPr>
                                <w:b/>
                                <w:sz w:val="30"/>
                                <w:szCs w:val="30"/>
                              </w:rPr>
                            </w:pPr>
                            <w:r w:rsidRPr="00A70825">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76.5pt;margin-top:32.6pt;width:319.65pt;height:59.65pt;z-index:251667456;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" stroked="f">
                <v:textbox style="mso-fit-shape-to-text:t">
                  <w:txbxContent>
                    <w:p w:rsidR="00277509" w:rsidRDefault="00277509" w:rsidP="00EA2DF4">
                      <w:pPr>
                        <w:tabs>
                          <w:tab w:val="left" w:pos="1985"/>
                        </w:tabs>
                        <w:rPr>
                          <w:b/>
                          <w:sz w:val="30"/>
                          <w:szCs w:val="30"/>
                        </w:rPr>
                      </w:pPr>
                      <w:r w:rsidRPr="00A70825">
                        <w:rPr>
                          <w:szCs w:val="28"/>
                        </w:rPr>
                        <w:t>Chuyên ngành</w:t>
                      </w:r>
                      <w:r w:rsidRPr="0006017D">
                        <w:rPr>
                          <w:sz w:val="30"/>
                          <w:szCs w:val="30"/>
                        </w:rPr>
                        <w:t>:</w:t>
                      </w:r>
                      <w:r>
                        <w:rPr>
                          <w:b/>
                          <w:sz w:val="30"/>
                          <w:szCs w:val="30"/>
                        </w:rPr>
                        <w:tab/>
                        <w:t>K</w:t>
                      </w:r>
                      <w:r w:rsidRPr="002512E7">
                        <w:rPr>
                          <w:b/>
                          <w:sz w:val="30"/>
                          <w:szCs w:val="30"/>
                        </w:rPr>
                        <w:t>hoa học máy tính</w:t>
                      </w:r>
                    </w:p>
                    <w:p w:rsidR="00277509" w:rsidRPr="002512E7" w:rsidRDefault="00277509" w:rsidP="00EA2DF4">
                      <w:pPr>
                        <w:tabs>
                          <w:tab w:val="left" w:pos="1985"/>
                        </w:tabs>
                        <w:rPr>
                          <w:b/>
                          <w:sz w:val="30"/>
                          <w:szCs w:val="30"/>
                        </w:rPr>
                      </w:pPr>
                      <w:r w:rsidRPr="00A70825">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BC2068" w:rsidRPr="00C45E7B" w:rsidRDefault="00BC2068" w:rsidP="008D0612">
      <w:pPr>
        <w:spacing w:line="312" w:lineRule="auto"/>
        <w:ind w:left="170" w:right="170"/>
        <w:jc w:val="center"/>
        <w:rPr>
          <w:color w:val="222222"/>
          <w:sz w:val="26"/>
          <w:szCs w:val="26"/>
          <w:shd w:val="clear" w:color="auto" w:fill="FFFFFF"/>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363437" w:rsidP="006A3D45">
      <w:pPr>
        <w:spacing w:line="312" w:lineRule="auto"/>
        <w:rPr>
          <w:sz w:val="26"/>
          <w:szCs w:val="26"/>
        </w:rPr>
      </w:pPr>
      <w:r w:rsidRPr="00C45E7B">
        <w:rPr>
          <w:noProof/>
          <w:sz w:val="26"/>
          <w:szCs w:val="26"/>
        </w:rPr>
        <mc:AlternateContent>
          <mc:Choice Requires="wps">
            <w:drawing>
              <wp:anchor distT="0" distB="0" distL="114300" distR="114300" simplePos="0" relativeHeight="251666432" behindDoc="0" locked="0" layoutInCell="1" allowOverlap="1" wp14:anchorId="165066B4" wp14:editId="2580BCE4">
                <wp:simplePos x="0" y="0"/>
                <wp:positionH relativeFrom="margin">
                  <wp:posOffset>1133475</wp:posOffset>
                </wp:positionH>
                <wp:positionV relativeFrom="paragraph">
                  <wp:posOffset>22225</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277509" w:rsidRPr="001B068C" w:rsidRDefault="00277509" w:rsidP="00EA2DF4">
                            <w:pPr>
                              <w:tabs>
                                <w:tab w:val="left" w:pos="2268"/>
                              </w:tabs>
                              <w:rPr>
                                <w:b/>
                                <w:szCs w:val="28"/>
                              </w:rPr>
                            </w:pPr>
                            <w:r w:rsidRPr="00A70825">
                              <w:rPr>
                                <w:szCs w:val="28"/>
                              </w:rPr>
                              <w:t>Người hướng dẫn:</w:t>
                            </w:r>
                            <w:r>
                              <w:rPr>
                                <w:b/>
                                <w:szCs w:val="28"/>
                              </w:rPr>
                              <w:tab/>
                            </w:r>
                            <w:r w:rsidRPr="00A70825">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89.25pt;margin-top:1.75pt;width:294.15pt;height:35.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" stroked="f">
                <v:textbox style="mso-fit-shape-to-text:t">
                  <w:txbxContent>
                    <w:p w:rsidR="00277509" w:rsidRPr="001B068C" w:rsidRDefault="00277509" w:rsidP="00EA2DF4">
                      <w:pPr>
                        <w:tabs>
                          <w:tab w:val="left" w:pos="2268"/>
                        </w:tabs>
                        <w:rPr>
                          <w:b/>
                          <w:szCs w:val="28"/>
                        </w:rPr>
                      </w:pPr>
                      <w:r w:rsidRPr="00A70825">
                        <w:rPr>
                          <w:szCs w:val="28"/>
                        </w:rPr>
                        <w:t>Người hướng dẫn:</w:t>
                      </w:r>
                      <w:r>
                        <w:rPr>
                          <w:b/>
                          <w:szCs w:val="28"/>
                        </w:rPr>
                        <w:tab/>
                      </w:r>
                      <w:r w:rsidRPr="00A70825">
                        <w:rPr>
                          <w:b/>
                          <w:sz w:val="32"/>
                          <w:szCs w:val="32"/>
                        </w:rPr>
                        <w:t>TS. HUỲNH VĂN ĐỨC</w:t>
                      </w:r>
                    </w:p>
                  </w:txbxContent>
                </v:textbox>
                <w10:wrap type="topAndBottom" anchorx="margin"/>
              </v:shape>
            </w:pict>
          </mc:Fallback>
        </mc:AlternateContent>
      </w:r>
    </w:p>
    <w:p w:rsidR="00BC2068" w:rsidRPr="00C45E7B" w:rsidRDefault="00363437" w:rsidP="006A3D45">
      <w:pPr>
        <w:spacing w:line="312" w:lineRule="auto"/>
        <w:rPr>
          <w:sz w:val="26"/>
          <w:szCs w:val="26"/>
        </w:rPr>
      </w:pPr>
      <w:r w:rsidRPr="00F54E62">
        <w:rPr>
          <w:noProof/>
          <w:sz w:val="26"/>
          <w:szCs w:val="26"/>
        </w:rPr>
        <mc:AlternateContent>
          <mc:Choice Requires="wps">
            <w:drawing>
              <wp:anchor distT="0" distB="0" distL="114300" distR="114300" simplePos="0" relativeHeight="251719680" behindDoc="0" locked="0" layoutInCell="1" allowOverlap="1" wp14:anchorId="56DB44D4" wp14:editId="34EC563A">
                <wp:simplePos x="0" y="0"/>
                <wp:positionH relativeFrom="margin">
                  <wp:align>center</wp:align>
                </wp:positionH>
                <wp:positionV relativeFrom="margin">
                  <wp:posOffset>8990330</wp:posOffset>
                </wp:positionV>
                <wp:extent cx="3575685" cy="304800"/>
                <wp:effectExtent l="0" t="0" r="8890" b="0"/>
                <wp:wrapSquare wrapText="bothSides"/>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304800"/>
                        </a:xfrm>
                        <a:prstGeom prst="rect">
                          <a:avLst/>
                        </a:prstGeom>
                        <a:solidFill>
                          <a:srgbClr val="FFFFFF"/>
                        </a:solidFill>
                        <a:ln w="9525">
                          <a:noFill/>
                          <a:miter lim="800000"/>
                          <a:headEnd/>
                          <a:tailEnd/>
                        </a:ln>
                      </wps:spPr>
                      <wps:txbx>
                        <w:txbxContent>
                          <w:p w:rsidR="00277509" w:rsidRPr="00A70825" w:rsidRDefault="00277509" w:rsidP="00363437">
                            <w:pPr>
                              <w:rPr>
                                <w:b/>
                                <w:szCs w:val="28"/>
                              </w:rPr>
                            </w:pPr>
                            <w:r w:rsidRPr="00A70825">
                              <w:rPr>
                                <w:b/>
                                <w:szCs w:val="28"/>
                              </w:rPr>
                              <w:t>Tp. Hồ Chí Minh, tháng 8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707.9pt;width:281.55pt;height:24pt;z-index:251719680;visibility:visible;mso-wrap-style:none;mso-width-percent:0;mso-height-percent:200;mso-wrap-distance-left:9pt;mso-wrap-distance-top:0;mso-wrap-distance-right:9pt;mso-wrap-distance-bottom:0;mso-position-horizontal:center;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" stroked="f">
                <v:textbox style="mso-fit-shape-to-text:t">
                  <w:txbxContent>
                    <w:p w:rsidR="00277509" w:rsidRPr="00A70825" w:rsidRDefault="00277509" w:rsidP="00363437">
                      <w:pPr>
                        <w:rPr>
                          <w:b/>
                          <w:szCs w:val="28"/>
                        </w:rPr>
                      </w:pPr>
                      <w:r w:rsidRPr="00A70825">
                        <w:rPr>
                          <w:b/>
                          <w:szCs w:val="28"/>
                        </w:rPr>
                        <w:t>Tp. Hồ Chí Minh, tháng 8 năm 2018</w:t>
                      </w:r>
                    </w:p>
                  </w:txbxContent>
                </v:textbox>
                <w10:wrap type="square" anchorx="margin" anchory="margin"/>
              </v:shape>
            </w:pict>
          </mc:Fallback>
        </mc:AlternateContent>
      </w:r>
    </w:p>
    <w:p w:rsidR="00BC2068" w:rsidRPr="00C45E7B" w:rsidRDefault="00BC2068" w:rsidP="006A3D45">
      <w:pPr>
        <w:spacing w:line="312" w:lineRule="auto"/>
        <w:rPr>
          <w:sz w:val="26"/>
          <w:szCs w:val="26"/>
        </w:rPr>
      </w:pPr>
    </w:p>
    <w:p w:rsidR="00BC2068" w:rsidRDefault="00BC2068" w:rsidP="006A3D45">
      <w:pPr>
        <w:tabs>
          <w:tab w:val="left" w:pos="426"/>
          <w:tab w:val="left" w:pos="3402"/>
        </w:tabs>
        <w:spacing w:line="312" w:lineRule="auto"/>
        <w:ind w:left="426"/>
        <w:rPr>
          <w:sz w:val="26"/>
          <w:szCs w:val="26"/>
        </w:rPr>
      </w:pPr>
    </w:p>
    <w:p w:rsidR="0076007D" w:rsidRDefault="0076007D" w:rsidP="006A3D45">
      <w:pPr>
        <w:tabs>
          <w:tab w:val="left" w:pos="426"/>
          <w:tab w:val="left" w:pos="3402"/>
        </w:tabs>
        <w:spacing w:line="312" w:lineRule="auto"/>
        <w:ind w:left="426"/>
        <w:rPr>
          <w:sz w:val="26"/>
          <w:szCs w:val="26"/>
        </w:rPr>
      </w:pPr>
    </w:p>
    <w:p w:rsidR="0076007D" w:rsidRPr="00C45E7B" w:rsidRDefault="0076007D" w:rsidP="006A3D45">
      <w:pPr>
        <w:tabs>
          <w:tab w:val="left" w:pos="426"/>
          <w:tab w:val="left" w:pos="3402"/>
        </w:tabs>
        <w:spacing w:line="312" w:lineRule="auto"/>
        <w:ind w:left="426"/>
        <w:rPr>
          <w:sz w:val="26"/>
          <w:szCs w:val="26"/>
        </w:rPr>
      </w:pPr>
    </w:p>
    <w:bookmarkEnd w:id="0"/>
    <w:bookmarkEnd w:id="1"/>
    <w:p w:rsidR="008D0612" w:rsidRPr="00363437" w:rsidRDefault="008D0612" w:rsidP="00CF12F2">
      <w:pPr>
        <w:spacing w:line="312" w:lineRule="auto"/>
        <w:jc w:val="center"/>
        <w:rPr>
          <w:b/>
          <w:bCs/>
          <w:iCs/>
          <w:sz w:val="26"/>
          <w:szCs w:val="26"/>
          <w:lang w:val="vi-VN"/>
        </w:rPr>
      </w:pPr>
      <w:r w:rsidRPr="00363437">
        <w:rPr>
          <w:b/>
          <w:sz w:val="26"/>
          <w:szCs w:val="26"/>
        </w:rPr>
        <w:lastRenderedPageBreak/>
        <w:t>BỘ GIÁO DỤC VÀ ĐÀO TẠO</w:t>
      </w:r>
    </w:p>
    <w:p w:rsidR="008D0612" w:rsidRPr="00C45E7B" w:rsidRDefault="008D0612" w:rsidP="00CF12F2">
      <w:pPr>
        <w:spacing w:line="312" w:lineRule="auto"/>
        <w:jc w:val="center"/>
        <w:rPr>
          <w:b/>
          <w:sz w:val="26"/>
          <w:szCs w:val="26"/>
        </w:rPr>
      </w:pPr>
      <w:r w:rsidRPr="00C45E7B">
        <w:rPr>
          <w:b/>
          <w:sz w:val="26"/>
          <w:szCs w:val="26"/>
        </w:rPr>
        <w:t>TRƯỜNG ĐẠI HỌC SƯ PHẠM TP. HỒ CHÍ MINH</w:t>
      </w:r>
    </w:p>
    <w:p w:rsidR="008D0612" w:rsidRPr="00C45E7B" w:rsidRDefault="008D0612" w:rsidP="008D0612">
      <w:pPr>
        <w:tabs>
          <w:tab w:val="left" w:pos="426"/>
          <w:tab w:val="left" w:pos="3402"/>
        </w:tabs>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Pr="00C45E7B" w:rsidRDefault="008D0612" w:rsidP="008D0612">
      <w:pPr>
        <w:spacing w:line="312" w:lineRule="auto"/>
        <w:jc w:val="center"/>
        <w:rPr>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363437" w:rsidRDefault="008D0612" w:rsidP="008D0612">
      <w:pPr>
        <w:spacing w:line="312" w:lineRule="auto"/>
        <w:jc w:val="center"/>
        <w:rPr>
          <w:b/>
          <w:sz w:val="56"/>
          <w:szCs w:val="56"/>
        </w:rPr>
      </w:pPr>
      <w:r w:rsidRPr="00363437">
        <w:rPr>
          <w:b/>
          <w:sz w:val="56"/>
          <w:szCs w:val="56"/>
        </w:rPr>
        <w:t>LÝ THUYẾT ĐỒ THỊ</w:t>
      </w:r>
    </w:p>
    <w:p w:rsidR="008D0612" w:rsidRPr="00363437" w:rsidRDefault="008D0612" w:rsidP="008D0612">
      <w:pPr>
        <w:spacing w:line="312" w:lineRule="auto"/>
        <w:jc w:val="center"/>
        <w:rPr>
          <w:b/>
          <w:sz w:val="56"/>
          <w:szCs w:val="56"/>
        </w:rPr>
      </w:pPr>
      <w:r w:rsidRPr="00363437">
        <w:rPr>
          <w:b/>
          <w:sz w:val="56"/>
          <w:szCs w:val="56"/>
        </w:rPr>
        <w:t>(GRAPH THEORY)</w:t>
      </w:r>
    </w:p>
    <w:p w:rsidR="008D0612" w:rsidRPr="00C45E7B" w:rsidRDefault="008D0612" w:rsidP="008D0612">
      <w:pPr>
        <w:spacing w:line="312" w:lineRule="auto"/>
        <w:ind w:left="170" w:right="170"/>
        <w:jc w:val="center"/>
        <w:rPr>
          <w:color w:val="222222"/>
          <w:sz w:val="26"/>
          <w:szCs w:val="26"/>
          <w:shd w:val="clear" w:color="auto" w:fill="FFFFFF"/>
        </w:rPr>
      </w:pPr>
    </w:p>
    <w:p w:rsidR="008D0612" w:rsidRPr="00C45E7B" w:rsidRDefault="008D0612" w:rsidP="008D0612">
      <w:pPr>
        <w:spacing w:line="312" w:lineRule="auto"/>
        <w:jc w:val="center"/>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r w:rsidRPr="00C45E7B">
        <w:rPr>
          <w:noProof/>
          <w:sz w:val="26"/>
          <w:szCs w:val="26"/>
        </w:rPr>
        <mc:AlternateContent>
          <mc:Choice Requires="wps">
            <w:drawing>
              <wp:anchor distT="0" distB="0" distL="114300" distR="114300" simplePos="0" relativeHeight="251670528" behindDoc="0" locked="0" layoutInCell="1" allowOverlap="1" wp14:anchorId="69B4C769" wp14:editId="5752E6E7">
                <wp:simplePos x="0" y="0"/>
                <wp:positionH relativeFrom="margin">
                  <wp:align>center</wp:align>
                </wp:positionH>
                <wp:positionV relativeFrom="paragraph">
                  <wp:posOffset>213995</wp:posOffset>
                </wp:positionV>
                <wp:extent cx="4059555" cy="757555"/>
                <wp:effectExtent l="0" t="0" r="0" b="4445"/>
                <wp:wrapTopAndBottom/>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277509" w:rsidRDefault="00277509" w:rsidP="008D0612">
                            <w:pPr>
                              <w:tabs>
                                <w:tab w:val="left" w:pos="1985"/>
                              </w:tabs>
                              <w:rPr>
                                <w:b/>
                                <w:sz w:val="30"/>
                                <w:szCs w:val="30"/>
                              </w:rPr>
                            </w:pPr>
                            <w:r w:rsidRPr="00363437">
                              <w:rPr>
                                <w:szCs w:val="28"/>
                              </w:rPr>
                              <w:t>Chuyên ngành:</w:t>
                            </w:r>
                            <w:r>
                              <w:rPr>
                                <w:b/>
                                <w:sz w:val="30"/>
                                <w:szCs w:val="30"/>
                              </w:rPr>
                              <w:tab/>
                              <w:t>K</w:t>
                            </w:r>
                            <w:r w:rsidRPr="002512E7">
                              <w:rPr>
                                <w:b/>
                                <w:sz w:val="30"/>
                                <w:szCs w:val="30"/>
                              </w:rPr>
                              <w:t>hoa học máy tính</w:t>
                            </w:r>
                          </w:p>
                          <w:p w:rsidR="00277509" w:rsidRPr="002512E7" w:rsidRDefault="00277509" w:rsidP="008D0612">
                            <w:pPr>
                              <w:tabs>
                                <w:tab w:val="left" w:pos="1985"/>
                              </w:tabs>
                              <w:rPr>
                                <w:b/>
                                <w:sz w:val="30"/>
                                <w:szCs w:val="30"/>
                              </w:rPr>
                            </w:pPr>
                            <w:r w:rsidRPr="00363437">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0;margin-top:16.85pt;width:319.65pt;height:59.65pt;z-index:251670528;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" stroked="f">
                <v:textbox style="mso-fit-shape-to-text:t">
                  <w:txbxContent>
                    <w:p w:rsidR="00277509" w:rsidRDefault="00277509" w:rsidP="008D0612">
                      <w:pPr>
                        <w:tabs>
                          <w:tab w:val="left" w:pos="1985"/>
                        </w:tabs>
                        <w:rPr>
                          <w:b/>
                          <w:sz w:val="30"/>
                          <w:szCs w:val="30"/>
                        </w:rPr>
                      </w:pPr>
                      <w:r w:rsidRPr="00363437">
                        <w:rPr>
                          <w:szCs w:val="28"/>
                        </w:rPr>
                        <w:t>Chuyên ngành:</w:t>
                      </w:r>
                      <w:r>
                        <w:rPr>
                          <w:b/>
                          <w:sz w:val="30"/>
                          <w:szCs w:val="30"/>
                        </w:rPr>
                        <w:tab/>
                        <w:t>K</w:t>
                      </w:r>
                      <w:r w:rsidRPr="002512E7">
                        <w:rPr>
                          <w:b/>
                          <w:sz w:val="30"/>
                          <w:szCs w:val="30"/>
                        </w:rPr>
                        <w:t>hoa học máy tính</w:t>
                      </w:r>
                    </w:p>
                    <w:p w:rsidR="00277509" w:rsidRPr="002512E7" w:rsidRDefault="00277509" w:rsidP="008D0612">
                      <w:pPr>
                        <w:tabs>
                          <w:tab w:val="left" w:pos="1985"/>
                        </w:tabs>
                        <w:rPr>
                          <w:b/>
                          <w:sz w:val="30"/>
                          <w:szCs w:val="30"/>
                        </w:rPr>
                      </w:pPr>
                      <w:r w:rsidRPr="00363437">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DC655C" w:rsidP="008D0612">
      <w:pPr>
        <w:tabs>
          <w:tab w:val="left" w:pos="426"/>
          <w:tab w:val="left" w:pos="3402"/>
        </w:tabs>
        <w:spacing w:line="312" w:lineRule="auto"/>
        <w:ind w:left="426"/>
        <w:rPr>
          <w:sz w:val="26"/>
          <w:szCs w:val="26"/>
        </w:rPr>
      </w:pPr>
      <w:r w:rsidRPr="00F54E62">
        <w:rPr>
          <w:noProof/>
          <w:sz w:val="26"/>
          <w:szCs w:val="26"/>
        </w:rPr>
        <mc:AlternateContent>
          <mc:Choice Requires="wps">
            <w:drawing>
              <wp:anchor distT="0" distB="0" distL="114300" distR="114300" simplePos="0" relativeHeight="251721728" behindDoc="0" locked="0" layoutInCell="1" allowOverlap="1" wp14:anchorId="22710B01" wp14:editId="65BFEC18">
                <wp:simplePos x="0" y="0"/>
                <wp:positionH relativeFrom="margin">
                  <wp:posOffset>1509395</wp:posOffset>
                </wp:positionH>
                <wp:positionV relativeFrom="margin">
                  <wp:align>bottom</wp:align>
                </wp:positionV>
                <wp:extent cx="3575685" cy="304800"/>
                <wp:effectExtent l="0" t="0" r="8890" b="0"/>
                <wp:wrapSquare wrapText="bothSides"/>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304800"/>
                        </a:xfrm>
                        <a:prstGeom prst="rect">
                          <a:avLst/>
                        </a:prstGeom>
                        <a:solidFill>
                          <a:srgbClr val="FFFFFF"/>
                        </a:solidFill>
                        <a:ln w="9525">
                          <a:noFill/>
                          <a:miter lim="800000"/>
                          <a:headEnd/>
                          <a:tailEnd/>
                        </a:ln>
                      </wps:spPr>
                      <wps:txbx>
                        <w:txbxContent>
                          <w:p w:rsidR="00277509" w:rsidRPr="00A70825" w:rsidRDefault="00277509" w:rsidP="00363437">
                            <w:pPr>
                              <w:rPr>
                                <w:b/>
                                <w:szCs w:val="28"/>
                              </w:rPr>
                            </w:pPr>
                            <w:r w:rsidRPr="00A70825">
                              <w:rPr>
                                <w:b/>
                                <w:szCs w:val="28"/>
                              </w:rPr>
                              <w:t>Tp. Hồ Chí Minh</w:t>
                            </w:r>
                            <w:r>
                              <w:rPr>
                                <w:b/>
                                <w:szCs w:val="28"/>
                              </w:rPr>
                              <w:t xml:space="preserve">, </w:t>
                            </w:r>
                            <w:r w:rsidRPr="00A70825">
                              <w:rPr>
                                <w:b/>
                                <w:szCs w:val="28"/>
                              </w:rPr>
                              <w:t>tháng 8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8.85pt;margin-top:0;width:281.55pt;height:24pt;z-index:251721728;visibility:visible;mso-wrap-style:none;mso-width-percent:0;mso-height-percent:200;mso-wrap-distance-left:9pt;mso-wrap-distance-top:0;mso-wrap-distance-right:9pt;mso-wrap-distance-bottom:0;mso-position-horizontal:absolute;mso-position-horizontal-relative:margin;mso-position-vertical:bottom;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" stroked="f">
                <v:textbox style="mso-fit-shape-to-text:t">
                  <w:txbxContent>
                    <w:p w:rsidR="00277509" w:rsidRPr="00A70825" w:rsidRDefault="00277509" w:rsidP="00363437">
                      <w:pPr>
                        <w:rPr>
                          <w:b/>
                          <w:szCs w:val="28"/>
                        </w:rPr>
                      </w:pPr>
                      <w:r w:rsidRPr="00A70825">
                        <w:rPr>
                          <w:b/>
                          <w:szCs w:val="28"/>
                        </w:rPr>
                        <w:t>Tp. Hồ Chí Minh</w:t>
                      </w:r>
                      <w:r>
                        <w:rPr>
                          <w:b/>
                          <w:szCs w:val="28"/>
                        </w:rPr>
                        <w:t xml:space="preserve">, </w:t>
                      </w:r>
                      <w:r w:rsidRPr="00A70825">
                        <w:rPr>
                          <w:b/>
                          <w:szCs w:val="28"/>
                        </w:rPr>
                        <w:t>tháng 8 năm 2018</w:t>
                      </w:r>
                    </w:p>
                  </w:txbxContent>
                </v:textbox>
                <w10:wrap type="square" anchorx="margin" anchory="margin"/>
              </v:shape>
            </w:pict>
          </mc:Fallback>
        </mc:AlternateContent>
      </w:r>
    </w:p>
    <w:p w:rsidR="008D0612" w:rsidRDefault="008D0612" w:rsidP="00277509">
      <w:pPr>
        <w:tabs>
          <w:tab w:val="left" w:pos="426"/>
          <w:tab w:val="left" w:pos="3402"/>
        </w:tabs>
        <w:spacing w:line="312" w:lineRule="auto"/>
        <w:rPr>
          <w:sz w:val="26"/>
          <w:szCs w:val="26"/>
        </w:rPr>
      </w:pPr>
    </w:p>
    <w:p w:rsidR="00DC655C" w:rsidRDefault="00DC655C" w:rsidP="008D0612">
      <w:pPr>
        <w:tabs>
          <w:tab w:val="left" w:pos="426"/>
          <w:tab w:val="left" w:pos="3402"/>
        </w:tabs>
        <w:spacing w:line="312" w:lineRule="auto"/>
        <w:ind w:left="426"/>
        <w:rPr>
          <w:sz w:val="26"/>
          <w:szCs w:val="26"/>
        </w:rPr>
      </w:pPr>
    </w:p>
    <w:p w:rsidR="002F07EE" w:rsidRPr="00363437" w:rsidRDefault="002F07EE" w:rsidP="006A3D45">
      <w:pPr>
        <w:spacing w:line="312" w:lineRule="auto"/>
        <w:rPr>
          <w:bCs/>
          <w:iCs/>
          <w:sz w:val="26"/>
          <w:szCs w:val="26"/>
        </w:rPr>
        <w:sectPr w:rsidR="002F07EE" w:rsidRPr="00363437" w:rsidSect="00277509">
          <w:headerReference w:type="default" r:id="rId9"/>
          <w:footerReference w:type="default" r:id="rId10"/>
          <w:pgSz w:w="11900" w:h="16840" w:code="9"/>
          <w:pgMar w:top="1134" w:right="1134" w:bottom="1134" w:left="1701" w:header="709" w:footer="709" w:gutter="0"/>
          <w:pgBorders>
            <w:top w:val="thinThickSmallGap" w:sz="24" w:space="1" w:color="auto"/>
            <w:left w:val="thinThickSmallGap" w:sz="24" w:space="4" w:color="auto"/>
            <w:bottom w:val="thickThinSmallGap" w:sz="24" w:space="1" w:color="auto"/>
            <w:right w:val="thickThinSmallGap" w:sz="24" w:space="4" w:color="auto"/>
          </w:pgBorders>
          <w:pgNumType w:start="1"/>
          <w:cols w:space="720"/>
          <w:titlePg/>
          <w:docGrid w:linePitch="326"/>
        </w:sectPr>
      </w:pPr>
    </w:p>
    <w:p w:rsidR="00DC655C" w:rsidRPr="00C45385" w:rsidRDefault="00C45385" w:rsidP="005E6F1E">
      <w:pPr>
        <w:pStyle w:val="TOC1"/>
        <w:tabs>
          <w:tab w:val="clear" w:pos="9629"/>
          <w:tab w:val="right" w:leader="dot" w:pos="9072"/>
        </w:tabs>
        <w:spacing w:before="0" w:line="360" w:lineRule="exact"/>
        <w:outlineLvl w:val="0"/>
        <w:rPr>
          <w:rFonts w:ascii="Times New Roman" w:hAnsi="Times New Roman"/>
        </w:rPr>
      </w:pPr>
      <w:bookmarkStart w:id="4" w:name="_Toc522693113"/>
      <w:bookmarkStart w:id="5" w:name="_GoBack"/>
      <w:bookmarkEnd w:id="5"/>
      <w:r w:rsidRPr="00C45385">
        <w:rPr>
          <w:rFonts w:ascii="Times New Roman" w:hAnsi="Times New Roman"/>
        </w:rPr>
        <w:lastRenderedPageBreak/>
        <w:t>MỤC LỤC</w:t>
      </w:r>
      <w:bookmarkEnd w:id="4"/>
    </w:p>
    <w:p w:rsidR="00277509" w:rsidRPr="00352E9B" w:rsidRDefault="00DC655C" w:rsidP="00352E9B">
      <w:pPr>
        <w:pStyle w:val="TOC1"/>
        <w:tabs>
          <w:tab w:val="clear" w:pos="9629"/>
          <w:tab w:val="right" w:leader="dot" w:pos="9072"/>
        </w:tabs>
        <w:rPr>
          <w:rFonts w:ascii="Times New Roman" w:eastAsiaTheme="minorEastAsia" w:hAnsi="Times New Roman"/>
          <w:b w:val="0"/>
          <w:bCs w:val="0"/>
          <w:caps w:val="0"/>
          <w:noProof/>
          <w:sz w:val="22"/>
          <w:szCs w:val="22"/>
        </w:rPr>
      </w:pPr>
      <w:r w:rsidRPr="00352E9B">
        <w:rPr>
          <w:rFonts w:ascii="Times New Roman" w:hAnsi="Times New Roman"/>
        </w:rPr>
        <w:fldChar w:fldCharType="begin"/>
      </w:r>
      <w:r w:rsidRPr="00352E9B">
        <w:rPr>
          <w:rFonts w:ascii="Times New Roman" w:hAnsi="Times New Roman"/>
        </w:rPr>
        <w:instrText xml:space="preserve"> TOC \o "1-3" \h \z \u </w:instrText>
      </w:r>
      <w:r w:rsidRPr="00352E9B">
        <w:rPr>
          <w:rFonts w:ascii="Times New Roman" w:hAnsi="Times New Roman"/>
        </w:rPr>
        <w:fldChar w:fldCharType="separate"/>
      </w:r>
      <w:hyperlink w:anchor="_Toc522693113" w:history="1">
        <w:r w:rsidR="00277509" w:rsidRPr="00352E9B">
          <w:rPr>
            <w:rStyle w:val="Hyperlink"/>
            <w:rFonts w:ascii="Times New Roman" w:hAnsi="Times New Roman"/>
            <w:noProof/>
          </w:rPr>
          <w:t>MỤC LỤC</w:t>
        </w:r>
        <w:r w:rsidR="00277509" w:rsidRPr="00352E9B">
          <w:rPr>
            <w:rFonts w:ascii="Times New Roman" w:hAnsi="Times New Roman"/>
            <w:noProof/>
            <w:webHidden/>
          </w:rPr>
          <w:tab/>
        </w:r>
        <w:r w:rsidR="00277509" w:rsidRPr="00352E9B">
          <w:rPr>
            <w:rFonts w:ascii="Times New Roman" w:hAnsi="Times New Roman"/>
            <w:noProof/>
            <w:webHidden/>
          </w:rPr>
          <w:fldChar w:fldCharType="begin"/>
        </w:r>
        <w:r w:rsidR="00277509" w:rsidRPr="00352E9B">
          <w:rPr>
            <w:rFonts w:ascii="Times New Roman" w:hAnsi="Times New Roman"/>
            <w:noProof/>
            <w:webHidden/>
          </w:rPr>
          <w:instrText xml:space="preserve"> PAGEREF _Toc522693113 \h </w:instrText>
        </w:r>
        <w:r w:rsidR="00277509" w:rsidRPr="00352E9B">
          <w:rPr>
            <w:rFonts w:ascii="Times New Roman" w:hAnsi="Times New Roman"/>
            <w:noProof/>
            <w:webHidden/>
          </w:rPr>
        </w:r>
        <w:r w:rsidR="00277509" w:rsidRPr="00352E9B">
          <w:rPr>
            <w:rFonts w:ascii="Times New Roman" w:hAnsi="Times New Roman"/>
            <w:noProof/>
            <w:webHidden/>
          </w:rPr>
          <w:fldChar w:fldCharType="separate"/>
        </w:r>
        <w:r w:rsidR="002D116C">
          <w:rPr>
            <w:rFonts w:ascii="Times New Roman" w:hAnsi="Times New Roman"/>
            <w:noProof/>
            <w:webHidden/>
          </w:rPr>
          <w:t>i</w:t>
        </w:r>
        <w:r w:rsidR="00277509"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14" w:history="1">
        <w:r w:rsidRPr="00352E9B">
          <w:rPr>
            <w:rStyle w:val="Hyperlink"/>
            <w:rFonts w:ascii="Times New Roman" w:hAnsi="Times New Roman"/>
            <w:noProof/>
          </w:rPr>
          <w:t>KẾT CẤU TIỂU LUẬN</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14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15" w:history="1">
        <w:r w:rsidRPr="00352E9B">
          <w:rPr>
            <w:rStyle w:val="Hyperlink"/>
            <w:rFonts w:ascii="Times New Roman" w:hAnsi="Times New Roman"/>
            <w:noProof/>
          </w:rPr>
          <w:t>NHIỆM VỤ THÀNH VIÊN NHÓ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15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16" w:history="1">
        <w:r w:rsidRPr="00352E9B">
          <w:rPr>
            <w:rStyle w:val="Hyperlink"/>
            <w:rFonts w:ascii="Times New Roman" w:hAnsi="Times New Roman"/>
            <w:noProof/>
          </w:rPr>
          <w:t>MỞ ĐẦU</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16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17" w:history="1">
        <w:r w:rsidRPr="00352E9B">
          <w:rPr>
            <w:rStyle w:val="Hyperlink"/>
            <w:rFonts w:ascii="Times New Roman" w:hAnsi="Times New Roman"/>
            <w:noProof/>
            <w14:scene3d>
              <w14:camera w14:prst="orthographicFront"/>
              <w14:lightRig w14:rig="threePt" w14:dir="t">
                <w14:rot w14:lat="0" w14:lon="0" w14:rev="0"/>
              </w14:lightRig>
            </w14:scene3d>
          </w:rPr>
          <w:t>CHƯƠNG 1.</w:t>
        </w:r>
        <w:r w:rsidRPr="00352E9B">
          <w:rPr>
            <w:rStyle w:val="Hyperlink"/>
            <w:rFonts w:ascii="Times New Roman" w:hAnsi="Times New Roman"/>
            <w:noProof/>
          </w:rPr>
          <w:t xml:space="preserve"> CÁC KHÁI NIỆM CƠ BẢN VỀ LÝ THUYẾT ĐỒ THỊ</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17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5</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18" w:history="1">
        <w:r w:rsidRPr="00352E9B">
          <w:rPr>
            <w:rStyle w:val="Hyperlink"/>
            <w:rFonts w:ascii="Times New Roman" w:hAnsi="Times New Roman"/>
            <w:noProof/>
          </w:rPr>
          <w:t>1.1 Khái niệ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18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5</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19" w:history="1">
        <w:r w:rsidRPr="00352E9B">
          <w:rPr>
            <w:rStyle w:val="Hyperlink"/>
            <w:rFonts w:ascii="Times New Roman" w:hAnsi="Times New Roman"/>
            <w:noProof/>
            <w14:scene3d>
              <w14:camera w14:prst="orthographicFront"/>
              <w14:lightRig w14:rig="threePt" w14:dir="t">
                <w14:rot w14:lat="0" w14:lon="0" w14:rev="0"/>
              </w14:lightRig>
            </w14:scene3d>
          </w:rPr>
          <w:t>1.1.1</w:t>
        </w:r>
        <w:r w:rsidRPr="00352E9B">
          <w:rPr>
            <w:rStyle w:val="Hyperlink"/>
            <w:rFonts w:ascii="Times New Roman" w:hAnsi="Times New Roman"/>
            <w:noProof/>
          </w:rPr>
          <w:t xml:space="preserve"> Định nghĩa</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19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5</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0" w:history="1">
        <w:r w:rsidRPr="00352E9B">
          <w:rPr>
            <w:rStyle w:val="Hyperlink"/>
            <w:rFonts w:ascii="Times New Roman" w:hAnsi="Times New Roman"/>
            <w:noProof/>
            <w14:scene3d>
              <w14:camera w14:prst="orthographicFront"/>
              <w14:lightRig w14:rig="threePt" w14:dir="t">
                <w14:rot w14:lat="0" w14:lon="0" w14:rev="0"/>
              </w14:lightRig>
            </w14:scene3d>
          </w:rPr>
          <w:t>1.1.2</w:t>
        </w:r>
        <w:r w:rsidRPr="00352E9B">
          <w:rPr>
            <w:rStyle w:val="Hyperlink"/>
            <w:rFonts w:ascii="Times New Roman" w:hAnsi="Times New Roman"/>
            <w:noProof/>
          </w:rPr>
          <w:t xml:space="preserve"> Biểu diễn đồ thị</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0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1" w:history="1">
        <w:r w:rsidRPr="00352E9B">
          <w:rPr>
            <w:rStyle w:val="Hyperlink"/>
            <w:rFonts w:ascii="Times New Roman" w:hAnsi="Times New Roman"/>
            <w:noProof/>
            <w14:scene3d>
              <w14:camera w14:prst="orthographicFront"/>
              <w14:lightRig w14:rig="threePt" w14:dir="t">
                <w14:rot w14:lat="0" w14:lon="0" w14:rev="0"/>
              </w14:lightRig>
            </w14:scene3d>
          </w:rPr>
          <w:t>1.1.3</w:t>
        </w:r>
        <w:r w:rsidRPr="00352E9B">
          <w:rPr>
            <w:rStyle w:val="Hyperlink"/>
            <w:rFonts w:ascii="Times New Roman" w:hAnsi="Times New Roman"/>
            <w:noProof/>
          </w:rPr>
          <w:t xml:space="preserve"> Đồ thị có hướng và đồ thị vô hướng</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1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2" w:history="1">
        <w:r w:rsidRPr="00352E9B">
          <w:rPr>
            <w:rStyle w:val="Hyperlink"/>
            <w:rFonts w:ascii="Times New Roman" w:hAnsi="Times New Roman"/>
            <w:noProof/>
            <w14:scene3d>
              <w14:camera w14:prst="orthographicFront"/>
              <w14:lightRig w14:rig="threePt" w14:dir="t">
                <w14:rot w14:lat="0" w14:lon="0" w14:rev="0"/>
              </w14:lightRig>
            </w14:scene3d>
          </w:rPr>
          <w:t>1.1.4</w:t>
        </w:r>
        <w:r w:rsidRPr="00352E9B">
          <w:rPr>
            <w:rStyle w:val="Hyperlink"/>
            <w:rFonts w:ascii="Times New Roman" w:hAnsi="Times New Roman"/>
            <w:noProof/>
          </w:rPr>
          <w:t xml:space="preserve"> Đơn đồ thị (simple graph), đa đồ thị (Multigraph)</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2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3" w:history="1">
        <w:r w:rsidRPr="00352E9B">
          <w:rPr>
            <w:rStyle w:val="Hyperlink"/>
            <w:rFonts w:ascii="Times New Roman" w:hAnsi="Times New Roman"/>
            <w:noProof/>
            <w14:scene3d>
              <w14:camera w14:prst="orthographicFront"/>
              <w14:lightRig w14:rig="threePt" w14:dir="t">
                <w14:rot w14:lat="0" w14:lon="0" w14:rev="0"/>
              </w14:lightRig>
            </w14:scene3d>
          </w:rPr>
          <w:t>1.1.5</w:t>
        </w:r>
        <w:r w:rsidRPr="00352E9B">
          <w:rPr>
            <w:rStyle w:val="Hyperlink"/>
            <w:rFonts w:ascii="Times New Roman" w:hAnsi="Times New Roman"/>
            <w:noProof/>
          </w:rPr>
          <w:t xml:space="preserve"> Một số dạng đơn đồ thị đặc biệt</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3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7</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4" w:history="1">
        <w:r w:rsidRPr="00352E9B">
          <w:rPr>
            <w:rStyle w:val="Hyperlink"/>
            <w:rFonts w:ascii="Times New Roman" w:hAnsi="Times New Roman"/>
            <w:noProof/>
            <w14:scene3d>
              <w14:camera w14:prst="orthographicFront"/>
              <w14:lightRig w14:rig="threePt" w14:dir="t">
                <w14:rot w14:lat="0" w14:lon="0" w14:rev="0"/>
              </w14:lightRig>
            </w14:scene3d>
          </w:rPr>
          <w:t>1.1.6</w:t>
        </w:r>
        <w:r w:rsidRPr="00352E9B">
          <w:rPr>
            <w:rStyle w:val="Hyperlink"/>
            <w:rFonts w:ascii="Times New Roman" w:hAnsi="Times New Roman"/>
            <w:noProof/>
          </w:rPr>
          <w:t xml:space="preserve"> Bậc của một đỉnh (degree)</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4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0</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25" w:history="1">
        <w:r w:rsidRPr="00352E9B">
          <w:rPr>
            <w:rStyle w:val="Hyperlink"/>
            <w:rFonts w:ascii="Times New Roman" w:hAnsi="Times New Roman"/>
            <w:noProof/>
          </w:rPr>
          <w:t>1.2 Đường đi, chu trình và liên thông</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5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0</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6" w:history="1">
        <w:r w:rsidRPr="00352E9B">
          <w:rPr>
            <w:rStyle w:val="Hyperlink"/>
            <w:rFonts w:ascii="Times New Roman" w:hAnsi="Times New Roman"/>
            <w:noProof/>
            <w14:scene3d>
              <w14:camera w14:prst="orthographicFront"/>
              <w14:lightRig w14:rig="threePt" w14:dir="t">
                <w14:rot w14:lat="0" w14:lon="0" w14:rev="0"/>
              </w14:lightRig>
            </w14:scene3d>
          </w:rPr>
          <w:t>1.2.1</w:t>
        </w:r>
        <w:r w:rsidRPr="00352E9B">
          <w:rPr>
            <w:rStyle w:val="Hyperlink"/>
            <w:rFonts w:ascii="Times New Roman" w:hAnsi="Times New Roman"/>
            <w:noProof/>
          </w:rPr>
          <w:t xml:space="preserve"> Đường đi</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6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1</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7" w:history="1">
        <w:r w:rsidRPr="00352E9B">
          <w:rPr>
            <w:rStyle w:val="Hyperlink"/>
            <w:rFonts w:ascii="Times New Roman" w:hAnsi="Times New Roman"/>
            <w:noProof/>
            <w14:scene3d>
              <w14:camera w14:prst="orthographicFront"/>
              <w14:lightRig w14:rig="threePt" w14:dir="t">
                <w14:rot w14:lat="0" w14:lon="0" w14:rev="0"/>
              </w14:lightRig>
            </w14:scene3d>
          </w:rPr>
          <w:t>1.2.2</w:t>
        </w:r>
        <w:r w:rsidRPr="00352E9B">
          <w:rPr>
            <w:rStyle w:val="Hyperlink"/>
            <w:rFonts w:ascii="Times New Roman" w:hAnsi="Times New Roman"/>
            <w:noProof/>
          </w:rPr>
          <w:t xml:space="preserve"> Chu trình</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7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1</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28" w:history="1">
        <w:r w:rsidRPr="00352E9B">
          <w:rPr>
            <w:rStyle w:val="Hyperlink"/>
            <w:rFonts w:ascii="Times New Roman" w:hAnsi="Times New Roman"/>
            <w:noProof/>
            <w14:scene3d>
              <w14:camera w14:prst="orthographicFront"/>
              <w14:lightRig w14:rig="threePt" w14:dir="t">
                <w14:rot w14:lat="0" w14:lon="0" w14:rev="0"/>
              </w14:lightRig>
            </w14:scene3d>
          </w:rPr>
          <w:t>1.2.3</w:t>
        </w:r>
        <w:r w:rsidRPr="00352E9B">
          <w:rPr>
            <w:rStyle w:val="Hyperlink"/>
            <w:rFonts w:ascii="Times New Roman" w:hAnsi="Times New Roman"/>
            <w:noProof/>
          </w:rPr>
          <w:t xml:space="preserve"> Liên thông</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8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2</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29" w:history="1">
        <w:r w:rsidRPr="00352E9B">
          <w:rPr>
            <w:rStyle w:val="Hyperlink"/>
            <w:rFonts w:ascii="Times New Roman" w:hAnsi="Times New Roman"/>
            <w:noProof/>
            <w14:scene3d>
              <w14:camera w14:prst="orthographicFront"/>
              <w14:lightRig w14:rig="threePt" w14:dir="t">
                <w14:rot w14:lat="0" w14:lon="0" w14:rev="0"/>
              </w14:lightRig>
            </w14:scene3d>
          </w:rPr>
          <w:t>CHƯƠNG 2.</w:t>
        </w:r>
        <w:r w:rsidRPr="00352E9B">
          <w:rPr>
            <w:rStyle w:val="Hyperlink"/>
            <w:rFonts w:ascii="Times New Roman" w:hAnsi="Times New Roman"/>
            <w:noProof/>
          </w:rPr>
          <w:t xml:space="preserve"> BÀI TOÁN ĐƯỜNG ĐI NGẮN NHẤT</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29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4</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30" w:history="1">
        <w:r w:rsidRPr="00352E9B">
          <w:rPr>
            <w:rStyle w:val="Hyperlink"/>
            <w:rFonts w:ascii="Times New Roman" w:hAnsi="Times New Roman"/>
            <w:noProof/>
          </w:rPr>
          <w:t>2.1 Giới thiệu</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0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4</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31" w:history="1">
        <w:r w:rsidRPr="00352E9B">
          <w:rPr>
            <w:rStyle w:val="Hyperlink"/>
            <w:rFonts w:ascii="Times New Roman" w:hAnsi="Times New Roman"/>
            <w:noProof/>
          </w:rPr>
          <w:t>2.2 Đồ thị có trọng số</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1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5</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32" w:history="1">
        <w:r w:rsidRPr="00352E9B">
          <w:rPr>
            <w:rStyle w:val="Hyperlink"/>
            <w:rFonts w:ascii="Times New Roman" w:hAnsi="Times New Roman"/>
            <w:noProof/>
          </w:rPr>
          <w:t>2.3 Bài toán đường đi ngắn nhất</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2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33" w:history="1">
        <w:r w:rsidRPr="00352E9B">
          <w:rPr>
            <w:rStyle w:val="Hyperlink"/>
            <w:rFonts w:ascii="Times New Roman" w:hAnsi="Times New Roman"/>
            <w:noProof/>
            <w14:scene3d>
              <w14:camera w14:prst="orthographicFront"/>
              <w14:lightRig w14:rig="threePt" w14:dir="t">
                <w14:rot w14:lat="0" w14:lon="0" w14:rev="0"/>
              </w14:lightRig>
            </w14:scene3d>
          </w:rPr>
          <w:t>2.3.1</w:t>
        </w:r>
        <w:r w:rsidRPr="00352E9B">
          <w:rPr>
            <w:rStyle w:val="Hyperlink"/>
            <w:rFonts w:ascii="Times New Roman" w:hAnsi="Times New Roman"/>
            <w:noProof/>
          </w:rPr>
          <w:t xml:space="preserve"> Đồ thị không có chu trình âm - thuật toán Ford Bellman</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3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34" w:history="1">
        <w:r w:rsidRPr="00352E9B">
          <w:rPr>
            <w:rStyle w:val="Hyperlink"/>
            <w:rFonts w:ascii="Times New Roman" w:hAnsi="Times New Roman"/>
            <w:noProof/>
            <w14:scene3d>
              <w14:camera w14:prst="orthographicFront"/>
              <w14:lightRig w14:rig="threePt" w14:dir="t">
                <w14:rot w14:lat="0" w14:lon="0" w14:rev="0"/>
              </w14:lightRig>
            </w14:scene3d>
          </w:rPr>
          <w:t>2.3.2</w:t>
        </w:r>
        <w:r w:rsidRPr="00352E9B">
          <w:rPr>
            <w:rStyle w:val="Hyperlink"/>
            <w:rFonts w:ascii="Times New Roman" w:hAnsi="Times New Roman"/>
            <w:noProof/>
          </w:rPr>
          <w:t xml:space="preserve"> Trường</w:t>
        </w:r>
        <w:r w:rsidRPr="00352E9B">
          <w:rPr>
            <w:rStyle w:val="Hyperlink"/>
            <w:rFonts w:ascii="Times New Roman" w:hAnsi="Times New Roman"/>
            <w:noProof/>
            <w:spacing w:val="-18"/>
          </w:rPr>
          <w:t xml:space="preserve"> </w:t>
        </w:r>
        <w:r w:rsidRPr="00352E9B">
          <w:rPr>
            <w:rStyle w:val="Hyperlink"/>
            <w:rFonts w:ascii="Times New Roman" w:hAnsi="Times New Roman"/>
            <w:noProof/>
          </w:rPr>
          <w:t>hợp</w:t>
        </w:r>
        <w:r w:rsidRPr="00352E9B">
          <w:rPr>
            <w:rStyle w:val="Hyperlink"/>
            <w:rFonts w:ascii="Times New Roman" w:hAnsi="Times New Roman"/>
            <w:noProof/>
            <w:spacing w:val="-18"/>
          </w:rPr>
          <w:t xml:space="preserve"> </w:t>
        </w:r>
        <w:r w:rsidRPr="00352E9B">
          <w:rPr>
            <w:rStyle w:val="Hyperlink"/>
            <w:rFonts w:ascii="Times New Roman" w:hAnsi="Times New Roman"/>
            <w:noProof/>
          </w:rPr>
          <w:t>trọng</w:t>
        </w:r>
        <w:r w:rsidRPr="00352E9B">
          <w:rPr>
            <w:rStyle w:val="Hyperlink"/>
            <w:rFonts w:ascii="Times New Roman" w:hAnsi="Times New Roman"/>
            <w:noProof/>
            <w:spacing w:val="-18"/>
          </w:rPr>
          <w:t xml:space="preserve"> </w:t>
        </w:r>
        <w:r w:rsidRPr="00352E9B">
          <w:rPr>
            <w:rStyle w:val="Hyperlink"/>
            <w:rFonts w:ascii="Times New Roman" w:hAnsi="Times New Roman"/>
            <w:noProof/>
          </w:rPr>
          <w:t>số trên</w:t>
        </w:r>
        <w:r w:rsidRPr="00352E9B">
          <w:rPr>
            <w:rStyle w:val="Hyperlink"/>
            <w:rFonts w:ascii="Times New Roman" w:hAnsi="Times New Roman"/>
            <w:noProof/>
            <w:spacing w:val="-18"/>
          </w:rPr>
          <w:t xml:space="preserve"> </w:t>
        </w:r>
        <w:r w:rsidRPr="00352E9B">
          <w:rPr>
            <w:rStyle w:val="Hyperlink"/>
            <w:rFonts w:ascii="Times New Roman" w:hAnsi="Times New Roman"/>
            <w:noProof/>
          </w:rPr>
          <w:t>các</w:t>
        </w:r>
        <w:r w:rsidRPr="00352E9B">
          <w:rPr>
            <w:rStyle w:val="Hyperlink"/>
            <w:rFonts w:ascii="Times New Roman" w:hAnsi="Times New Roman"/>
            <w:noProof/>
            <w:spacing w:val="-18"/>
          </w:rPr>
          <w:t xml:space="preserve"> </w:t>
        </w:r>
        <w:r w:rsidRPr="00352E9B">
          <w:rPr>
            <w:rStyle w:val="Hyperlink"/>
            <w:rFonts w:ascii="Times New Roman" w:hAnsi="Times New Roman"/>
            <w:noProof/>
          </w:rPr>
          <w:t>cung</w:t>
        </w:r>
        <w:r w:rsidRPr="00352E9B">
          <w:rPr>
            <w:rStyle w:val="Hyperlink"/>
            <w:rFonts w:ascii="Times New Roman" w:hAnsi="Times New Roman"/>
            <w:noProof/>
            <w:spacing w:val="-18"/>
          </w:rPr>
          <w:t xml:space="preserve"> </w:t>
        </w:r>
        <w:r w:rsidRPr="00352E9B">
          <w:rPr>
            <w:rStyle w:val="Hyperlink"/>
            <w:rFonts w:ascii="Times New Roman" w:hAnsi="Times New Roman"/>
            <w:noProof/>
          </w:rPr>
          <w:t>không</w:t>
        </w:r>
        <w:r w:rsidRPr="00352E9B">
          <w:rPr>
            <w:rStyle w:val="Hyperlink"/>
            <w:rFonts w:ascii="Times New Roman" w:hAnsi="Times New Roman"/>
            <w:noProof/>
            <w:spacing w:val="-17"/>
          </w:rPr>
          <w:t xml:space="preserve"> </w:t>
        </w:r>
        <w:r w:rsidRPr="00352E9B">
          <w:rPr>
            <w:rStyle w:val="Hyperlink"/>
            <w:rFonts w:ascii="Times New Roman" w:hAnsi="Times New Roman"/>
            <w:noProof/>
          </w:rPr>
          <w:t>âm</w:t>
        </w:r>
        <w:r w:rsidRPr="00352E9B">
          <w:rPr>
            <w:rStyle w:val="Hyperlink"/>
            <w:rFonts w:ascii="Times New Roman" w:hAnsi="Times New Roman"/>
            <w:noProof/>
            <w:spacing w:val="-18"/>
          </w:rPr>
          <w:t xml:space="preserve"> </w:t>
        </w:r>
        <w:r w:rsidRPr="00352E9B">
          <w:rPr>
            <w:rStyle w:val="Hyperlink"/>
            <w:rFonts w:ascii="Times New Roman" w:hAnsi="Times New Roman"/>
            <w:noProof/>
          </w:rPr>
          <w:t>-</w:t>
        </w:r>
        <w:r w:rsidRPr="00352E9B">
          <w:rPr>
            <w:rStyle w:val="Hyperlink"/>
            <w:rFonts w:ascii="Times New Roman" w:hAnsi="Times New Roman"/>
            <w:noProof/>
            <w:spacing w:val="-18"/>
          </w:rPr>
          <w:t xml:space="preserve"> </w:t>
        </w:r>
        <w:r w:rsidRPr="00352E9B">
          <w:rPr>
            <w:rStyle w:val="Hyperlink"/>
            <w:rFonts w:ascii="Times New Roman" w:hAnsi="Times New Roman"/>
            <w:noProof/>
          </w:rPr>
          <w:t>thuật toán</w:t>
        </w:r>
        <w:r w:rsidRPr="00352E9B">
          <w:rPr>
            <w:rStyle w:val="Hyperlink"/>
            <w:rFonts w:ascii="Times New Roman" w:hAnsi="Times New Roman"/>
            <w:noProof/>
            <w:spacing w:val="-7"/>
          </w:rPr>
          <w:t xml:space="preserve"> </w:t>
        </w:r>
        <w:r w:rsidRPr="00352E9B">
          <w:rPr>
            <w:rStyle w:val="Hyperlink"/>
            <w:rFonts w:ascii="Times New Roman" w:hAnsi="Times New Roman"/>
            <w:noProof/>
          </w:rPr>
          <w:t>dijkstra</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4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18</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35" w:history="1">
        <w:r w:rsidRPr="00352E9B">
          <w:rPr>
            <w:rStyle w:val="Hyperlink"/>
            <w:rFonts w:ascii="Times New Roman" w:hAnsi="Times New Roman"/>
            <w:noProof/>
            <w14:scene3d>
              <w14:camera w14:prst="orthographicFront"/>
              <w14:lightRig w14:rig="threePt" w14:dir="t">
                <w14:rot w14:lat="0" w14:lon="0" w14:rev="0"/>
              </w14:lightRig>
            </w14:scene3d>
          </w:rPr>
          <w:t>2.3.3</w:t>
        </w:r>
        <w:r w:rsidRPr="00352E9B">
          <w:rPr>
            <w:rStyle w:val="Hyperlink"/>
            <w:rFonts w:ascii="Times New Roman" w:hAnsi="Times New Roman"/>
            <w:noProof/>
          </w:rPr>
          <w:t xml:space="preserve"> Dường đi ngắn nhất giữa mọi cặp đỉnh - thuật toán Floyd-Warshall</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5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0</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36" w:history="1">
        <w:r w:rsidRPr="00352E9B">
          <w:rPr>
            <w:rStyle w:val="Hyperlink"/>
            <w:rFonts w:ascii="Times New Roman" w:hAnsi="Times New Roman"/>
            <w:noProof/>
            <w:w w:val="95"/>
            <w14:scene3d>
              <w14:camera w14:prst="orthographicFront"/>
              <w14:lightRig w14:rig="threePt" w14:dir="t">
                <w14:rot w14:lat="0" w14:lon="0" w14:rev="0"/>
              </w14:lightRig>
            </w14:scene3d>
          </w:rPr>
          <w:t>2.3.4</w:t>
        </w:r>
        <w:r w:rsidRPr="00352E9B">
          <w:rPr>
            <w:rStyle w:val="Hyperlink"/>
            <w:rFonts w:ascii="Times New Roman" w:hAnsi="Times New Roman"/>
            <w:noProof/>
            <w:w w:val="95"/>
          </w:rPr>
          <w:t xml:space="preserve"> Trường</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hợp</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đồ</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thị</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không</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có</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chu</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trình</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sắp</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xếp</w:t>
        </w:r>
        <w:r w:rsidRPr="00352E9B">
          <w:rPr>
            <w:rStyle w:val="Hyperlink"/>
            <w:rFonts w:ascii="Times New Roman" w:hAnsi="Times New Roman"/>
            <w:noProof/>
            <w:spacing w:val="-38"/>
            <w:w w:val="95"/>
          </w:rPr>
          <w:t xml:space="preserve"> T</w:t>
        </w:r>
        <w:r w:rsidRPr="00352E9B">
          <w:rPr>
            <w:rStyle w:val="Hyperlink"/>
            <w:rFonts w:ascii="Times New Roman" w:hAnsi="Times New Roman"/>
            <w:noProof/>
            <w:w w:val="95"/>
          </w:rPr>
          <w:t>ô</w:t>
        </w:r>
        <w:r w:rsidRPr="00352E9B">
          <w:rPr>
            <w:rStyle w:val="Hyperlink"/>
            <w:rFonts w:ascii="Times New Roman" w:hAnsi="Times New Roman"/>
            <w:noProof/>
            <w:spacing w:val="-38"/>
            <w:w w:val="95"/>
          </w:rPr>
          <w:t xml:space="preserve"> </w:t>
        </w:r>
        <w:r w:rsidRPr="00352E9B">
          <w:rPr>
            <w:rStyle w:val="Hyperlink"/>
            <w:rFonts w:ascii="Times New Roman" w:hAnsi="Times New Roman"/>
            <w:noProof/>
            <w:w w:val="95"/>
          </w:rPr>
          <w:t>pô</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6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1</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37" w:history="1">
        <w:r w:rsidRPr="00352E9B">
          <w:rPr>
            <w:rStyle w:val="Hyperlink"/>
            <w:rFonts w:ascii="Times New Roman" w:hAnsi="Times New Roman"/>
            <w:noProof/>
          </w:rPr>
          <w:t>Tiểu kết chương 2</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7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2</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38" w:history="1">
        <w:r w:rsidRPr="00352E9B">
          <w:rPr>
            <w:rStyle w:val="Hyperlink"/>
            <w:rFonts w:ascii="Times New Roman" w:hAnsi="Times New Roman"/>
            <w:noProof/>
            <w14:scene3d>
              <w14:camera w14:prst="orthographicFront"/>
              <w14:lightRig w14:rig="threePt" w14:dir="t">
                <w14:rot w14:lat="0" w14:lon="0" w14:rev="0"/>
              </w14:lightRig>
            </w14:scene3d>
          </w:rPr>
          <w:t>CHƯƠNG 3.</w:t>
        </w:r>
        <w:r w:rsidRPr="00352E9B">
          <w:rPr>
            <w:rStyle w:val="Hyperlink"/>
            <w:rFonts w:ascii="Times New Roman" w:hAnsi="Times New Roman"/>
            <w:noProof/>
          </w:rPr>
          <w:t xml:space="preserve"> LUỒNG TRÊN MẠNG (NETWORK FLOW)</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8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4</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39" w:history="1">
        <w:r w:rsidRPr="00352E9B">
          <w:rPr>
            <w:rStyle w:val="Hyperlink"/>
            <w:rFonts w:ascii="Times New Roman" w:hAnsi="Times New Roman"/>
            <w:noProof/>
          </w:rPr>
          <w:t>3.1 Giới thiệu chung</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39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4</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40" w:history="1">
        <w:r w:rsidRPr="00352E9B">
          <w:rPr>
            <w:rStyle w:val="Hyperlink"/>
            <w:rFonts w:ascii="Times New Roman" w:hAnsi="Times New Roman"/>
            <w:noProof/>
          </w:rPr>
          <w:t>3.2 Bài toán luồng trên mạng (Network flow proble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0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4</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41" w:history="1">
        <w:r w:rsidRPr="00352E9B">
          <w:rPr>
            <w:rStyle w:val="Hyperlink"/>
            <w:rFonts w:ascii="Times New Roman" w:hAnsi="Times New Roman"/>
            <w:noProof/>
            <w14:scene3d>
              <w14:camera w14:prst="orthographicFront"/>
              <w14:lightRig w14:rig="threePt" w14:dir="t">
                <w14:rot w14:lat="0" w14:lon="0" w14:rev="0"/>
              </w14:lightRig>
            </w14:scene3d>
          </w:rPr>
          <w:t>3.2.1</w:t>
        </w:r>
        <w:r w:rsidRPr="00352E9B">
          <w:rPr>
            <w:rStyle w:val="Hyperlink"/>
            <w:rFonts w:ascii="Times New Roman" w:hAnsi="Times New Roman"/>
            <w:noProof/>
          </w:rPr>
          <w:t xml:space="preserve"> Định nghĩa</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1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4</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42" w:history="1">
        <w:r w:rsidRPr="00352E9B">
          <w:rPr>
            <w:rStyle w:val="Hyperlink"/>
            <w:rFonts w:ascii="Times New Roman" w:hAnsi="Times New Roman"/>
            <w:noProof/>
            <w14:scene3d>
              <w14:camera w14:prst="orthographicFront"/>
              <w14:lightRig w14:rig="threePt" w14:dir="t">
                <w14:rot w14:lat="0" w14:lon="0" w14:rev="0"/>
              </w14:lightRig>
            </w14:scene3d>
          </w:rPr>
          <w:t>3.2.2</w:t>
        </w:r>
        <w:r w:rsidRPr="00352E9B">
          <w:rPr>
            <w:rStyle w:val="Hyperlink"/>
            <w:rFonts w:ascii="Times New Roman" w:hAnsi="Times New Roman"/>
            <w:noProof/>
          </w:rPr>
          <w:t xml:space="preserve"> Bài toán luồng cực đại (Maximum-Flow)</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2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2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43" w:history="1">
        <w:r w:rsidRPr="00352E9B">
          <w:rPr>
            <w:rStyle w:val="Hyperlink"/>
            <w:rFonts w:ascii="Times New Roman" w:hAnsi="Times New Roman"/>
            <w:noProof/>
            <w14:scene3d>
              <w14:camera w14:prst="orthographicFront"/>
              <w14:lightRig w14:rig="threePt" w14:dir="t">
                <w14:rot w14:lat="0" w14:lon="0" w14:rev="0"/>
              </w14:lightRig>
            </w14:scene3d>
          </w:rPr>
          <w:t>3.2.3</w:t>
        </w:r>
        <w:r w:rsidRPr="00352E9B">
          <w:rPr>
            <w:rStyle w:val="Hyperlink"/>
            <w:rFonts w:ascii="Times New Roman" w:hAnsi="Times New Roman"/>
            <w:noProof/>
          </w:rPr>
          <w:t xml:space="preserve"> Thuật toán Ford-Fulkerson</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3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0</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44" w:history="1">
        <w:r w:rsidRPr="00352E9B">
          <w:rPr>
            <w:rStyle w:val="Hyperlink"/>
            <w:rFonts w:ascii="Times New Roman" w:hAnsi="Times New Roman"/>
            <w:noProof/>
            <w14:scene3d>
              <w14:camera w14:prst="orthographicFront"/>
              <w14:lightRig w14:rig="threePt" w14:dir="t">
                <w14:rot w14:lat="0" w14:lon="0" w14:rev="0"/>
              </w14:lightRig>
            </w14:scene3d>
          </w:rPr>
          <w:t>CHƯƠNG 4.</w:t>
        </w:r>
        <w:r w:rsidRPr="00352E9B">
          <w:rPr>
            <w:rStyle w:val="Hyperlink"/>
            <w:rFonts w:ascii="Times New Roman" w:hAnsi="Times New Roman"/>
            <w:noProof/>
          </w:rPr>
          <w:t xml:space="preserve"> CÂY KHUNG NHỎ NHẤT (MINIMUM SPANNING TREE)</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4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5</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45" w:history="1">
        <w:r w:rsidRPr="00352E9B">
          <w:rPr>
            <w:rStyle w:val="Hyperlink"/>
            <w:rFonts w:ascii="Times New Roman" w:hAnsi="Times New Roman"/>
            <w:noProof/>
          </w:rPr>
          <w:t>4.1 Định nghĩa</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5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5</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46" w:history="1">
        <w:r w:rsidRPr="00352E9B">
          <w:rPr>
            <w:rStyle w:val="Hyperlink"/>
            <w:rFonts w:ascii="Times New Roman" w:hAnsi="Times New Roman"/>
            <w:noProof/>
          </w:rPr>
          <w:t>4.2</w:t>
        </w:r>
        <w:r w:rsidRPr="00352E9B">
          <w:rPr>
            <w:rStyle w:val="Hyperlink"/>
            <w:rFonts w:ascii="Times New Roman" w:eastAsia="Arial" w:hAnsi="Times New Roman"/>
            <w:noProof/>
            <w:lang w:val="vi-VN" w:eastAsia="vi-VN" w:bidi="vi-VN"/>
          </w:rPr>
          <w:t xml:space="preserve"> Bài toán tìm cây khung nhỏ nhất</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6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47" w:history="1">
        <w:r w:rsidRPr="00352E9B">
          <w:rPr>
            <w:rStyle w:val="Hyperlink"/>
            <w:rFonts w:ascii="Times New Roman" w:hAnsi="Times New Roman"/>
            <w:noProof/>
            <w14:scene3d>
              <w14:camera w14:prst="orthographicFront"/>
              <w14:lightRig w14:rig="threePt" w14:dir="t">
                <w14:rot w14:lat="0" w14:lon="0" w14:rev="0"/>
              </w14:lightRig>
            </w14:scene3d>
          </w:rPr>
          <w:t>4.2.1</w:t>
        </w:r>
        <w:r w:rsidRPr="00352E9B">
          <w:rPr>
            <w:rStyle w:val="Hyperlink"/>
            <w:rFonts w:ascii="Times New Roman" w:hAnsi="Times New Roman"/>
            <w:noProof/>
            <w:lang w:val="vi-VN" w:eastAsia="vi-VN" w:bidi="vi-VN"/>
          </w:rPr>
          <w:t xml:space="preserve"> Bài toán xây dựng hệ thống đường sắt</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7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48" w:history="1">
        <w:r w:rsidRPr="00352E9B">
          <w:rPr>
            <w:rStyle w:val="Hyperlink"/>
            <w:rFonts w:ascii="Times New Roman" w:hAnsi="Times New Roman"/>
            <w:noProof/>
            <w14:scene3d>
              <w14:camera w14:prst="orthographicFront"/>
              <w14:lightRig w14:rig="threePt" w14:dir="t">
                <w14:rot w14:lat="0" w14:lon="0" w14:rev="0"/>
              </w14:lightRig>
            </w14:scene3d>
          </w:rPr>
          <w:t>4.2.2</w:t>
        </w:r>
        <w:r w:rsidRPr="00352E9B">
          <w:rPr>
            <w:rStyle w:val="Hyperlink"/>
            <w:rFonts w:ascii="Times New Roman" w:hAnsi="Times New Roman"/>
            <w:noProof/>
            <w:lang w:val="vi-VN" w:eastAsia="vi-VN" w:bidi="vi-VN"/>
          </w:rPr>
          <w:t xml:space="preserve"> Bài toán nối mạng máy tính</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8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6</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49" w:history="1">
        <w:r w:rsidRPr="00352E9B">
          <w:rPr>
            <w:rStyle w:val="Hyperlink"/>
            <w:rFonts w:ascii="Times New Roman" w:hAnsi="Times New Roman"/>
            <w:noProof/>
          </w:rPr>
          <w:t>4.3</w:t>
        </w:r>
        <w:r w:rsidRPr="00352E9B">
          <w:rPr>
            <w:rStyle w:val="Hyperlink"/>
            <w:rFonts w:ascii="Times New Roman" w:eastAsia="Arial" w:hAnsi="Times New Roman"/>
            <w:noProof/>
            <w:lang w:val="vi-VN" w:eastAsia="vi-VN" w:bidi="vi-VN"/>
          </w:rPr>
          <w:t xml:space="preserve"> Thuật toán Kruskal</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49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0" w:history="1">
        <w:r w:rsidRPr="00352E9B">
          <w:rPr>
            <w:rStyle w:val="Hyperlink"/>
            <w:rFonts w:ascii="Times New Roman" w:hAnsi="Times New Roman"/>
            <w:noProof/>
            <w14:scene3d>
              <w14:camera w14:prst="orthographicFront"/>
              <w14:lightRig w14:rig="threePt" w14:dir="t">
                <w14:rot w14:lat="0" w14:lon="0" w14:rev="0"/>
              </w14:lightRig>
            </w14:scene3d>
          </w:rPr>
          <w:t>4.3.1</w:t>
        </w:r>
        <w:r w:rsidRPr="00352E9B">
          <w:rPr>
            <w:rStyle w:val="Hyperlink"/>
            <w:rFonts w:ascii="Times New Roman" w:eastAsia="Arial" w:hAnsi="Times New Roman"/>
            <w:bCs/>
            <w:noProof/>
            <w:lang w:val="vi-VN" w:eastAsia="vi-VN" w:bidi="vi-VN"/>
          </w:rPr>
          <w:t xml:space="preserve"> Mô</w:t>
        </w:r>
        <w:r w:rsidRPr="00352E9B">
          <w:rPr>
            <w:rStyle w:val="Hyperlink"/>
            <w:rFonts w:ascii="Times New Roman" w:hAnsi="Times New Roman"/>
            <w:noProof/>
          </w:rPr>
          <w:t xml:space="preserve"> tả thuật toán</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0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37</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1" w:history="1">
        <w:r w:rsidRPr="00352E9B">
          <w:rPr>
            <w:rStyle w:val="Hyperlink"/>
            <w:rFonts w:ascii="Times New Roman" w:hAnsi="Times New Roman"/>
            <w:noProof/>
            <w14:scene3d>
              <w14:camera w14:prst="orthographicFront"/>
              <w14:lightRig w14:rig="threePt" w14:dir="t">
                <w14:rot w14:lat="0" w14:lon="0" w14:rev="0"/>
              </w14:lightRig>
            </w14:scene3d>
          </w:rPr>
          <w:t>4.3.2</w:t>
        </w:r>
        <w:r w:rsidRPr="00352E9B">
          <w:rPr>
            <w:rStyle w:val="Hyperlink"/>
            <w:rFonts w:ascii="Times New Roman" w:hAnsi="Times New Roman"/>
            <w:noProof/>
          </w:rPr>
          <w:t xml:space="preserve"> Cài đặt thuật toán Kruskal</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1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0</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2" w:history="1">
        <w:r w:rsidRPr="00352E9B">
          <w:rPr>
            <w:rStyle w:val="Hyperlink"/>
            <w:rFonts w:ascii="Times New Roman" w:hAnsi="Times New Roman"/>
            <w:noProof/>
            <w14:scene3d>
              <w14:camera w14:prst="orthographicFront"/>
              <w14:lightRig w14:rig="threePt" w14:dir="t">
                <w14:rot w14:lat="0" w14:lon="0" w14:rev="0"/>
              </w14:lightRig>
            </w14:scene3d>
          </w:rPr>
          <w:t>4.3.3</w:t>
        </w:r>
        <w:r w:rsidRPr="00352E9B">
          <w:rPr>
            <w:rStyle w:val="Hyperlink"/>
            <w:rFonts w:ascii="Times New Roman" w:eastAsia="Arial" w:hAnsi="Times New Roman"/>
            <w:bCs/>
            <w:noProof/>
            <w:lang w:val="vi-VN" w:eastAsia="vi-VN" w:bidi="vi-VN"/>
          </w:rPr>
          <w:t xml:space="preserve"> Chứng</w:t>
        </w:r>
        <w:r w:rsidRPr="00352E9B">
          <w:rPr>
            <w:rStyle w:val="Hyperlink"/>
            <w:rFonts w:ascii="Times New Roman" w:hAnsi="Times New Roman"/>
            <w:noProof/>
          </w:rPr>
          <w:t xml:space="preserve"> minh tính đúng đắn</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2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1</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3" w:history="1">
        <w:r w:rsidRPr="00352E9B">
          <w:rPr>
            <w:rStyle w:val="Hyperlink"/>
            <w:rFonts w:ascii="Times New Roman" w:hAnsi="Times New Roman"/>
            <w:noProof/>
            <w14:scene3d>
              <w14:camera w14:prst="orthographicFront"/>
              <w14:lightRig w14:rig="threePt" w14:dir="t">
                <w14:rot w14:lat="0" w14:lon="0" w14:rev="0"/>
              </w14:lightRig>
            </w14:scene3d>
          </w:rPr>
          <w:t>4.3.4</w:t>
        </w:r>
        <w:r w:rsidRPr="00352E9B">
          <w:rPr>
            <w:rStyle w:val="Hyperlink"/>
            <w:rFonts w:ascii="Times New Roman" w:hAnsi="Times New Roman"/>
            <w:noProof/>
          </w:rPr>
          <w:t xml:space="preserve"> Độ phức tạp của thuật toán Kruskal</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3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1</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54" w:history="1">
        <w:r w:rsidRPr="00352E9B">
          <w:rPr>
            <w:rStyle w:val="Hyperlink"/>
            <w:rFonts w:ascii="Times New Roman" w:hAnsi="Times New Roman"/>
            <w:noProof/>
          </w:rPr>
          <w:t>4.4 Thuật toán Pri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4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2</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5" w:history="1">
        <w:r w:rsidRPr="00352E9B">
          <w:rPr>
            <w:rStyle w:val="Hyperlink"/>
            <w:rFonts w:ascii="Times New Roman" w:hAnsi="Times New Roman"/>
            <w:noProof/>
            <w14:scene3d>
              <w14:camera w14:prst="orthographicFront"/>
              <w14:lightRig w14:rig="threePt" w14:dir="t">
                <w14:rot w14:lat="0" w14:lon="0" w14:rev="0"/>
              </w14:lightRig>
            </w14:scene3d>
          </w:rPr>
          <w:t>4.4.1</w:t>
        </w:r>
        <w:r w:rsidRPr="00352E9B">
          <w:rPr>
            <w:rStyle w:val="Hyperlink"/>
            <w:rFonts w:ascii="Times New Roman" w:hAnsi="Times New Roman"/>
            <w:noProof/>
            <w:shd w:val="clear" w:color="auto" w:fill="FFFFFF"/>
          </w:rPr>
          <w:t xml:space="preserve"> Mô tả thuật toán Pri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5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2</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6" w:history="1">
        <w:r w:rsidRPr="00352E9B">
          <w:rPr>
            <w:rStyle w:val="Hyperlink"/>
            <w:rFonts w:ascii="Times New Roman" w:hAnsi="Times New Roman"/>
            <w:noProof/>
            <w14:scene3d>
              <w14:camera w14:prst="orthographicFront"/>
              <w14:lightRig w14:rig="threePt" w14:dir="t">
                <w14:rot w14:lat="0" w14:lon="0" w14:rev="0"/>
              </w14:lightRig>
            </w14:scene3d>
          </w:rPr>
          <w:t>4.4.2</w:t>
        </w:r>
        <w:r w:rsidRPr="00352E9B">
          <w:rPr>
            <w:rStyle w:val="Hyperlink"/>
            <w:rFonts w:ascii="Times New Roman" w:hAnsi="Times New Roman"/>
            <w:noProof/>
          </w:rPr>
          <w:t xml:space="preserve"> Thuật toán Pri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6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2</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7" w:history="1">
        <w:r w:rsidRPr="00352E9B">
          <w:rPr>
            <w:rStyle w:val="Hyperlink"/>
            <w:rFonts w:ascii="Times New Roman" w:hAnsi="Times New Roman"/>
            <w:noProof/>
            <w14:scene3d>
              <w14:camera w14:prst="orthographicFront"/>
              <w14:lightRig w14:rig="threePt" w14:dir="t">
                <w14:rot w14:lat="0" w14:lon="0" w14:rev="0"/>
              </w14:lightRig>
            </w14:scene3d>
          </w:rPr>
          <w:t>4.4.3</w:t>
        </w:r>
        <w:r w:rsidRPr="00352E9B">
          <w:rPr>
            <w:rStyle w:val="Hyperlink"/>
            <w:rFonts w:ascii="Times New Roman" w:hAnsi="Times New Roman"/>
            <w:noProof/>
          </w:rPr>
          <w:t xml:space="preserve"> Cài đặt thuật toán Pri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7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6</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58" w:history="1">
        <w:r w:rsidRPr="00352E9B">
          <w:rPr>
            <w:rStyle w:val="Hyperlink"/>
            <w:rFonts w:ascii="Times New Roman" w:hAnsi="Times New Roman"/>
            <w:noProof/>
            <w14:scene3d>
              <w14:camera w14:prst="orthographicFront"/>
              <w14:lightRig w14:rig="threePt" w14:dir="t">
                <w14:rot w14:lat="0" w14:lon="0" w14:rev="0"/>
              </w14:lightRig>
            </w14:scene3d>
          </w:rPr>
          <w:t>4.4.4</w:t>
        </w:r>
        <w:r w:rsidRPr="00352E9B">
          <w:rPr>
            <w:rStyle w:val="Hyperlink"/>
            <w:rFonts w:ascii="Times New Roman" w:hAnsi="Times New Roman"/>
            <w:noProof/>
          </w:rPr>
          <w:t xml:space="preserve"> Độ phức tạp thuật toán Prim</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8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7</w:t>
        </w:r>
        <w:r w:rsidRPr="00352E9B">
          <w:rPr>
            <w:rFonts w:ascii="Times New Roman" w:hAnsi="Times New Roman"/>
            <w:noProof/>
            <w:webHidden/>
          </w:rPr>
          <w:fldChar w:fldCharType="end"/>
        </w:r>
      </w:hyperlink>
    </w:p>
    <w:p w:rsidR="00277509" w:rsidRPr="00352E9B" w:rsidRDefault="00277509" w:rsidP="00352E9B">
      <w:pPr>
        <w:pStyle w:val="TOC2"/>
        <w:tabs>
          <w:tab w:val="right" w:leader="dot" w:pos="9072"/>
        </w:tabs>
        <w:rPr>
          <w:rFonts w:ascii="Times New Roman" w:eastAsiaTheme="minorEastAsia" w:hAnsi="Times New Roman"/>
          <w:b w:val="0"/>
          <w:bCs w:val="0"/>
          <w:noProof/>
          <w:sz w:val="22"/>
          <w:szCs w:val="22"/>
        </w:rPr>
      </w:pPr>
      <w:hyperlink w:anchor="_Toc522693159" w:history="1">
        <w:r w:rsidRPr="00352E9B">
          <w:rPr>
            <w:rStyle w:val="Hyperlink"/>
            <w:rFonts w:ascii="Times New Roman" w:hAnsi="Times New Roman"/>
            <w:noProof/>
          </w:rPr>
          <w:t>4.5 SO SÁNH HAI THUẬT TOÁN Prim và Kruskal</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59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7</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60" w:history="1">
        <w:r w:rsidRPr="00352E9B">
          <w:rPr>
            <w:rStyle w:val="Hyperlink"/>
            <w:rFonts w:ascii="Times New Roman" w:hAnsi="Times New Roman"/>
            <w:noProof/>
            <w14:scene3d>
              <w14:camera w14:prst="orthographicFront"/>
              <w14:lightRig w14:rig="threePt" w14:dir="t">
                <w14:rot w14:lat="0" w14:lon="0" w14:rev="0"/>
              </w14:lightRig>
            </w14:scene3d>
          </w:rPr>
          <w:t>4.5.1</w:t>
        </w:r>
        <w:r w:rsidRPr="00352E9B">
          <w:rPr>
            <w:rStyle w:val="Hyperlink"/>
            <w:rFonts w:ascii="Times New Roman" w:hAnsi="Times New Roman"/>
            <w:noProof/>
          </w:rPr>
          <w:t xml:space="preserve"> Xét các cạnh đưa vào cây</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60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7</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61" w:history="1">
        <w:r w:rsidRPr="00352E9B">
          <w:rPr>
            <w:rStyle w:val="Hyperlink"/>
            <w:rFonts w:ascii="Times New Roman" w:hAnsi="Times New Roman"/>
            <w:noProof/>
            <w14:scene3d>
              <w14:camera w14:prst="orthographicFront"/>
              <w14:lightRig w14:rig="threePt" w14:dir="t">
                <w14:rot w14:lat="0" w14:lon="0" w14:rev="0"/>
              </w14:lightRig>
            </w14:scene3d>
          </w:rPr>
          <w:t>4.5.2</w:t>
        </w:r>
        <w:r w:rsidRPr="00352E9B">
          <w:rPr>
            <w:rStyle w:val="Hyperlink"/>
            <w:rFonts w:ascii="Times New Roman" w:hAnsi="Times New Roman"/>
            <w:noProof/>
          </w:rPr>
          <w:t xml:space="preserve"> . Kiểm tra tính liên thông của đồ thị</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61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7</w:t>
        </w:r>
        <w:r w:rsidRPr="00352E9B">
          <w:rPr>
            <w:rFonts w:ascii="Times New Roman" w:hAnsi="Times New Roman"/>
            <w:noProof/>
            <w:webHidden/>
          </w:rPr>
          <w:fldChar w:fldCharType="end"/>
        </w:r>
      </w:hyperlink>
    </w:p>
    <w:p w:rsidR="00277509" w:rsidRPr="00352E9B" w:rsidRDefault="00277509" w:rsidP="00352E9B">
      <w:pPr>
        <w:pStyle w:val="TOC3"/>
        <w:tabs>
          <w:tab w:val="right" w:leader="dot" w:pos="9072"/>
        </w:tabs>
        <w:rPr>
          <w:rFonts w:ascii="Times New Roman" w:eastAsiaTheme="minorEastAsia" w:hAnsi="Times New Roman"/>
          <w:noProof/>
          <w:sz w:val="22"/>
          <w:szCs w:val="22"/>
        </w:rPr>
      </w:pPr>
      <w:hyperlink w:anchor="_Toc522693162" w:history="1">
        <w:r w:rsidRPr="00352E9B">
          <w:rPr>
            <w:rStyle w:val="Hyperlink"/>
            <w:rFonts w:ascii="Times New Roman" w:hAnsi="Times New Roman"/>
            <w:noProof/>
            <w14:scene3d>
              <w14:camera w14:prst="orthographicFront"/>
              <w14:lightRig w14:rig="threePt" w14:dir="t">
                <w14:rot w14:lat="0" w14:lon="0" w14:rev="0"/>
              </w14:lightRig>
            </w14:scene3d>
          </w:rPr>
          <w:t>4.5.3</w:t>
        </w:r>
        <w:r w:rsidRPr="00352E9B">
          <w:rPr>
            <w:rStyle w:val="Hyperlink"/>
            <w:rFonts w:ascii="Times New Roman" w:hAnsi="Times New Roman"/>
            <w:noProof/>
          </w:rPr>
          <w:t xml:space="preserve"> . Chi phí cho việc kiểm tra chu trình</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62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7</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63" w:history="1">
        <w:r w:rsidRPr="00352E9B">
          <w:rPr>
            <w:rStyle w:val="Hyperlink"/>
            <w:rFonts w:ascii="Times New Roman" w:hAnsi="Times New Roman"/>
            <w:noProof/>
          </w:rPr>
          <w:t>KẾT LUẬN</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63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49</w:t>
        </w:r>
        <w:r w:rsidRPr="00352E9B">
          <w:rPr>
            <w:rFonts w:ascii="Times New Roman" w:hAnsi="Times New Roman"/>
            <w:noProof/>
            <w:webHidden/>
          </w:rPr>
          <w:fldChar w:fldCharType="end"/>
        </w:r>
      </w:hyperlink>
    </w:p>
    <w:p w:rsidR="00277509" w:rsidRPr="00352E9B" w:rsidRDefault="00277509" w:rsidP="00352E9B">
      <w:pPr>
        <w:pStyle w:val="TOC1"/>
        <w:tabs>
          <w:tab w:val="clear" w:pos="9629"/>
          <w:tab w:val="right" w:leader="dot" w:pos="9072"/>
        </w:tabs>
        <w:rPr>
          <w:rFonts w:ascii="Times New Roman" w:eastAsiaTheme="minorEastAsia" w:hAnsi="Times New Roman"/>
          <w:b w:val="0"/>
          <w:bCs w:val="0"/>
          <w:caps w:val="0"/>
          <w:noProof/>
          <w:sz w:val="22"/>
          <w:szCs w:val="22"/>
        </w:rPr>
      </w:pPr>
      <w:hyperlink w:anchor="_Toc522693164" w:history="1">
        <w:r w:rsidRPr="00352E9B">
          <w:rPr>
            <w:rStyle w:val="Hyperlink"/>
            <w:rFonts w:ascii="Times New Roman" w:hAnsi="Times New Roman"/>
            <w:noProof/>
          </w:rPr>
          <w:t>TÀI LIỆU THAM KHẢO</w:t>
        </w:r>
        <w:r w:rsidRPr="00352E9B">
          <w:rPr>
            <w:rFonts w:ascii="Times New Roman" w:hAnsi="Times New Roman"/>
            <w:noProof/>
            <w:webHidden/>
          </w:rPr>
          <w:tab/>
        </w:r>
        <w:r w:rsidRPr="00352E9B">
          <w:rPr>
            <w:rFonts w:ascii="Times New Roman" w:hAnsi="Times New Roman"/>
            <w:noProof/>
            <w:webHidden/>
          </w:rPr>
          <w:fldChar w:fldCharType="begin"/>
        </w:r>
        <w:r w:rsidRPr="00352E9B">
          <w:rPr>
            <w:rFonts w:ascii="Times New Roman" w:hAnsi="Times New Roman"/>
            <w:noProof/>
            <w:webHidden/>
          </w:rPr>
          <w:instrText xml:space="preserve"> PAGEREF _Toc522693164 \h </w:instrText>
        </w:r>
        <w:r w:rsidRPr="00352E9B">
          <w:rPr>
            <w:rFonts w:ascii="Times New Roman" w:hAnsi="Times New Roman"/>
            <w:noProof/>
            <w:webHidden/>
          </w:rPr>
        </w:r>
        <w:r w:rsidRPr="00352E9B">
          <w:rPr>
            <w:rFonts w:ascii="Times New Roman" w:hAnsi="Times New Roman"/>
            <w:noProof/>
            <w:webHidden/>
          </w:rPr>
          <w:fldChar w:fldCharType="separate"/>
        </w:r>
        <w:r w:rsidR="002D116C">
          <w:rPr>
            <w:rFonts w:ascii="Times New Roman" w:hAnsi="Times New Roman"/>
            <w:noProof/>
            <w:webHidden/>
          </w:rPr>
          <w:t>50</w:t>
        </w:r>
        <w:r w:rsidRPr="00352E9B">
          <w:rPr>
            <w:rFonts w:ascii="Times New Roman" w:hAnsi="Times New Roman"/>
            <w:noProof/>
            <w:webHidden/>
          </w:rPr>
          <w:fldChar w:fldCharType="end"/>
        </w:r>
      </w:hyperlink>
    </w:p>
    <w:p w:rsidR="00B85234" w:rsidRPr="00C45E7B" w:rsidRDefault="00DC655C" w:rsidP="00352E9B">
      <w:pPr>
        <w:tabs>
          <w:tab w:val="right" w:leader="dot" w:pos="9072"/>
        </w:tabs>
        <w:spacing w:line="360" w:lineRule="exact"/>
        <w:jc w:val="center"/>
        <w:rPr>
          <w:b/>
          <w:szCs w:val="28"/>
        </w:rPr>
      </w:pPr>
      <w:r w:rsidRPr="00352E9B">
        <w:rPr>
          <w:b/>
          <w:sz w:val="26"/>
          <w:szCs w:val="26"/>
        </w:rPr>
        <w:fldChar w:fldCharType="end"/>
      </w:r>
    </w:p>
    <w:p w:rsidR="00080A9C" w:rsidRPr="00C45E7B" w:rsidRDefault="00080A9C" w:rsidP="006A3D45">
      <w:pPr>
        <w:spacing w:line="312" w:lineRule="auto"/>
        <w:rPr>
          <w:sz w:val="26"/>
        </w:rPr>
      </w:pPr>
      <w:bookmarkStart w:id="6" w:name="_Toc522028143"/>
    </w:p>
    <w:p w:rsidR="00793672" w:rsidRDefault="00793672" w:rsidP="00DC655C">
      <w:pPr>
        <w:spacing w:after="160" w:line="256" w:lineRule="auto"/>
        <w:jc w:val="center"/>
        <w:rPr>
          <w:sz w:val="26"/>
        </w:rPr>
        <w:sectPr w:rsidR="00793672" w:rsidSect="00277509">
          <w:headerReference w:type="default" r:id="rId11"/>
          <w:footerReference w:type="default" r:id="rId12"/>
          <w:footerReference w:type="first" r:id="rId13"/>
          <w:pgSz w:w="11900" w:h="16840" w:code="9"/>
          <w:pgMar w:top="1701" w:right="1134" w:bottom="1418" w:left="1701" w:header="709" w:footer="709" w:gutter="0"/>
          <w:pgNumType w:fmt="lowerRoman" w:start="1"/>
          <w:cols w:space="720"/>
          <w:noEndnote/>
          <w:docGrid w:linePitch="381"/>
        </w:sectPr>
      </w:pPr>
    </w:p>
    <w:p w:rsidR="00923164" w:rsidRDefault="00793672" w:rsidP="00793672">
      <w:pPr>
        <w:pStyle w:val="Heading1"/>
        <w:numPr>
          <w:ilvl w:val="0"/>
          <w:numId w:val="0"/>
        </w:numPr>
        <w:ind w:left="432"/>
        <w:jc w:val="center"/>
        <w:rPr>
          <w:sz w:val="26"/>
        </w:rPr>
      </w:pPr>
      <w:bookmarkStart w:id="7" w:name="_Toc522693114"/>
      <w:r>
        <w:rPr>
          <w:sz w:val="26"/>
        </w:rPr>
        <w:lastRenderedPageBreak/>
        <w:t>KẾT CẤU TIỂU LUẬN</w:t>
      </w:r>
      <w:bookmarkEnd w:id="7"/>
    </w:p>
    <w:p w:rsidR="00793672" w:rsidRDefault="00793672" w:rsidP="00793672">
      <w:pPr>
        <w:pStyle w:val="Nidungvnbn"/>
      </w:pPr>
      <w:r>
        <w:t>Ngoài phần mở đầu và kết luận, bài tiểu luận gồm có 4 chương:</w:t>
      </w:r>
    </w:p>
    <w:p w:rsidR="00793672" w:rsidRDefault="00793672" w:rsidP="00CA1F47">
      <w:pPr>
        <w:pStyle w:val="Nidungvnbn"/>
        <w:numPr>
          <w:ilvl w:val="0"/>
          <w:numId w:val="30"/>
        </w:numPr>
        <w:ind w:left="851" w:hanging="284"/>
      </w:pPr>
      <w:r>
        <w:t>Chương 1: C</w:t>
      </w:r>
      <w:r w:rsidRPr="00793672">
        <w:t>ác khái niệm cơ bản về lý thuyết đồ thị</w:t>
      </w:r>
      <w:r w:rsidR="003D55F2">
        <w:t>.</w:t>
      </w:r>
    </w:p>
    <w:p w:rsidR="006B615D" w:rsidRDefault="003D55F2" w:rsidP="00CA1F47">
      <w:pPr>
        <w:pStyle w:val="Nidungvnbn"/>
        <w:numPr>
          <w:ilvl w:val="0"/>
          <w:numId w:val="30"/>
        </w:numPr>
        <w:ind w:left="851" w:hanging="284"/>
      </w:pPr>
      <w:r>
        <w:t xml:space="preserve">Chương 2: </w:t>
      </w:r>
      <w:r w:rsidR="006B615D">
        <w:t>Bài toán đường đi ngắn nhất.</w:t>
      </w:r>
    </w:p>
    <w:p w:rsidR="00D50AB5" w:rsidRDefault="006B615D" w:rsidP="00CA1F47">
      <w:pPr>
        <w:pStyle w:val="Nidungvnbn"/>
        <w:numPr>
          <w:ilvl w:val="0"/>
          <w:numId w:val="30"/>
        </w:numPr>
        <w:ind w:left="851" w:hanging="284"/>
        <w:rPr>
          <w:szCs w:val="28"/>
        </w:rPr>
      </w:pPr>
      <w:r>
        <w:t xml:space="preserve">Chương 3: </w:t>
      </w:r>
      <w:r w:rsidR="00F41AC5" w:rsidRPr="00F41AC5">
        <w:rPr>
          <w:szCs w:val="28"/>
        </w:rPr>
        <w:t>Luồng trên mạng (network flow problem)</w:t>
      </w:r>
      <w:r w:rsidR="00F41AC5">
        <w:rPr>
          <w:szCs w:val="28"/>
        </w:rPr>
        <w:t>.</w:t>
      </w:r>
    </w:p>
    <w:p w:rsidR="00D50AB5" w:rsidRDefault="00D50AB5" w:rsidP="00CA1F47">
      <w:pPr>
        <w:pStyle w:val="Nidungvnbn"/>
        <w:numPr>
          <w:ilvl w:val="0"/>
          <w:numId w:val="30"/>
        </w:numPr>
        <w:ind w:left="851" w:hanging="284"/>
        <w:rPr>
          <w:szCs w:val="28"/>
        </w:rPr>
      </w:pPr>
      <w:r>
        <w:t xml:space="preserve">Chương 4: </w:t>
      </w:r>
      <w:r>
        <w:rPr>
          <w:szCs w:val="28"/>
        </w:rPr>
        <w:t>Cây khung nhỏ nhất (Mininum spanning tree).</w:t>
      </w:r>
    </w:p>
    <w:p w:rsidR="00CA1F47" w:rsidRDefault="00CA1F47" w:rsidP="00D50AB5">
      <w:pPr>
        <w:pStyle w:val="Nidungvnbn"/>
        <w:rPr>
          <w:szCs w:val="28"/>
        </w:rPr>
      </w:pPr>
    </w:p>
    <w:p w:rsidR="00CA1F47" w:rsidRPr="00CA1F47" w:rsidRDefault="00277509" w:rsidP="00277509">
      <w:pPr>
        <w:pStyle w:val="Nidungvnbn"/>
        <w:jc w:val="center"/>
        <w:outlineLvl w:val="0"/>
        <w:rPr>
          <w:b/>
          <w:szCs w:val="28"/>
        </w:rPr>
      </w:pPr>
      <w:bookmarkStart w:id="8" w:name="_Toc522693115"/>
      <w:r>
        <w:rPr>
          <w:b/>
          <w:szCs w:val="28"/>
        </w:rPr>
        <w:t>NHIỆM VỤ THÀNH VIÊN NHÓM</w:t>
      </w:r>
      <w:bookmarkEnd w:id="8"/>
    </w:p>
    <w:p w:rsidR="00D50AB5" w:rsidRDefault="00CA1F47" w:rsidP="00277509">
      <w:pPr>
        <w:pStyle w:val="Nidungvnbn"/>
        <w:numPr>
          <w:ilvl w:val="0"/>
          <w:numId w:val="33"/>
        </w:numPr>
        <w:ind w:left="851" w:hanging="284"/>
        <w:rPr>
          <w:szCs w:val="28"/>
        </w:rPr>
      </w:pPr>
      <w:r>
        <w:rPr>
          <w:szCs w:val="28"/>
        </w:rPr>
        <w:t>Chương 1: toàn nhóm</w:t>
      </w:r>
    </w:p>
    <w:p w:rsidR="00CA1F47" w:rsidRDefault="00CA1F47" w:rsidP="00277509">
      <w:pPr>
        <w:pStyle w:val="Nidungvnbn"/>
        <w:numPr>
          <w:ilvl w:val="0"/>
          <w:numId w:val="33"/>
        </w:numPr>
        <w:ind w:left="851" w:hanging="284"/>
        <w:rPr>
          <w:szCs w:val="28"/>
        </w:rPr>
      </w:pPr>
      <w:r>
        <w:rPr>
          <w:szCs w:val="28"/>
        </w:rPr>
        <w:t>Chương 2: Nguyễn Phương Nam</w:t>
      </w:r>
    </w:p>
    <w:p w:rsidR="00CA1F47" w:rsidRDefault="00CA1F47" w:rsidP="00277509">
      <w:pPr>
        <w:pStyle w:val="Nidungvnbn"/>
        <w:numPr>
          <w:ilvl w:val="0"/>
          <w:numId w:val="33"/>
        </w:numPr>
        <w:ind w:left="851" w:hanging="284"/>
        <w:rPr>
          <w:szCs w:val="28"/>
        </w:rPr>
      </w:pPr>
      <w:r>
        <w:rPr>
          <w:szCs w:val="28"/>
        </w:rPr>
        <w:t>Chương 3: Dương Xuân Huy</w:t>
      </w:r>
    </w:p>
    <w:p w:rsidR="00CA1F47" w:rsidRDefault="00CA1F47" w:rsidP="00277509">
      <w:pPr>
        <w:pStyle w:val="Nidungvnbn"/>
        <w:numPr>
          <w:ilvl w:val="0"/>
          <w:numId w:val="33"/>
        </w:numPr>
        <w:ind w:left="851" w:hanging="284"/>
        <w:rPr>
          <w:szCs w:val="28"/>
        </w:rPr>
      </w:pPr>
      <w:r w:rsidRPr="00CA1F47">
        <w:rPr>
          <w:szCs w:val="28"/>
        </w:rPr>
        <w:t>Chương 4: Trần Thanh Nh</w:t>
      </w:r>
      <w:r>
        <w:rPr>
          <w:szCs w:val="28"/>
        </w:rPr>
        <w:t>ã</w:t>
      </w:r>
    </w:p>
    <w:p w:rsidR="00CA1F47" w:rsidRPr="00277509" w:rsidRDefault="00CA1F47" w:rsidP="00277509">
      <w:pPr>
        <w:pStyle w:val="Nidungvnbn"/>
        <w:numPr>
          <w:ilvl w:val="0"/>
          <w:numId w:val="33"/>
        </w:numPr>
        <w:ind w:left="851" w:hanging="284"/>
        <w:rPr>
          <w:szCs w:val="28"/>
        </w:rPr>
        <w:sectPr w:rsidR="00CA1F47" w:rsidRPr="00277509" w:rsidSect="00277509">
          <w:pgSz w:w="11900" w:h="16840" w:code="9"/>
          <w:pgMar w:top="1134" w:right="1134" w:bottom="1134" w:left="1701" w:header="709" w:footer="709" w:gutter="0"/>
          <w:cols w:space="720"/>
          <w:noEndnote/>
          <w:docGrid w:linePitch="360"/>
        </w:sectPr>
      </w:pPr>
      <w:bookmarkStart w:id="9" w:name="_Toc522671296"/>
    </w:p>
    <w:p w:rsidR="003F7A49" w:rsidRPr="00C45E7B" w:rsidRDefault="00BC2068" w:rsidP="002F07EE">
      <w:pPr>
        <w:pStyle w:val="Heading1"/>
        <w:numPr>
          <w:ilvl w:val="0"/>
          <w:numId w:val="0"/>
        </w:numPr>
        <w:jc w:val="center"/>
        <w:rPr>
          <w:b w:val="0"/>
          <w:sz w:val="26"/>
          <w:szCs w:val="26"/>
        </w:rPr>
      </w:pPr>
      <w:bookmarkStart w:id="10" w:name="_Toc522693116"/>
      <w:r w:rsidRPr="00C45E7B">
        <w:rPr>
          <w:sz w:val="26"/>
          <w:szCs w:val="26"/>
        </w:rPr>
        <w:lastRenderedPageBreak/>
        <w:t>MỞ ĐẦU</w:t>
      </w:r>
      <w:bookmarkEnd w:id="6"/>
      <w:bookmarkEnd w:id="9"/>
      <w:bookmarkEnd w:id="10"/>
    </w:p>
    <w:p w:rsidR="002F07EE" w:rsidRPr="002F07EE" w:rsidRDefault="002F07EE" w:rsidP="00B70885">
      <w:pPr>
        <w:spacing w:before="240"/>
        <w:ind w:firstLine="567"/>
        <w:rPr>
          <w:i/>
          <w:color w:val="FF0000"/>
          <w:szCs w:val="28"/>
        </w:rPr>
      </w:pPr>
      <w:r w:rsidRPr="002F07EE">
        <w:rPr>
          <w:szCs w:val="28"/>
        </w:rPr>
        <w:t>Lý thuyết đồ thị là một ngành khoa học được phát triển từ lâu nhưng lại có nhiều ứng dụng hiện đại. Những ý tưởng cơ bản của nó được đưa ra từ thế kỷ 18 bởi nhà toán học Thụy Sĩ tên là Leonhard Euler. Ông đã dùng đồ thị để giải quyết bài toán 7 chiếc cầu Konigsberg nổi tiếng. Đồ thị được dùng để giải các bài toán trong nhiều lĩnh vực khác nhau. Ví dụ, ta dùng đồ thị để: - Xác định xem có thực hiện một mạch điện trên một bảng điện phẳng được không. - Xác định xem hai máy tính có được nối với nhau bằng một đường truyền thông hay không thông qua mô hình đồ thị mạng máy tính. - Giải các bài toán như bài toán tìm đường đi ngắn nhất giữa hai thành phố trong một mạng giao thông (sau khi đã gán các trọng số cho các cạnh của nó). - Lập sơ đồ khối tính toán của một thuật toán. - Giải các bài toán như bài toán tính số các tổ hợp khác nhau của các chuyến bay giữa hai thành phố trong một mạng hàng không. - Tìm số các màu cần thiết để tô các vùng khác nhau của một bản đồ…</w:t>
      </w:r>
    </w:p>
    <w:p w:rsidR="002F07EE" w:rsidRPr="002F07EE" w:rsidRDefault="002F07EE" w:rsidP="002F07EE">
      <w:pPr>
        <w:spacing w:before="120"/>
        <w:ind w:firstLine="567"/>
        <w:rPr>
          <w:szCs w:val="28"/>
        </w:rPr>
      </w:pPr>
      <w:r w:rsidRPr="002F07EE">
        <w:rPr>
          <w:szCs w:val="28"/>
        </w:rPr>
        <w:t>Trên thực tế có nhiều bài toán liên quan tới một tập các đối tượng và những mối liên hệ giữa chúng, đòi hỏi toán học phải đặt ra một mô hình biểu diễn một cách chặt chẽ và tổng quát bằng ngôn ngữ ký hiệu, đó là đồ thị. Đặc biệt trong khoảng vài mươi năm trở lại đây, cùng với sự ra đời của máy tính điện tử và sự phát triển nhanh chóng của Tin học, Lý thuyết đồ thị càng được quan tâm đến nhiều hơn. Các thuật toán trên đồ thị đã có nhiều ứng dụng trong nhiều lĩnh vực khác nhau như: Mạng máy tính, Lý thuyết mã, Tối ưu hoá, Kinh tế học v.v.... Hiện nay, môn học này là một trong những kiến thức cơ sở của ngành khoa học máy tính nói chung và bộ môn Phương pháp toán trong tin học nói riêng. Chính vì những ứng dụng có tầm quan trọng đó, nhóm học viên đã lựa chọn đề tài “Lý thuyết đồ thị” để nghiên cứu, tìm hiểu cho bài tập của môn học.</w:t>
      </w:r>
    </w:p>
    <w:p w:rsidR="002F07EE" w:rsidRPr="0092588A" w:rsidRDefault="002F07EE" w:rsidP="002F07EE"/>
    <w:p w:rsidR="004F7293" w:rsidRDefault="004F7293" w:rsidP="004F7293">
      <w:pPr>
        <w:pStyle w:val="Heading1"/>
        <w:rPr>
          <w:rFonts w:cs="Times New Roman"/>
        </w:rPr>
      </w:pPr>
      <w:bookmarkStart w:id="11" w:name="_Toc522671297"/>
      <w:bookmarkStart w:id="12" w:name="_Toc522693117"/>
      <w:r w:rsidRPr="004F7293">
        <w:rPr>
          <w:rFonts w:cs="Times New Roman"/>
        </w:rPr>
        <w:lastRenderedPageBreak/>
        <w:t>CÁC KHÁI NIỆM CƠ BẢN VỀ LÝ THUYẾT ĐỒ THỊ</w:t>
      </w:r>
      <w:bookmarkEnd w:id="11"/>
      <w:bookmarkEnd w:id="12"/>
    </w:p>
    <w:p w:rsidR="005A6864" w:rsidRPr="00111C75" w:rsidRDefault="005A6864" w:rsidP="00111C75">
      <w:pPr>
        <w:pStyle w:val="Heading2"/>
      </w:pPr>
      <w:bookmarkStart w:id="13" w:name="_Toc522633659"/>
      <w:bookmarkStart w:id="14" w:name="_Toc522671298"/>
      <w:bookmarkStart w:id="15" w:name="_Toc522693118"/>
      <w:r w:rsidRPr="00111C75">
        <w:t>Khái niệm</w:t>
      </w:r>
      <w:bookmarkEnd w:id="13"/>
      <w:bookmarkEnd w:id="14"/>
      <w:bookmarkEnd w:id="15"/>
    </w:p>
    <w:p w:rsidR="005A6864" w:rsidRPr="005A6864" w:rsidRDefault="005A6864" w:rsidP="005A6864">
      <w:pPr>
        <w:rPr>
          <w:szCs w:val="28"/>
        </w:rPr>
      </w:pPr>
      <w:bookmarkStart w:id="16" w:name="_Toc522632588"/>
      <w:bookmarkStart w:id="17" w:name="_Toc522633058"/>
      <w:r w:rsidRPr="005A6864">
        <w:rPr>
          <w:szCs w:val="28"/>
        </w:rPr>
        <w:t xml:space="preserve">Đồ thị là một cấu trúc rời rạc gồm các đỉnh và các cạnh (vô hướng hoặc có hướng) nối các đỉnh đó. Người ta phân loại đồ thị tùy theo đặc tính và số các cạnh nối các cặp đỉnh của đồ thị. </w:t>
      </w:r>
    </w:p>
    <w:p w:rsidR="005A6864" w:rsidRPr="005A6864" w:rsidRDefault="005A6864" w:rsidP="00ED2717">
      <w:pPr>
        <w:pStyle w:val="Heading3"/>
      </w:pPr>
      <w:bookmarkStart w:id="18" w:name="_Toc522633660"/>
      <w:bookmarkStart w:id="19" w:name="_Toc522671299"/>
      <w:bookmarkStart w:id="20" w:name="_Toc522693119"/>
      <w:bookmarkEnd w:id="16"/>
      <w:bookmarkEnd w:id="17"/>
      <w:r w:rsidRPr="005A6864">
        <w:t>Định nghĩa</w:t>
      </w:r>
      <w:bookmarkEnd w:id="18"/>
      <w:bookmarkEnd w:id="19"/>
      <w:bookmarkEnd w:id="20"/>
      <w:r w:rsidRPr="005A6864">
        <w:t xml:space="preserve"> </w:t>
      </w:r>
    </w:p>
    <w:p w:rsidR="005A6864" w:rsidRPr="005A6864" w:rsidRDefault="005A6864" w:rsidP="005A6864">
      <w:pPr>
        <w:rPr>
          <w:b/>
          <w:szCs w:val="28"/>
        </w:rPr>
      </w:pPr>
      <w:bookmarkStart w:id="21" w:name="_Toc522632589"/>
      <w:r w:rsidRPr="005A6864">
        <w:rPr>
          <w:szCs w:val="28"/>
        </w:rPr>
        <w:t xml:space="preserve">Đồ thị là một cặp G = (V, E), trong đó: </w:t>
      </w:r>
    </w:p>
    <w:p w:rsidR="005A6864" w:rsidRPr="005A6864" w:rsidRDefault="005A6864" w:rsidP="005A6864">
      <w:pPr>
        <w:rPr>
          <w:b/>
          <w:szCs w:val="28"/>
        </w:rPr>
      </w:pPr>
      <w:r w:rsidRPr="005A6864">
        <w:rPr>
          <w:szCs w:val="28"/>
        </w:rPr>
        <w:tab/>
      </w:r>
      <w:r w:rsidRPr="005A6864">
        <w:rPr>
          <w:szCs w:val="28"/>
        </w:rPr>
        <w:tab/>
        <w:t xml:space="preserve">- V là tập hợp các đỉnh (Vertex/Vertices), </w:t>
      </w:r>
    </w:p>
    <w:p w:rsidR="005A6864" w:rsidRPr="005A6864" w:rsidRDefault="005A6864" w:rsidP="005A6864">
      <w:pPr>
        <w:rPr>
          <w:b/>
          <w:szCs w:val="28"/>
        </w:rPr>
      </w:pPr>
      <w:r w:rsidRPr="005A6864">
        <w:rPr>
          <w:szCs w:val="28"/>
        </w:rPr>
        <w:tab/>
      </w:r>
      <w:r w:rsidRPr="005A6864">
        <w:rPr>
          <w:szCs w:val="28"/>
        </w:rPr>
        <w:tab/>
        <w:t xml:space="preserve">- E </w:t>
      </w:r>
      <w:r w:rsidRPr="005A6864">
        <w:rPr>
          <w:szCs w:val="28"/>
        </w:rPr>
        <w:sym w:font="Symbol" w:char="F020"/>
      </w:r>
      <w:r w:rsidRPr="005A6864">
        <w:rPr>
          <w:szCs w:val="28"/>
        </w:rPr>
        <w:sym w:font="Symbol" w:char="F0CD"/>
      </w:r>
      <w:r w:rsidRPr="006B3AA4">
        <w:rPr>
          <w:rFonts w:ascii="Symbol" w:hAnsi="Symbol"/>
          <w:szCs w:val="28"/>
        </w:rPr>
        <w:t></w:t>
      </w:r>
      <w:r w:rsidRPr="005A6864">
        <w:rPr>
          <w:szCs w:val="28"/>
        </w:rPr>
        <w:t xml:space="preserve">V × V là tập hợp các cạnh (Edges). </w:t>
      </w:r>
    </w:p>
    <w:p w:rsidR="005A6864" w:rsidRPr="005A6864" w:rsidRDefault="005A6864" w:rsidP="005A6864">
      <w:pPr>
        <w:rPr>
          <w:b/>
          <w:szCs w:val="28"/>
        </w:rPr>
      </w:pPr>
      <w:r w:rsidRPr="005A6864">
        <w:rPr>
          <w:b/>
          <w:noProof/>
          <w:szCs w:val="28"/>
        </w:rPr>
        <w:drawing>
          <wp:anchor distT="0" distB="0" distL="114300" distR="114300" simplePos="0" relativeHeight="251672576" behindDoc="0" locked="0" layoutInCell="1" allowOverlap="1" wp14:anchorId="0E3E1D7C" wp14:editId="7FFDD9C3">
            <wp:simplePos x="0" y="0"/>
            <wp:positionH relativeFrom="column">
              <wp:posOffset>3270530</wp:posOffset>
            </wp:positionH>
            <wp:positionV relativeFrom="paragraph">
              <wp:posOffset>1050925</wp:posOffset>
            </wp:positionV>
            <wp:extent cx="2409825" cy="1152525"/>
            <wp:effectExtent l="0" t="0" r="9525" b="9525"/>
            <wp:wrapNone/>
            <wp:docPr id="715" name="Picture 715" descr="D:\00 MOJ NAM\03 MI4T\Bai thu hoach M4IT\Ly thuyet do thi\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00 MOJ NAM\03 MI4T\Bai thu hoach M4IT\Ly thuyet do thi\media\image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098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b/>
          <w:noProof/>
          <w:szCs w:val="28"/>
        </w:rPr>
        <w:drawing>
          <wp:anchor distT="0" distB="0" distL="114300" distR="114300" simplePos="0" relativeHeight="251673600" behindDoc="0" locked="0" layoutInCell="1" allowOverlap="1" wp14:anchorId="48980520" wp14:editId="0B097D10">
            <wp:simplePos x="0" y="0"/>
            <wp:positionH relativeFrom="column">
              <wp:posOffset>57150</wp:posOffset>
            </wp:positionH>
            <wp:positionV relativeFrom="paragraph">
              <wp:posOffset>690245</wp:posOffset>
            </wp:positionV>
            <wp:extent cx="2676525" cy="1457325"/>
            <wp:effectExtent l="0" t="0" r="9525" b="9525"/>
            <wp:wrapTopAndBottom/>
            <wp:docPr id="714" name="Picture 714" descr="D:\00 MOJ NAM\03 MI4T\Bai thu hoach M4IT\Ly thuyet do thi\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00 MOJ NAM\03 MI4T\Bai thu hoach M4IT\Ly thuyet do thi\media\image1.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765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szCs w:val="28"/>
        </w:rPr>
        <w:t>Trong khuôn khổ bài viết, chỉ xét các đồ thị hữu hạn (</w:t>
      </w:r>
      <w:r w:rsidRPr="005A6864">
        <w:rPr>
          <w:i/>
          <w:iCs/>
          <w:szCs w:val="28"/>
        </w:rPr>
        <w:t>finite graph</w:t>
      </w:r>
      <w:r w:rsidRPr="005A6864">
        <w:rPr>
          <w:szCs w:val="28"/>
        </w:rPr>
        <w:t>) và khác rỗng, nghĩa là các đồ thị có tập đỉnh là hữu hạn. Ví dụ:</w:t>
      </w:r>
    </w:p>
    <w:p w:rsidR="005A6864" w:rsidRPr="005A6864" w:rsidRDefault="005A6864" w:rsidP="005A6864">
      <w:pPr>
        <w:rPr>
          <w:szCs w:val="28"/>
        </w:rPr>
      </w:pPr>
    </w:p>
    <w:p w:rsidR="005A6864" w:rsidRPr="006B3AA4" w:rsidRDefault="005A6864" w:rsidP="005A6864">
      <w:pPr>
        <w:rPr>
          <w:i/>
          <w:sz w:val="24"/>
        </w:rPr>
      </w:pPr>
      <w:r w:rsidRPr="005A6864">
        <w:rPr>
          <w:b/>
          <w:szCs w:val="28"/>
        </w:rPr>
        <w:t xml:space="preserve">                                                                </w:t>
      </w:r>
      <w:r w:rsidR="006B3AA4">
        <w:rPr>
          <w:b/>
          <w:szCs w:val="28"/>
        </w:rPr>
        <w:t xml:space="preserve">             </w:t>
      </w:r>
      <w:r w:rsidRPr="006B3AA4">
        <w:rPr>
          <w:b/>
          <w:sz w:val="24"/>
        </w:rPr>
        <w:t>Hình 1.2</w:t>
      </w:r>
      <w:r w:rsidRPr="006B3AA4">
        <w:rPr>
          <w:sz w:val="24"/>
        </w:rPr>
        <w:t xml:space="preserve">: </w:t>
      </w:r>
      <w:r w:rsidRPr="006B3AA4">
        <w:rPr>
          <w:i/>
          <w:sz w:val="24"/>
        </w:rPr>
        <w:t>Đồ thị vô hướng (G2)</w:t>
      </w:r>
    </w:p>
    <w:p w:rsidR="005A6864" w:rsidRPr="005A6864" w:rsidRDefault="005A6864" w:rsidP="005A6864">
      <w:pPr>
        <w:rPr>
          <w:szCs w:val="28"/>
        </w:rPr>
      </w:pPr>
      <w:r w:rsidRPr="005A6864">
        <w:rPr>
          <w:szCs w:val="28"/>
        </w:rPr>
        <w:t>Đồ thị G1 ở trên có tập các đỉnh V = {a, b, c, d, e} và tập các cạnh E = {(a, b), (a, c), (b, c), (d, b), (d, c), (e, a), (e, b), (e, d)}. Nếu (a, b) là một cạnh của đồ thị thì ta nói rằng đỉnh b kề với đỉnh a và cả hai đỉnh a và b kề với cạnh (a, b).</w:t>
      </w:r>
    </w:p>
    <w:p w:rsidR="005A6864" w:rsidRPr="005A6864" w:rsidRDefault="005A6864" w:rsidP="005A6864">
      <w:pPr>
        <w:rPr>
          <w:szCs w:val="28"/>
        </w:rPr>
      </w:pPr>
      <w:r w:rsidRPr="005A6864">
        <w:rPr>
          <w:szCs w:val="28"/>
        </w:rPr>
        <w:t xml:space="preserve">Cạnh khuyên: một cạnh </w:t>
      </w:r>
      <w:r w:rsidRPr="005A6864">
        <w:rPr>
          <w:i/>
          <w:iCs/>
          <w:szCs w:val="28"/>
        </w:rPr>
        <w:t xml:space="preserve">aa </w:t>
      </w:r>
      <w:r w:rsidRPr="005A6864">
        <w:rPr>
          <w:szCs w:val="28"/>
        </w:rPr>
        <w:t xml:space="preserve">tương ứng với 2 đỉnh trùng nhau (a) gọi là cạnh khuyên (hình 1.2, có cạnh khuyên tại đỉnh a). </w:t>
      </w:r>
    </w:p>
    <w:p w:rsidR="005A6864" w:rsidRPr="005A6864" w:rsidRDefault="005A6864" w:rsidP="005A6864">
      <w:pPr>
        <w:rPr>
          <w:szCs w:val="28"/>
        </w:rPr>
      </w:pPr>
      <w:r w:rsidRPr="005A6864">
        <w:rPr>
          <w:szCs w:val="28"/>
        </w:rPr>
        <w:t>Hai cạnh song song (</w:t>
      </w:r>
      <w:r w:rsidRPr="005A6864">
        <w:rPr>
          <w:i/>
          <w:iCs/>
          <w:szCs w:val="28"/>
        </w:rPr>
        <w:t>parallel edges</w:t>
      </w:r>
      <w:r w:rsidRPr="005A6864">
        <w:rPr>
          <w:szCs w:val="28"/>
        </w:rPr>
        <w:t xml:space="preserve">): là 2 cạnh phân biệt cùng tương ứng với 1 cặp đỉnh (hình 1.2, có 2 cạnh song songvì cùng tương ứng với 2 đỉnh b và d). </w:t>
      </w:r>
    </w:p>
    <w:p w:rsidR="005A6864" w:rsidRPr="005A6864" w:rsidRDefault="005A6864" w:rsidP="00ED2717">
      <w:pPr>
        <w:pStyle w:val="Heading3"/>
      </w:pPr>
      <w:bookmarkStart w:id="22" w:name="_Toc522633661"/>
      <w:bookmarkStart w:id="23" w:name="_Toc522671300"/>
      <w:bookmarkStart w:id="24" w:name="_Toc522693120"/>
      <w:bookmarkEnd w:id="21"/>
      <w:r w:rsidRPr="005A6864">
        <w:lastRenderedPageBreak/>
        <w:t>Biểu diễn đồ thị</w:t>
      </w:r>
      <w:bookmarkEnd w:id="22"/>
      <w:bookmarkEnd w:id="23"/>
      <w:bookmarkEnd w:id="24"/>
      <w:r w:rsidRPr="005A6864">
        <w:t xml:space="preserve"> </w:t>
      </w:r>
    </w:p>
    <w:p w:rsidR="005A6864" w:rsidRPr="005A6864" w:rsidRDefault="005A6864" w:rsidP="005A6864">
      <w:pPr>
        <w:rPr>
          <w:szCs w:val="28"/>
        </w:rPr>
      </w:pPr>
      <w:bookmarkStart w:id="25" w:name="_Toc522632590"/>
      <w:r w:rsidRPr="005A6864">
        <w:rPr>
          <w:szCs w:val="28"/>
        </w:rPr>
        <w:t xml:space="preserve">Ta có thể biểu diễn hình học cho đồ thị trên mặt phẳng như sau: </w:t>
      </w:r>
    </w:p>
    <w:p w:rsidR="005A6864" w:rsidRPr="005A6864" w:rsidRDefault="005A6864" w:rsidP="005A6864">
      <w:pPr>
        <w:rPr>
          <w:szCs w:val="28"/>
        </w:rPr>
      </w:pPr>
      <w:r w:rsidRPr="005A6864">
        <w:rPr>
          <w:rFonts w:ascii="Arial" w:hAnsi="Arial" w:cs="Arial"/>
          <w:szCs w:val="28"/>
        </w:rPr>
        <w:t xml:space="preserve">- </w:t>
      </w:r>
      <w:r w:rsidRPr="005A6864">
        <w:rPr>
          <w:iCs/>
          <w:szCs w:val="28"/>
        </w:rPr>
        <w:t>Đỉnh</w:t>
      </w:r>
      <w:r w:rsidRPr="005A6864">
        <w:rPr>
          <w:szCs w:val="28"/>
        </w:rPr>
        <w:t>: biểu diễn bằng các vòng tròn nhỏ, chứa tên của đỉnh.</w:t>
      </w:r>
    </w:p>
    <w:p w:rsidR="005A6864" w:rsidRPr="005A6864" w:rsidRDefault="005A6864" w:rsidP="005A6864">
      <w:pPr>
        <w:rPr>
          <w:szCs w:val="28"/>
        </w:rPr>
      </w:pPr>
      <w:r w:rsidRPr="005A6864">
        <w:rPr>
          <w:rFonts w:ascii="Arial" w:hAnsi="Arial" w:cs="Arial"/>
          <w:szCs w:val="28"/>
        </w:rPr>
        <w:t xml:space="preserve">- </w:t>
      </w:r>
      <w:r w:rsidRPr="005A6864">
        <w:rPr>
          <w:iCs/>
          <w:szCs w:val="28"/>
        </w:rPr>
        <w:t>Cạnh</w:t>
      </w:r>
      <w:r w:rsidRPr="005A6864">
        <w:rPr>
          <w:szCs w:val="28"/>
        </w:rPr>
        <w:t xml:space="preserve">: </w:t>
      </w:r>
    </w:p>
    <w:p w:rsidR="005A6864" w:rsidRPr="005A6864" w:rsidRDefault="005A6864" w:rsidP="005A6864">
      <w:pPr>
        <w:pStyle w:val="ListParagraph"/>
        <w:keepNext/>
        <w:keepLines/>
        <w:numPr>
          <w:ilvl w:val="0"/>
          <w:numId w:val="13"/>
        </w:numPr>
        <w:rPr>
          <w:szCs w:val="28"/>
        </w:rPr>
      </w:pPr>
      <w:bookmarkStart w:id="26" w:name="_Toc522633662"/>
      <w:r w:rsidRPr="005A6864">
        <w:rPr>
          <w:szCs w:val="28"/>
        </w:rPr>
        <w:t>Cạnh vô hướng: biểu diễn bằng đoạn thẳng.</w:t>
      </w:r>
      <w:bookmarkEnd w:id="26"/>
      <w:r w:rsidRPr="005A6864">
        <w:rPr>
          <w:szCs w:val="28"/>
        </w:rPr>
        <w:t xml:space="preserve"> </w:t>
      </w:r>
    </w:p>
    <w:p w:rsidR="005A6864" w:rsidRPr="005A6864" w:rsidRDefault="005A6864" w:rsidP="005A6864">
      <w:pPr>
        <w:pStyle w:val="ListParagraph"/>
        <w:keepNext/>
        <w:keepLines/>
        <w:numPr>
          <w:ilvl w:val="0"/>
          <w:numId w:val="13"/>
        </w:numPr>
        <w:rPr>
          <w:szCs w:val="28"/>
        </w:rPr>
      </w:pPr>
      <w:bookmarkStart w:id="27" w:name="_Toc522633663"/>
      <w:r w:rsidRPr="005A6864">
        <w:rPr>
          <w:szCs w:val="28"/>
        </w:rPr>
        <w:t>Cạnh có hướng: biểu diễn bằng mũi tên nối hai đỉnh của đồ thị.</w:t>
      </w:r>
      <w:bookmarkEnd w:id="27"/>
      <w:r w:rsidRPr="005A6864">
        <w:rPr>
          <w:szCs w:val="28"/>
        </w:rPr>
        <w:t xml:space="preserve"> </w:t>
      </w:r>
    </w:p>
    <w:p w:rsidR="005A6864" w:rsidRPr="005A6864" w:rsidRDefault="005A6864" w:rsidP="00ED2717">
      <w:pPr>
        <w:pStyle w:val="Heading3"/>
      </w:pPr>
      <w:bookmarkStart w:id="28" w:name="_Toc522633664"/>
      <w:bookmarkStart w:id="29" w:name="_Toc522671301"/>
      <w:bookmarkStart w:id="30" w:name="_Toc522693121"/>
      <w:bookmarkEnd w:id="25"/>
      <w:r w:rsidRPr="005A6864">
        <w:t>Đồ thị có hướng và đồ thị vô hướng</w:t>
      </w:r>
      <w:bookmarkEnd w:id="28"/>
      <w:bookmarkEnd w:id="29"/>
      <w:bookmarkEnd w:id="30"/>
      <w:r w:rsidRPr="005A6864">
        <w:t xml:space="preserve"> </w:t>
      </w:r>
    </w:p>
    <w:p w:rsidR="005A6864" w:rsidRPr="005A6864" w:rsidRDefault="005A6864" w:rsidP="005A6864">
      <w:pPr>
        <w:rPr>
          <w:szCs w:val="28"/>
        </w:rPr>
      </w:pPr>
      <w:bookmarkStart w:id="31" w:name="_Toc522632591"/>
      <w:r w:rsidRPr="005A6864">
        <w:rPr>
          <w:szCs w:val="28"/>
        </w:rPr>
        <w:t xml:space="preserve">Cho đồ thị G = (V, E), G được gọi là đồ thị: </w:t>
      </w:r>
    </w:p>
    <w:p w:rsidR="005A6864" w:rsidRPr="005A6864" w:rsidRDefault="005A6864" w:rsidP="005A6864">
      <w:pPr>
        <w:rPr>
          <w:szCs w:val="28"/>
        </w:rPr>
      </w:pPr>
      <w:r w:rsidRPr="005A6864">
        <w:rPr>
          <w:rFonts w:ascii="Arial" w:hAnsi="Arial" w:cs="Arial"/>
          <w:szCs w:val="28"/>
        </w:rPr>
        <w:t xml:space="preserve">- </w:t>
      </w:r>
      <w:r w:rsidRPr="005A6864">
        <w:rPr>
          <w:iCs/>
          <w:szCs w:val="28"/>
        </w:rPr>
        <w:t>Vô hướng</w:t>
      </w:r>
      <w:r w:rsidRPr="005A6864">
        <w:rPr>
          <w:szCs w:val="28"/>
        </w:rPr>
        <w:t xml:space="preserve">: khi đồ thị chỉ chứa các cạnh vô hướng (hình 1.2). </w:t>
      </w:r>
    </w:p>
    <w:p w:rsidR="005A6864" w:rsidRPr="005A6864" w:rsidRDefault="005A6864" w:rsidP="005A6864">
      <w:pPr>
        <w:rPr>
          <w:szCs w:val="28"/>
        </w:rPr>
      </w:pPr>
      <w:r w:rsidRPr="005A6864">
        <w:rPr>
          <w:rFonts w:ascii="Arial" w:hAnsi="Arial" w:cs="Arial"/>
          <w:szCs w:val="28"/>
        </w:rPr>
        <w:t xml:space="preserve">- </w:t>
      </w:r>
      <w:r w:rsidRPr="005A6864">
        <w:rPr>
          <w:iCs/>
          <w:szCs w:val="28"/>
        </w:rPr>
        <w:t>Có hướng</w:t>
      </w:r>
      <w:r w:rsidRPr="005A6864">
        <w:rPr>
          <w:szCs w:val="28"/>
        </w:rPr>
        <w:t xml:space="preserve">: khi đồ thị chỉ chứa các cạnh có hướng (hình 1.1). </w:t>
      </w:r>
    </w:p>
    <w:p w:rsidR="005A6864" w:rsidRPr="005A6864" w:rsidRDefault="005A6864" w:rsidP="00ED2717">
      <w:pPr>
        <w:pStyle w:val="Heading3"/>
      </w:pPr>
      <w:bookmarkStart w:id="32" w:name="_Toc522633665"/>
      <w:bookmarkStart w:id="33" w:name="_Toc522671302"/>
      <w:bookmarkStart w:id="34" w:name="_Toc522693122"/>
      <w:bookmarkEnd w:id="31"/>
      <w:r w:rsidRPr="005A6864">
        <w:t>Đơn đồ thị (simple graph), đa đồ thị (Multigraph)</w:t>
      </w:r>
      <w:bookmarkEnd w:id="32"/>
      <w:bookmarkEnd w:id="33"/>
      <w:bookmarkEnd w:id="34"/>
      <w:r w:rsidRPr="005A6864">
        <w:t xml:space="preserve"> </w:t>
      </w:r>
    </w:p>
    <w:p w:rsidR="005A6864" w:rsidRPr="005A6864" w:rsidRDefault="005A6864" w:rsidP="005A6864">
      <w:pPr>
        <w:rPr>
          <w:szCs w:val="28"/>
        </w:rPr>
      </w:pPr>
      <w:r w:rsidRPr="005A6864">
        <w:rPr>
          <w:rFonts w:ascii="Arial" w:hAnsi="Arial" w:cs="Arial"/>
          <w:szCs w:val="28"/>
        </w:rPr>
        <w:t xml:space="preserve">- </w:t>
      </w:r>
      <w:r w:rsidRPr="005A6864">
        <w:rPr>
          <w:szCs w:val="28"/>
        </w:rPr>
        <w:t xml:space="preserve">Cho đồ thị G = (V, E), G được gọi là: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iCs/>
          <w:szCs w:val="28"/>
        </w:rPr>
        <w:t>Đơn đồ thị</w:t>
      </w:r>
      <w:r w:rsidRPr="005A6864">
        <w:rPr>
          <w:szCs w:val="28"/>
        </w:rPr>
        <w:t xml:space="preserve">: mà mỗi cặp đỉnh được nối với nhau bởi không quá một cạnh (thường được gọi tắt là đồ thị - hình 1.1).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iCs/>
          <w:szCs w:val="28"/>
        </w:rPr>
        <w:t>Đa đồ thị</w:t>
      </w:r>
      <w:r w:rsidRPr="005A6864">
        <w:rPr>
          <w:szCs w:val="28"/>
        </w:rPr>
        <w:t xml:space="preserve">: khi đồ thị có những cặp đỉnh được nối với nhau nhiều hơn một cạnh thì được gọi là đa đồ thị (hình 1.2). </w:t>
      </w:r>
    </w:p>
    <w:p w:rsidR="005A6864" w:rsidRPr="005A6864" w:rsidRDefault="005A6864" w:rsidP="005A6864">
      <w:pPr>
        <w:rPr>
          <w:szCs w:val="28"/>
        </w:rPr>
      </w:pPr>
      <w:r w:rsidRPr="005A6864">
        <w:rPr>
          <w:noProof/>
          <w:szCs w:val="28"/>
        </w:rPr>
        <w:drawing>
          <wp:anchor distT="0" distB="0" distL="114300" distR="114300" simplePos="0" relativeHeight="251674624" behindDoc="0" locked="0" layoutInCell="1" allowOverlap="1" wp14:anchorId="060F7987" wp14:editId="1AB5D1B0">
            <wp:simplePos x="0" y="0"/>
            <wp:positionH relativeFrom="column">
              <wp:posOffset>3170093</wp:posOffset>
            </wp:positionH>
            <wp:positionV relativeFrom="paragraph">
              <wp:posOffset>275590</wp:posOffset>
            </wp:positionV>
            <wp:extent cx="2514600" cy="2085975"/>
            <wp:effectExtent l="0" t="0" r="0" b="9525"/>
            <wp:wrapNone/>
            <wp:docPr id="716" name="Picture 716" descr="D:\00 MOJ NAM\03 MI4T\Bai thu hoach M4IT\Ly thuyet do thi\media\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00 MOJ NAM\03 MI4T\Bai thu hoach M4IT\Ly thuyet do thi\media\image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4600"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rFonts w:ascii="Arial" w:hAnsi="Arial" w:cs="Arial"/>
          <w:szCs w:val="28"/>
        </w:rPr>
        <w:t xml:space="preserve">- </w:t>
      </w:r>
      <w:r w:rsidRPr="005A6864">
        <w:rPr>
          <w:szCs w:val="28"/>
        </w:rPr>
        <w:t xml:space="preserve">Từ 1.3 và 1.4, ta có thể có các dạng đồ thị sau: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 xml:space="preserve">Đơn đồ thị vô hướng (hình 1.3)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 xml:space="preserve">Đơn đồ thị có hướng (hình 1.1)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 xml:space="preserve">Đa đồ thị vô hướng (hình 1.2)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Đa đồ thị có hướng (hình 1.4)</w:t>
      </w:r>
    </w:p>
    <w:p w:rsidR="005A6864" w:rsidRPr="005A6864" w:rsidRDefault="005A6864" w:rsidP="005A6864">
      <w:pPr>
        <w:rPr>
          <w:szCs w:val="28"/>
        </w:rPr>
      </w:pPr>
      <w:r w:rsidRPr="005A6864">
        <w:rPr>
          <w:noProof/>
          <w:szCs w:val="28"/>
        </w:rPr>
        <w:lastRenderedPageBreak/>
        <w:drawing>
          <wp:inline distT="0" distB="0" distL="0" distR="0" wp14:anchorId="4C3A15C4" wp14:editId="6B61EF52">
            <wp:extent cx="1866900" cy="1828800"/>
            <wp:effectExtent l="0" t="0" r="0" b="0"/>
            <wp:docPr id="717" name="Picture 717" descr="D:\00 MOJ NAM\03 MI4T\Bai thu hoach M4IT\Ly thuyet do thi\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00 MOJ NAM\03 MI4T\Bai thu hoach M4IT\Ly thuyet do thi\media\image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6900" cy="1828800"/>
                    </a:xfrm>
                    <a:prstGeom prst="rect">
                      <a:avLst/>
                    </a:prstGeom>
                    <a:noFill/>
                    <a:ln>
                      <a:noFill/>
                    </a:ln>
                  </pic:spPr>
                </pic:pic>
              </a:graphicData>
            </a:graphic>
          </wp:inline>
        </w:drawing>
      </w:r>
    </w:p>
    <w:p w:rsidR="005A6864" w:rsidRPr="006B3AA4" w:rsidRDefault="005A6864" w:rsidP="005A6864">
      <w:pPr>
        <w:pStyle w:val="NoSpacing"/>
        <w:spacing w:line="360" w:lineRule="auto"/>
        <w:outlineLvl w:val="9"/>
        <w:rPr>
          <w:i/>
          <w:sz w:val="24"/>
          <w:szCs w:val="28"/>
        </w:rPr>
      </w:pPr>
      <w:r w:rsidRPr="005A6864">
        <w:rPr>
          <w:szCs w:val="28"/>
        </w:rPr>
        <w:t xml:space="preserve"> </w:t>
      </w:r>
      <w:bookmarkStart w:id="35" w:name="_Toc522633666"/>
      <w:r w:rsidRPr="006B3AA4">
        <w:rPr>
          <w:b/>
          <w:sz w:val="24"/>
          <w:szCs w:val="28"/>
        </w:rPr>
        <w:t>Hình 1.3</w:t>
      </w:r>
      <w:r w:rsidRPr="006B3AA4">
        <w:rPr>
          <w:sz w:val="24"/>
          <w:szCs w:val="28"/>
        </w:rPr>
        <w:t xml:space="preserve"> </w:t>
      </w:r>
      <w:r w:rsidRPr="006B3AA4">
        <w:rPr>
          <w:i/>
          <w:sz w:val="24"/>
          <w:szCs w:val="28"/>
        </w:rPr>
        <w:t>Đơn đồ thị vô hướng</w:t>
      </w:r>
      <w:bookmarkEnd w:id="35"/>
    </w:p>
    <w:p w:rsidR="005A6864" w:rsidRPr="005A6864" w:rsidRDefault="005A6864" w:rsidP="005A6864">
      <w:pPr>
        <w:rPr>
          <w:szCs w:val="28"/>
        </w:rPr>
      </w:pPr>
    </w:p>
    <w:p w:rsidR="005A6864" w:rsidRPr="00C43CB7" w:rsidRDefault="005A6864" w:rsidP="006B3AA4">
      <w:pPr>
        <w:pStyle w:val="Heading3"/>
        <w:rPr>
          <w:rFonts w:ascii="Times New Roman" w:hAnsi="Times New Roman" w:cs="Times New Roman"/>
        </w:rPr>
      </w:pPr>
      <w:bookmarkStart w:id="36" w:name="_Toc522632593"/>
      <w:bookmarkStart w:id="37" w:name="_Toc522633668"/>
      <w:bookmarkStart w:id="38" w:name="_Toc522671303"/>
      <w:bookmarkStart w:id="39" w:name="_Toc522693123"/>
      <w:bookmarkEnd w:id="36"/>
      <w:bookmarkEnd w:id="37"/>
      <w:r w:rsidRPr="00C43CB7">
        <w:rPr>
          <w:rFonts w:ascii="Times New Roman" w:hAnsi="Times New Roman" w:cs="Times New Roman"/>
        </w:rPr>
        <w:t>Một số dạng đơn đồ thị đặc biệt</w:t>
      </w:r>
      <w:bookmarkEnd w:id="38"/>
      <w:bookmarkEnd w:id="39"/>
      <w:r w:rsidRPr="00C43CB7">
        <w:rPr>
          <w:rFonts w:ascii="Times New Roman" w:hAnsi="Times New Roman" w:cs="Times New Roman"/>
        </w:rPr>
        <w:t xml:space="preserve"> </w:t>
      </w:r>
    </w:p>
    <w:p w:rsidR="005A6864" w:rsidRPr="005A6864" w:rsidRDefault="005A6864" w:rsidP="006B3AA4">
      <w:pPr>
        <w:pStyle w:val="Heading6"/>
      </w:pPr>
      <w:r w:rsidRPr="005A6864">
        <w:t>Đồ thị đầy đủ (complete graph)</w:t>
      </w:r>
    </w:p>
    <w:p w:rsidR="005A6864" w:rsidRPr="005A6864" w:rsidRDefault="005A6864" w:rsidP="005A6864">
      <w:pPr>
        <w:rPr>
          <w:szCs w:val="28"/>
        </w:rPr>
      </w:pPr>
      <w:r w:rsidRPr="005A6864">
        <w:rPr>
          <w:szCs w:val="28"/>
        </w:rPr>
        <w:t>Đồ thị G = (V, E) được gọi là đồ thị đầy đủ khi mọi cặp đỉnh đều kề nhau, hay nói cách khác là đồ thị mà mọi cặp đỉnh đều có cạnh nối với nhau (hình 1.3).</w:t>
      </w:r>
    </w:p>
    <w:p w:rsidR="005A6864" w:rsidRPr="005A6864" w:rsidRDefault="005A6864" w:rsidP="006B3AA4">
      <w:pPr>
        <w:pStyle w:val="Heading6"/>
      </w:pPr>
      <w:r w:rsidRPr="005A6864">
        <w:t>Đồ thị vòng</w:t>
      </w:r>
    </w:p>
    <w:p w:rsidR="005A6864" w:rsidRPr="005A6864" w:rsidRDefault="005A6864" w:rsidP="005A6864">
      <w:pPr>
        <w:rPr>
          <w:szCs w:val="28"/>
          <w:vertAlign w:val="subscript"/>
        </w:rPr>
      </w:pPr>
      <w:r w:rsidRPr="005A6864">
        <w:rPr>
          <w:noProof/>
          <w:szCs w:val="28"/>
        </w:rPr>
        <w:drawing>
          <wp:anchor distT="0" distB="0" distL="114300" distR="114300" simplePos="0" relativeHeight="251676672" behindDoc="0" locked="0" layoutInCell="1" allowOverlap="1" wp14:anchorId="272704F1" wp14:editId="1EF55776">
            <wp:simplePos x="0" y="0"/>
            <wp:positionH relativeFrom="column">
              <wp:posOffset>3701415</wp:posOffset>
            </wp:positionH>
            <wp:positionV relativeFrom="paragraph">
              <wp:posOffset>843280</wp:posOffset>
            </wp:positionV>
            <wp:extent cx="1152525" cy="962025"/>
            <wp:effectExtent l="0" t="0" r="9525" b="9525"/>
            <wp:wrapNone/>
            <wp:docPr id="718" name="Picture 718" descr="D:\00 MOJ NAM\03 MI4T\Bai thu hoach M4IT\Ly thuyet do thi\media\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00 MOJ NAM\03 MI4T\Bai thu hoach M4IT\Ly thuyet do thi\media\image7.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525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szCs w:val="28"/>
        </w:rPr>
        <w:t>Đồ thị G = (V, E) được gọi là đồ thị vòng khi số lượng đỉnh của đồ thị &gt;=3, bạc của tất cả các đỉnh đều bằng 2 và các cạnh nối với nhau thành 1 vòng khép kín (hình 1.5). Ký hiệu: C</w:t>
      </w:r>
      <w:r w:rsidRPr="005A6864">
        <w:rPr>
          <w:szCs w:val="28"/>
          <w:vertAlign w:val="subscript"/>
        </w:rPr>
        <w:t>n</w:t>
      </w:r>
    </w:p>
    <w:p w:rsidR="005A6864" w:rsidRPr="005A6864" w:rsidRDefault="005A6864" w:rsidP="005A6864">
      <w:pPr>
        <w:rPr>
          <w:szCs w:val="28"/>
          <w:vertAlign w:val="subscript"/>
        </w:rPr>
      </w:pPr>
      <w:r w:rsidRPr="005A6864">
        <w:rPr>
          <w:noProof/>
          <w:szCs w:val="28"/>
        </w:rPr>
        <w:drawing>
          <wp:anchor distT="0" distB="0" distL="114300" distR="114300" simplePos="0" relativeHeight="251675648" behindDoc="0" locked="0" layoutInCell="1" allowOverlap="1" wp14:anchorId="45290F67" wp14:editId="5340AB79">
            <wp:simplePos x="0" y="0"/>
            <wp:positionH relativeFrom="column">
              <wp:posOffset>2110740</wp:posOffset>
            </wp:positionH>
            <wp:positionV relativeFrom="paragraph">
              <wp:posOffset>75565</wp:posOffset>
            </wp:positionV>
            <wp:extent cx="923925" cy="695325"/>
            <wp:effectExtent l="0" t="0" r="9525" b="9525"/>
            <wp:wrapNone/>
            <wp:docPr id="719" name="Picture 719" descr="D:\00 MOJ NAM\03 MI4T\Bai thu hoach M4IT\Ly thuyet do thi\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00 MOJ NAM\03 MI4T\Bai thu hoach M4IT\Ly thuyet do thi\media\image6.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23925" cy="695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inline distT="0" distB="0" distL="0" distR="0" wp14:anchorId="72FF1E9D" wp14:editId="40466F30">
            <wp:extent cx="695325" cy="981075"/>
            <wp:effectExtent l="0" t="0" r="9525" b="9525"/>
            <wp:docPr id="720" name="Picture 720" descr="D:\00 MOJ NAM\03 MI4T\Bai thu hoach M4IT\Ly thuyet do thi\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00 MOJ NAM\03 MI4T\Bai thu hoach M4IT\Ly thuyet do thi\media\image5.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95325" cy="981075"/>
                    </a:xfrm>
                    <a:prstGeom prst="rect">
                      <a:avLst/>
                    </a:prstGeom>
                    <a:noFill/>
                    <a:ln>
                      <a:noFill/>
                    </a:ln>
                  </pic:spPr>
                </pic:pic>
              </a:graphicData>
            </a:graphic>
          </wp:inline>
        </w:drawing>
      </w:r>
      <w:r w:rsidRPr="005A6864">
        <w:rPr>
          <w:szCs w:val="28"/>
        </w:rPr>
        <w:t xml:space="preserve">                               C</w:t>
      </w:r>
      <w:r w:rsidRPr="005A6864">
        <w:rPr>
          <w:szCs w:val="28"/>
          <w:vertAlign w:val="subscript"/>
        </w:rPr>
        <w:t>5</w:t>
      </w:r>
    </w:p>
    <w:p w:rsidR="005A6864" w:rsidRPr="006B3AA4" w:rsidRDefault="005A6864" w:rsidP="006B3AA4">
      <w:pPr>
        <w:jc w:val="center"/>
        <w:rPr>
          <w:sz w:val="24"/>
          <w:szCs w:val="28"/>
        </w:rPr>
      </w:pPr>
      <w:r w:rsidRPr="006B3AA4">
        <w:rPr>
          <w:rStyle w:val="Bodytext14"/>
          <w:rFonts w:eastAsiaTheme="majorEastAsia"/>
          <w:b/>
          <w:i w:val="0"/>
          <w:sz w:val="24"/>
          <w:szCs w:val="28"/>
        </w:rPr>
        <w:t>Hình 1.5</w:t>
      </w:r>
      <w:r w:rsidRPr="006B3AA4">
        <w:rPr>
          <w:rStyle w:val="Bodytext14"/>
          <w:rFonts w:eastAsiaTheme="majorEastAsia"/>
          <w:sz w:val="24"/>
          <w:szCs w:val="28"/>
        </w:rPr>
        <w:t>. Đồ thị vòng</w:t>
      </w:r>
      <w:bookmarkStart w:id="40" w:name="_Toc522632594"/>
      <w:bookmarkStart w:id="41" w:name="_Toc522633669"/>
      <w:bookmarkEnd w:id="40"/>
      <w:bookmarkEnd w:id="41"/>
    </w:p>
    <w:p w:rsidR="005A6864" w:rsidRPr="005A6864" w:rsidRDefault="005A6864" w:rsidP="006B3AA4">
      <w:pPr>
        <w:pStyle w:val="Heading6"/>
      </w:pPr>
      <w:bookmarkStart w:id="42" w:name="_Toc522632595"/>
      <w:bookmarkStart w:id="43" w:name="_Toc522633670"/>
      <w:bookmarkEnd w:id="42"/>
      <w:bookmarkEnd w:id="43"/>
      <w:r w:rsidRPr="005A6864">
        <w:t>Đồ thị bánh xe</w:t>
      </w:r>
    </w:p>
    <w:p w:rsidR="005A6864" w:rsidRPr="005A6864" w:rsidRDefault="005A6864" w:rsidP="005A6864">
      <w:pPr>
        <w:rPr>
          <w:szCs w:val="28"/>
        </w:rPr>
      </w:pPr>
      <w:r w:rsidRPr="005A6864">
        <w:rPr>
          <w:szCs w:val="28"/>
        </w:rPr>
        <w:t>Đồ thị G = (V, E) được gọi là đồ thị bánh xe khi đó là đồ thị vòng và có bổ sung thêm một đỉnh mới P, đỉnh này được nối với tất cả các đỉnh còn lại (hình 1.6). Ký hiệu W</w:t>
      </w:r>
      <w:r w:rsidRPr="005A6864">
        <w:rPr>
          <w:b/>
          <w:bCs/>
          <w:szCs w:val="28"/>
          <w:vertAlign w:val="subscript"/>
        </w:rPr>
        <w:t>n</w:t>
      </w:r>
      <w:r w:rsidRPr="005A6864">
        <w:rPr>
          <w:szCs w:val="28"/>
        </w:rPr>
        <w:t>.</w:t>
      </w:r>
    </w:p>
    <w:p w:rsidR="005A6864" w:rsidRPr="005A6864" w:rsidRDefault="005A6864" w:rsidP="005A6864">
      <w:pPr>
        <w:rPr>
          <w:szCs w:val="28"/>
        </w:rPr>
      </w:pPr>
      <w:r w:rsidRPr="005A6864">
        <w:rPr>
          <w:noProof/>
          <w:szCs w:val="28"/>
        </w:rPr>
        <w:lastRenderedPageBreak/>
        <w:drawing>
          <wp:anchor distT="0" distB="0" distL="114300" distR="114300" simplePos="0" relativeHeight="251679744" behindDoc="0" locked="0" layoutInCell="1" allowOverlap="1" wp14:anchorId="69244B8B" wp14:editId="3072FBCC">
            <wp:simplePos x="0" y="0"/>
            <wp:positionH relativeFrom="column">
              <wp:posOffset>4072890</wp:posOffset>
            </wp:positionH>
            <wp:positionV relativeFrom="paragraph">
              <wp:posOffset>-32385</wp:posOffset>
            </wp:positionV>
            <wp:extent cx="1171575" cy="952500"/>
            <wp:effectExtent l="0" t="0" r="9525" b="0"/>
            <wp:wrapNone/>
            <wp:docPr id="721" name="Picture 721" descr="D:\00 MOJ NAM\03 MI4T\Bai thu hoach M4IT\Ly thuyet do thi\media\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00 MOJ NAM\03 MI4T\Bai thu hoach M4IT\Ly thuyet do thi\media\image11.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715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anchor distT="0" distB="0" distL="114300" distR="114300" simplePos="0" relativeHeight="251678720" behindDoc="0" locked="0" layoutInCell="1" allowOverlap="1" wp14:anchorId="463294F4" wp14:editId="1D89384C">
            <wp:simplePos x="0" y="0"/>
            <wp:positionH relativeFrom="column">
              <wp:posOffset>2825115</wp:posOffset>
            </wp:positionH>
            <wp:positionV relativeFrom="paragraph">
              <wp:posOffset>-80010</wp:posOffset>
            </wp:positionV>
            <wp:extent cx="923925" cy="923925"/>
            <wp:effectExtent l="0" t="0" r="9525" b="9525"/>
            <wp:wrapNone/>
            <wp:docPr id="722" name="Picture 722" descr="D:\00 MOJ NAM\03 MI4T\Bai thu hoach M4IT\Ly thuyet do thi\media\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00 MOJ NAM\03 MI4T\Bai thu hoach M4IT\Ly thuyet do thi\media\image10.jpe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anchor distT="0" distB="0" distL="114300" distR="114300" simplePos="0" relativeHeight="251677696" behindDoc="0" locked="0" layoutInCell="1" allowOverlap="1" wp14:anchorId="3441856A" wp14:editId="50A80A20">
            <wp:simplePos x="0" y="0"/>
            <wp:positionH relativeFrom="column">
              <wp:posOffset>1434465</wp:posOffset>
            </wp:positionH>
            <wp:positionV relativeFrom="paragraph">
              <wp:posOffset>-3810</wp:posOffset>
            </wp:positionV>
            <wp:extent cx="1038225" cy="923925"/>
            <wp:effectExtent l="0" t="0" r="9525" b="9525"/>
            <wp:wrapNone/>
            <wp:docPr id="723" name="Picture 723" descr="D:\00 MOJ NAM\03 MI4T\Bai thu hoach M4IT\Ly thuyet do thi\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00 MOJ NAM\03 MI4T\Bai thu hoach M4IT\Ly thuyet do thi\media\image9.jpe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3822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inline distT="0" distB="0" distL="0" distR="0" wp14:anchorId="59994690" wp14:editId="6834F374">
            <wp:extent cx="800100" cy="847725"/>
            <wp:effectExtent l="0" t="0" r="0" b="9525"/>
            <wp:docPr id="724" name="Picture 724" descr="D:\00 MOJ NAM\03 MI4T\Bai thu hoach M4IT\Ly thuyet do thi\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00 MOJ NAM\03 MI4T\Bai thu hoach M4IT\Ly thuyet do thi\media\image8.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00100" cy="847725"/>
                    </a:xfrm>
                    <a:prstGeom prst="rect">
                      <a:avLst/>
                    </a:prstGeom>
                    <a:noFill/>
                    <a:ln>
                      <a:noFill/>
                    </a:ln>
                  </pic:spPr>
                </pic:pic>
              </a:graphicData>
            </a:graphic>
          </wp:inline>
        </w:drawing>
      </w:r>
    </w:p>
    <w:p w:rsidR="005A6864" w:rsidRPr="006B3AA4" w:rsidRDefault="005A6864" w:rsidP="006B3AA4">
      <w:pPr>
        <w:jc w:val="center"/>
        <w:rPr>
          <w:i/>
          <w:sz w:val="24"/>
          <w:szCs w:val="28"/>
        </w:rPr>
      </w:pPr>
      <w:r w:rsidRPr="006B3AA4">
        <w:rPr>
          <w:b/>
          <w:sz w:val="24"/>
          <w:szCs w:val="28"/>
          <w:lang w:val="vi-VN" w:eastAsia="vi-VN" w:bidi="vi-VN"/>
        </w:rPr>
        <w:t>Hình 1.6.</w:t>
      </w:r>
      <w:r w:rsidRPr="006B3AA4">
        <w:rPr>
          <w:sz w:val="24"/>
          <w:szCs w:val="28"/>
          <w:lang w:val="vi-VN" w:eastAsia="vi-VN" w:bidi="vi-VN"/>
        </w:rPr>
        <w:t xml:space="preserve"> </w:t>
      </w:r>
      <w:r w:rsidRPr="006B3AA4">
        <w:rPr>
          <w:i/>
          <w:sz w:val="24"/>
          <w:szCs w:val="28"/>
          <w:lang w:val="vi-VN" w:eastAsia="vi-VN" w:bidi="vi-VN"/>
        </w:rPr>
        <w:t>Đồ thị bánh xe</w:t>
      </w:r>
    </w:p>
    <w:p w:rsidR="005A6864" w:rsidRPr="005A6864" w:rsidRDefault="005A6864" w:rsidP="006B3AA4">
      <w:pPr>
        <w:pStyle w:val="Heading6"/>
      </w:pPr>
      <w:r w:rsidRPr="005A6864">
        <w:t>Đồ thị lập phương</w:t>
      </w:r>
    </w:p>
    <w:p w:rsidR="008B00B8" w:rsidRDefault="005A6864" w:rsidP="008B00B8">
      <w:pPr>
        <w:rPr>
          <w:szCs w:val="28"/>
          <w:lang w:eastAsia="vi-VN" w:bidi="vi-VN"/>
        </w:rPr>
      </w:pPr>
      <w:r w:rsidRPr="005A6864">
        <w:rPr>
          <w:szCs w:val="28"/>
        </w:rPr>
        <w:t>Đơn đồ thị 2n đỉnh, tương ứng với 2n xâu nhị phân độ dài n và hai đỉnh kề nhau khi và chỉ khi 2 xâu nhị phân tương ứng với hai đỉnh này chỉ khác nhau đúng một bit được gọi là đồ thị lập phương, ký hiệu là Qn. Như vậy, mỗi đỉnh của Qn có bậc là n và số cạnh của Qn là n.2n-1 (từ công thức</w:t>
      </w:r>
      <w:r w:rsidR="008B00B8">
        <w:rPr>
          <w:szCs w:val="28"/>
        </w:rPr>
        <w:t xml:space="preserve"> </w:t>
      </w:r>
      <w:r w:rsidR="008B00B8">
        <w:rPr>
          <w:szCs w:val="28"/>
          <w:lang w:eastAsia="vi-VN" w:bidi="vi-VN"/>
        </w:rPr>
        <w:t xml:space="preserve"> </w:t>
      </w:r>
      <m:oMath>
        <m:r>
          <w:rPr>
            <w:rFonts w:ascii="Cambria Math" w:hAnsi="Cambria Math"/>
            <w:szCs w:val="28"/>
            <w:lang w:eastAsia="vi-VN" w:bidi="vi-VN"/>
          </w:rPr>
          <m:t>2</m:t>
        </m:r>
        <m:d>
          <m:dPr>
            <m:begChr m:val="|"/>
            <m:endChr m:val="|"/>
            <m:ctrlPr>
              <w:rPr>
                <w:rFonts w:ascii="Cambria Math" w:hAnsi="Cambria Math"/>
                <w:i/>
                <w:szCs w:val="28"/>
                <w:lang w:eastAsia="vi-VN" w:bidi="vi-VN"/>
              </w:rPr>
            </m:ctrlPr>
          </m:dPr>
          <m:e>
            <m:r>
              <w:rPr>
                <w:rFonts w:ascii="Cambria Math" w:hAnsi="Cambria Math"/>
                <w:szCs w:val="28"/>
                <w:lang w:eastAsia="vi-VN" w:bidi="vi-VN"/>
              </w:rPr>
              <m:t>E</m:t>
            </m:r>
          </m:e>
        </m:d>
        <m:r>
          <w:rPr>
            <w:rFonts w:ascii="Cambria Math" w:hAnsi="Cambria Math"/>
            <w:szCs w:val="28"/>
            <w:lang w:eastAsia="vi-VN" w:bidi="vi-VN"/>
          </w:rPr>
          <m:t xml:space="preserve">= </m:t>
        </m:r>
        <m:nary>
          <m:naryPr>
            <m:chr m:val="∑"/>
            <m:limLoc m:val="undOvr"/>
            <m:supHide m:val="1"/>
            <m:ctrlPr>
              <w:rPr>
                <w:rFonts w:ascii="Cambria Math" w:hAnsi="Cambria Math"/>
                <w:i/>
                <w:szCs w:val="28"/>
                <w:lang w:eastAsia="vi-VN" w:bidi="vi-VN"/>
              </w:rPr>
            </m:ctrlPr>
          </m:naryPr>
          <m:sub>
            <m:r>
              <w:rPr>
                <w:rFonts w:ascii="Cambria Math" w:hAnsi="Cambria Math"/>
                <w:szCs w:val="28"/>
                <w:lang w:eastAsia="vi-VN" w:bidi="vi-VN"/>
              </w:rPr>
              <m:t>v∈V</m:t>
            </m:r>
          </m:sub>
          <m:sup/>
          <m:e>
            <m:r>
              <m:rPr>
                <m:sty m:val="p"/>
              </m:rPr>
              <w:rPr>
                <w:rFonts w:ascii="Cambria Math" w:hAnsi="Cambria Math"/>
                <w:szCs w:val="28"/>
                <w:lang w:eastAsia="vi-VN" w:bidi="vi-VN"/>
              </w:rPr>
              <m:t>deg⁡</m:t>
            </m:r>
            <m:r>
              <w:rPr>
                <w:rFonts w:ascii="Cambria Math" w:hAnsi="Cambria Math"/>
                <w:szCs w:val="28"/>
                <w:lang w:eastAsia="vi-VN" w:bidi="vi-VN"/>
              </w:rPr>
              <m:t>(v)</m:t>
            </m:r>
          </m:e>
        </m:nary>
      </m:oMath>
      <w:r w:rsidR="00C43CB7">
        <w:rPr>
          <w:szCs w:val="28"/>
          <w:lang w:eastAsia="vi-VN" w:bidi="vi-VN"/>
        </w:rPr>
        <w:t xml:space="preserve">     )</w:t>
      </w:r>
    </w:p>
    <w:p w:rsidR="005A6864" w:rsidRPr="005A6864" w:rsidRDefault="005A6864" w:rsidP="008B00B8">
      <w:pPr>
        <w:pStyle w:val="Heading6"/>
      </w:pPr>
      <w:r w:rsidRPr="005A6864">
        <w:t>Đồ thị phân đôi</w:t>
      </w:r>
    </w:p>
    <w:p w:rsidR="005A6864" w:rsidRPr="005A6864" w:rsidRDefault="005A6864" w:rsidP="005A6864">
      <w:pPr>
        <w:rPr>
          <w:szCs w:val="28"/>
        </w:rPr>
      </w:pPr>
      <w:r w:rsidRPr="005A6864">
        <w:rPr>
          <w:szCs w:val="28"/>
        </w:rPr>
        <w:t>Đơn đồ thị G=(V,E) sao cho V=V1</w:t>
      </w:r>
      <w:r w:rsidRPr="005A6864">
        <w:rPr>
          <w:rFonts w:ascii="Symbol" w:hAnsi="Symbol"/>
          <w:szCs w:val="28"/>
        </w:rPr>
        <w:sym w:font="Symbol" w:char="F0C8"/>
      </w:r>
      <w:r w:rsidRPr="005A6864">
        <w:rPr>
          <w:szCs w:val="28"/>
        </w:rPr>
        <w:t>V2, V1</w:t>
      </w:r>
      <w:r w:rsidRPr="005A6864">
        <w:rPr>
          <w:rFonts w:ascii="Symbol" w:hAnsi="Symbol"/>
          <w:szCs w:val="28"/>
        </w:rPr>
        <w:sym w:font="Symbol" w:char="F0C7"/>
      </w:r>
      <w:r w:rsidRPr="005A6864">
        <w:rPr>
          <w:szCs w:val="28"/>
        </w:rPr>
        <w:t>V2=</w:t>
      </w:r>
      <w:r w:rsidRPr="005A6864">
        <w:rPr>
          <w:rFonts w:ascii="Symbol" w:hAnsi="Symbol"/>
          <w:szCs w:val="28"/>
        </w:rPr>
        <w:sym w:font="Symbol" w:char="F0C6"/>
      </w:r>
      <w:r w:rsidRPr="005A6864">
        <w:rPr>
          <w:szCs w:val="28"/>
        </w:rPr>
        <w:t>, V1</w:t>
      </w:r>
      <w:r w:rsidRPr="005A6864">
        <w:rPr>
          <w:rFonts w:ascii="Symbol" w:hAnsi="Symbol"/>
          <w:szCs w:val="28"/>
        </w:rPr>
        <w:sym w:font="Symbol" w:char="F0B9"/>
      </w:r>
      <w:r w:rsidRPr="005A6864">
        <w:rPr>
          <w:rFonts w:ascii="Symbol" w:hAnsi="Symbol"/>
          <w:szCs w:val="28"/>
        </w:rPr>
        <w:sym w:font="Symbol" w:char="F0C6"/>
      </w:r>
      <w:r w:rsidRPr="005A6864">
        <w:rPr>
          <w:szCs w:val="28"/>
        </w:rPr>
        <w:t>, V2</w:t>
      </w:r>
      <w:r w:rsidRPr="005A6864">
        <w:rPr>
          <w:rFonts w:ascii="Symbol" w:hAnsi="Symbol"/>
          <w:szCs w:val="28"/>
        </w:rPr>
        <w:sym w:font="Symbol" w:char="F0B9"/>
      </w:r>
      <w:r w:rsidRPr="005A6864">
        <w:rPr>
          <w:rFonts w:ascii="Symbol" w:hAnsi="Symbol"/>
          <w:szCs w:val="28"/>
        </w:rPr>
        <w:sym w:font="Symbol" w:char="F0C6"/>
      </w:r>
      <w:r w:rsidRPr="005A6864">
        <w:rPr>
          <w:rFonts w:ascii="Symbol" w:hAnsi="Symbol"/>
          <w:szCs w:val="28"/>
        </w:rPr>
        <w:t></w:t>
      </w:r>
      <w:r w:rsidRPr="005A6864">
        <w:rPr>
          <w:szCs w:val="28"/>
        </w:rPr>
        <w:t>và mỗi cạnh của G được nối một đỉnh trong V1 và một đỉnh trong V2 được gọi là đồ thị phân đôi.</w:t>
      </w:r>
    </w:p>
    <w:p w:rsidR="005A6864" w:rsidRPr="005A6864" w:rsidRDefault="005A6864" w:rsidP="005A6864">
      <w:pPr>
        <w:rPr>
          <w:szCs w:val="28"/>
        </w:rPr>
      </w:pPr>
      <w:r w:rsidRPr="005A6864">
        <w:rPr>
          <w:szCs w:val="28"/>
        </w:rPr>
        <w:t>Nếu đồ thị phân đôi G=(V1</w:t>
      </w:r>
      <w:r w:rsidRPr="005A6864">
        <w:rPr>
          <w:rFonts w:ascii="Symbol" w:hAnsi="Symbol"/>
          <w:szCs w:val="28"/>
        </w:rPr>
        <w:sym w:font="Symbol" w:char="F0C8"/>
      </w:r>
      <w:r w:rsidRPr="005A6864">
        <w:rPr>
          <w:szCs w:val="28"/>
        </w:rPr>
        <w:t>V2,E) sao cho với mọi v1</w:t>
      </w:r>
      <w:r w:rsidRPr="005A6864">
        <w:rPr>
          <w:rFonts w:ascii="Symbol" w:hAnsi="Symbol"/>
          <w:szCs w:val="28"/>
        </w:rPr>
        <w:sym w:font="Symbol" w:char="F0CE"/>
      </w:r>
      <w:r w:rsidRPr="005A6864">
        <w:rPr>
          <w:szCs w:val="28"/>
        </w:rPr>
        <w:t>V1, v2</w:t>
      </w:r>
      <w:r w:rsidRPr="005A6864">
        <w:rPr>
          <w:rFonts w:ascii="Symbol" w:hAnsi="Symbol"/>
          <w:szCs w:val="28"/>
        </w:rPr>
        <w:sym w:font="Symbol" w:char="F0CE"/>
      </w:r>
      <w:r w:rsidRPr="005A6864">
        <w:rPr>
          <w:szCs w:val="28"/>
        </w:rPr>
        <w:t>V2, (v1,v2)</w:t>
      </w:r>
      <w:r w:rsidRPr="005A6864">
        <w:rPr>
          <w:rFonts w:ascii="Symbol" w:hAnsi="Symbol"/>
          <w:szCs w:val="28"/>
        </w:rPr>
        <w:sym w:font="Symbol" w:char="F0CE"/>
      </w:r>
      <w:r w:rsidRPr="005A6864">
        <w:rPr>
          <w:szCs w:val="28"/>
        </w:rPr>
        <w:t>E thì G được gọi là đồ thị phân đôi đầy đủ. Nếu |V1|=m, |V2|=n thì đồ thị phân đôi đầy đủ G ký hiệu là Km,n. Như vậy Km,n có m.n cạnh, các đỉnh của V1 có bậc n và các đỉnh của V2 có bậc m.</w:t>
      </w:r>
    </w:p>
    <w:p w:rsidR="005A6864" w:rsidRPr="005A6864" w:rsidRDefault="005A6864" w:rsidP="005A6864">
      <w:pPr>
        <w:rPr>
          <w:rStyle w:val="Picturecaption"/>
          <w:rFonts w:eastAsiaTheme="majorEastAsia"/>
          <w:b/>
          <w:i w:val="0"/>
          <w:sz w:val="28"/>
          <w:szCs w:val="28"/>
        </w:rPr>
      </w:pPr>
      <w:r w:rsidRPr="005A6864">
        <w:rPr>
          <w:noProof/>
          <w:szCs w:val="28"/>
        </w:rPr>
        <w:drawing>
          <wp:anchor distT="0" distB="0" distL="114300" distR="114300" simplePos="0" relativeHeight="251680768" behindDoc="0" locked="0" layoutInCell="1" allowOverlap="1" wp14:anchorId="526C8D9E" wp14:editId="2981D67E">
            <wp:simplePos x="0" y="0"/>
            <wp:positionH relativeFrom="column">
              <wp:posOffset>3939540</wp:posOffset>
            </wp:positionH>
            <wp:positionV relativeFrom="paragraph">
              <wp:posOffset>200660</wp:posOffset>
            </wp:positionV>
            <wp:extent cx="1704975" cy="923925"/>
            <wp:effectExtent l="0" t="0" r="9525" b="9525"/>
            <wp:wrapNone/>
            <wp:docPr id="727" name="Picture 727" descr="D:\00 MOJ NAM\03 MI4T\Bai thu hoach M4IT\Ly thuyet do thi\media\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00 MOJ NAM\03 MI4T\Bai thu hoach M4IT\Ly thuyet do thi\media\image15.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0497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inline distT="0" distB="0" distL="0" distR="0" wp14:anchorId="750E6F6B" wp14:editId="45D55F4C">
            <wp:extent cx="3390900" cy="1343025"/>
            <wp:effectExtent l="0" t="0" r="0" b="9525"/>
            <wp:docPr id="728" name="Picture 728" descr="D:\00 MOJ NAM\03 MI4T\Bai thu hoach M4IT\Ly thuyet do thi\media\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00 MOJ NAM\03 MI4T\Bai thu hoach M4IT\Ly thuyet do thi\media\image14.jpe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90900" cy="1343025"/>
                    </a:xfrm>
                    <a:prstGeom prst="rect">
                      <a:avLst/>
                    </a:prstGeom>
                    <a:noFill/>
                    <a:ln>
                      <a:noFill/>
                    </a:ln>
                  </pic:spPr>
                </pic:pic>
              </a:graphicData>
            </a:graphic>
          </wp:inline>
        </w:drawing>
      </w:r>
    </w:p>
    <w:p w:rsidR="005A6864" w:rsidRPr="00C43CB7" w:rsidRDefault="005A6864" w:rsidP="005A6864">
      <w:pPr>
        <w:rPr>
          <w:sz w:val="24"/>
          <w:szCs w:val="28"/>
          <w:vertAlign w:val="subscript"/>
        </w:rPr>
      </w:pPr>
      <w:r w:rsidRPr="00C43CB7">
        <w:rPr>
          <w:rStyle w:val="Picturecaption"/>
          <w:rFonts w:eastAsiaTheme="majorEastAsia"/>
          <w:b/>
          <w:i w:val="0"/>
          <w:iCs w:val="0"/>
          <w:sz w:val="24"/>
          <w:szCs w:val="28"/>
        </w:rPr>
        <w:t>Hình 1.8.</w:t>
      </w:r>
      <w:r w:rsidRPr="00C43CB7">
        <w:rPr>
          <w:rStyle w:val="Picturecaption"/>
          <w:rFonts w:eastAsiaTheme="majorEastAsia"/>
          <w:i w:val="0"/>
          <w:iCs w:val="0"/>
          <w:sz w:val="24"/>
          <w:szCs w:val="28"/>
        </w:rPr>
        <w:t xml:space="preserve"> Đồ thị phân đôi</w:t>
      </w:r>
      <w:r w:rsidRPr="00C43CB7">
        <w:rPr>
          <w:rStyle w:val="Picturecaption"/>
          <w:rFonts w:eastAsiaTheme="majorEastAsia"/>
          <w:sz w:val="24"/>
          <w:szCs w:val="28"/>
        </w:rPr>
        <w:tab/>
        <w:t xml:space="preserve">                                                    </w:t>
      </w:r>
      <w:r w:rsidRPr="00C43CB7">
        <w:rPr>
          <w:rStyle w:val="Bodytext258pt"/>
          <w:rFonts w:eastAsia="Tahoma"/>
          <w:b/>
          <w:bCs/>
          <w:sz w:val="24"/>
          <w:szCs w:val="28"/>
        </w:rPr>
        <w:t xml:space="preserve">K </w:t>
      </w:r>
      <w:r w:rsidRPr="00C43CB7">
        <w:rPr>
          <w:sz w:val="24"/>
          <w:szCs w:val="28"/>
          <w:vertAlign w:val="subscript"/>
          <w:lang w:val="vi-VN" w:eastAsia="vi-VN" w:bidi="vi-VN"/>
        </w:rPr>
        <w:t>2,4</w:t>
      </w:r>
    </w:p>
    <w:p w:rsidR="005A6864" w:rsidRPr="005A6864" w:rsidRDefault="005A6864" w:rsidP="008B00B8">
      <w:pPr>
        <w:pStyle w:val="Heading6"/>
      </w:pPr>
      <w:r w:rsidRPr="005A6864">
        <w:t>Đồ thị phẳng</w:t>
      </w:r>
    </w:p>
    <w:p w:rsidR="005A6864" w:rsidRPr="005A6864" w:rsidRDefault="005A6864" w:rsidP="005A6864">
      <w:pPr>
        <w:rPr>
          <w:szCs w:val="28"/>
        </w:rPr>
      </w:pPr>
      <w:r w:rsidRPr="005A6864">
        <w:rPr>
          <w:szCs w:val="28"/>
        </w:rPr>
        <w:t>Đồ thị được gọi là đồ thị phẳng nếu ta có thể vẽ nó trên mặt phẳng sao cho các cạnh của nó không cắt nhau ngoài ở đỉnh. Cách vẽ như vậy sẽ được gọi là biểu diễn phẳng của đồ thị.</w:t>
      </w:r>
    </w:p>
    <w:p w:rsidR="005A6864" w:rsidRPr="005A6864" w:rsidRDefault="005A6864" w:rsidP="005A6864">
      <w:pPr>
        <w:rPr>
          <w:szCs w:val="28"/>
        </w:rPr>
      </w:pPr>
      <w:r w:rsidRPr="005A6864">
        <w:rPr>
          <w:szCs w:val="28"/>
        </w:rPr>
        <w:lastRenderedPageBreak/>
        <w:t>Ví dụ đồ thị K4 là phẳng, vì có thể vẽ nó trên mặt phẳng sao cho các cạnh của nó không cắt nhau ngoài ở đỉnh (hình 1.9).</w:t>
      </w:r>
    </w:p>
    <w:p w:rsidR="002F49D8" w:rsidRPr="002F49D8" w:rsidRDefault="005A6864" w:rsidP="005A6864">
      <w:pPr>
        <w:rPr>
          <w:rStyle w:val="Picturecaption"/>
          <w:i w:val="0"/>
          <w:iCs w:val="0"/>
          <w:sz w:val="28"/>
          <w:szCs w:val="28"/>
        </w:rPr>
      </w:pPr>
      <w:r w:rsidRPr="005A6864">
        <w:rPr>
          <w:noProof/>
          <w:szCs w:val="28"/>
        </w:rPr>
        <w:drawing>
          <wp:inline distT="0" distB="0" distL="0" distR="0" wp14:anchorId="25B5B104" wp14:editId="4654A817">
            <wp:extent cx="2847975" cy="1257300"/>
            <wp:effectExtent l="0" t="0" r="9525" b="0"/>
            <wp:docPr id="729" name="Picture 729" descr="D:\00 MOJ NAM\03 MI4T\Bai thu hoach M4IT\Ly thuyet do thi\media\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00 MOJ NAM\03 MI4T\Bai thu hoach M4IT\Ly thuyet do thi\media\image16.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7975" cy="1257300"/>
                    </a:xfrm>
                    <a:prstGeom prst="rect">
                      <a:avLst/>
                    </a:prstGeom>
                    <a:noFill/>
                    <a:ln>
                      <a:noFill/>
                    </a:ln>
                  </pic:spPr>
                </pic:pic>
              </a:graphicData>
            </a:graphic>
          </wp:inline>
        </w:drawing>
      </w:r>
    </w:p>
    <w:p w:rsidR="005A6864" w:rsidRPr="002F49D8" w:rsidRDefault="005A6864" w:rsidP="005A6864">
      <w:pPr>
        <w:rPr>
          <w:sz w:val="24"/>
          <w:szCs w:val="28"/>
        </w:rPr>
      </w:pPr>
      <w:r w:rsidRPr="002F49D8">
        <w:rPr>
          <w:rStyle w:val="Picturecaption"/>
          <w:rFonts w:eastAsiaTheme="majorEastAsia"/>
          <w:b/>
          <w:i w:val="0"/>
          <w:iCs w:val="0"/>
          <w:sz w:val="24"/>
          <w:szCs w:val="28"/>
        </w:rPr>
        <w:t>Hình 1.9.</w:t>
      </w:r>
      <w:r w:rsidRPr="002F49D8">
        <w:rPr>
          <w:rStyle w:val="Picturecaption"/>
          <w:rFonts w:eastAsiaTheme="majorEastAsia"/>
          <w:i w:val="0"/>
          <w:iCs w:val="0"/>
          <w:sz w:val="24"/>
          <w:szCs w:val="28"/>
        </w:rPr>
        <w:t xml:space="preserve"> Đồ thị K4 là đồ thị phẳng</w:t>
      </w:r>
    </w:p>
    <w:p w:rsidR="005A6864" w:rsidRPr="002F49D8" w:rsidRDefault="005A6864" w:rsidP="005A6864">
      <w:pPr>
        <w:rPr>
          <w:szCs w:val="28"/>
        </w:rPr>
      </w:pPr>
      <w:r w:rsidRPr="008B00B8">
        <w:rPr>
          <w:szCs w:val="28"/>
        </w:rPr>
        <w:t xml:space="preserve"> </w:t>
      </w:r>
      <w:r w:rsidRPr="008B00B8">
        <w:rPr>
          <w:b/>
          <w:szCs w:val="28"/>
        </w:rPr>
        <w:t>Công thức Euler</w:t>
      </w:r>
      <w:r w:rsidRPr="008B00B8">
        <w:rPr>
          <w:szCs w:val="28"/>
        </w:rPr>
        <w:t xml:space="preserve">: </w:t>
      </w:r>
    </w:p>
    <w:p w:rsidR="005A6864" w:rsidRPr="005A6864" w:rsidRDefault="005A6864" w:rsidP="005A6864">
      <w:pPr>
        <w:rPr>
          <w:szCs w:val="28"/>
        </w:rPr>
      </w:pPr>
      <w:r w:rsidRPr="005A6864">
        <w:rPr>
          <w:szCs w:val="28"/>
        </w:rPr>
        <w:t>Biểu diễn phẳng của đồ thị sẽ chia mặt phẳng ra thành các miền. Ví dụ, biểu diễn phẳng của đồ thị cho trong hình 1.10 chia mặt phẳng ra thành 6 miền R1, R2,. . . .R6.</w:t>
      </w:r>
    </w:p>
    <w:p w:rsidR="005A6864" w:rsidRPr="005A6864" w:rsidRDefault="005A6864" w:rsidP="005A6864">
      <w:pPr>
        <w:rPr>
          <w:szCs w:val="28"/>
        </w:rPr>
      </w:pPr>
      <w:r w:rsidRPr="005A6864">
        <w:rPr>
          <w:noProof/>
          <w:szCs w:val="28"/>
        </w:rPr>
        <w:drawing>
          <wp:inline distT="0" distB="0" distL="0" distR="0" wp14:anchorId="38C158B1" wp14:editId="6C744C13">
            <wp:extent cx="2438400" cy="1028700"/>
            <wp:effectExtent l="0" t="0" r="0" b="0"/>
            <wp:docPr id="730" name="Picture 730" descr="D:\00 MOJ NAM\03 MI4T\Bai thu hoach M4IT\Ly thuyet do thi\media\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00 MOJ NAM\03 MI4T\Bai thu hoach M4IT\Ly thuyet do thi\media\image1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38400" cy="1028700"/>
                    </a:xfrm>
                    <a:prstGeom prst="rect">
                      <a:avLst/>
                    </a:prstGeom>
                    <a:noFill/>
                    <a:ln>
                      <a:noFill/>
                    </a:ln>
                  </pic:spPr>
                </pic:pic>
              </a:graphicData>
            </a:graphic>
          </wp:inline>
        </w:drawing>
      </w:r>
    </w:p>
    <w:p w:rsidR="005A6864" w:rsidRPr="005A6864" w:rsidRDefault="005A6864" w:rsidP="005A6864">
      <w:pPr>
        <w:rPr>
          <w:i/>
          <w:szCs w:val="28"/>
        </w:rPr>
      </w:pPr>
      <w:r w:rsidRPr="005A6864">
        <w:rPr>
          <w:b/>
          <w:szCs w:val="28"/>
        </w:rPr>
        <w:t>Hình 1.10.</w:t>
      </w:r>
      <w:r w:rsidRPr="005A6864">
        <w:rPr>
          <w:szCs w:val="28"/>
        </w:rPr>
        <w:t xml:space="preserve"> </w:t>
      </w:r>
      <w:r w:rsidRPr="005A6864">
        <w:rPr>
          <w:i/>
          <w:szCs w:val="28"/>
        </w:rPr>
        <w:t>Các miền tương ứng với biểu diễn phẳng của đồ thị</w:t>
      </w:r>
    </w:p>
    <w:p w:rsidR="005A6864" w:rsidRPr="005A6864" w:rsidRDefault="005A6864" w:rsidP="005A6864">
      <w:pPr>
        <w:rPr>
          <w:rFonts w:ascii="Symbol" w:hAnsi="Symbol"/>
          <w:szCs w:val="28"/>
        </w:rPr>
      </w:pPr>
      <w:r w:rsidRPr="005A6864">
        <w:rPr>
          <w:szCs w:val="28"/>
        </w:rPr>
        <w:t xml:space="preserve">Euler đã chứng minh được mối liên hệ giữa số miền, số đỉnh của đồ thị và số cạnh của đồ thị phẳng qua định lý sau: </w:t>
      </w:r>
    </w:p>
    <w:p w:rsidR="005A6864" w:rsidRPr="005A6864" w:rsidRDefault="005A6864" w:rsidP="005A6864">
      <w:pPr>
        <w:rPr>
          <w:rFonts w:ascii="Symbol" w:hAnsi="Symbol"/>
          <w:szCs w:val="28"/>
        </w:rPr>
      </w:pPr>
      <w:r w:rsidRPr="005A6864">
        <w:rPr>
          <w:b/>
          <w:bCs/>
          <w:i/>
          <w:szCs w:val="28"/>
        </w:rPr>
        <w:t>Định lý về Công thức Euler</w:t>
      </w:r>
      <w:r w:rsidRPr="005A6864">
        <w:rPr>
          <w:szCs w:val="28"/>
        </w:rPr>
        <w:t xml:space="preserve">. Giả sử G là đồ thị phẳng liên thông với n đỉnh, m cạnh. Gọi r là số miền của mặt phẳng bị chia bởi biểu diễn phẳng của G. Khi đó </w:t>
      </w:r>
      <w:r w:rsidRPr="005A6864">
        <w:rPr>
          <w:b/>
          <w:bCs/>
          <w:szCs w:val="28"/>
        </w:rPr>
        <w:t>r = m - n + 2</w:t>
      </w:r>
    </w:p>
    <w:p w:rsidR="005A6864" w:rsidRPr="005A6864" w:rsidRDefault="005A6864" w:rsidP="005A6864">
      <w:pPr>
        <w:rPr>
          <w:szCs w:val="28"/>
        </w:rPr>
      </w:pPr>
      <w:r w:rsidRPr="005A6864">
        <w:rPr>
          <w:b/>
          <w:bCs/>
          <w:szCs w:val="28"/>
        </w:rPr>
        <w:t>Ví dụ</w:t>
      </w:r>
      <w:r w:rsidRPr="005A6864">
        <w:rPr>
          <w:szCs w:val="28"/>
        </w:rPr>
        <w:t xml:space="preserve">: Cho G là đồ thị phẳng liên thông với 20 đỉnh, mỗi đỉnh đều có bậc là 3. Hỏi mặt phẳng bị chia làm bao nhiêu phần bởi biểu diễn phẳng của đồ thị G? Giải: Do mỗi đỉnh của đồ thị đều có bậc là 3, nên tổng bậc của các đỉnh là 3x20=60. Từ đó suy ra số cạnh của đồ thị m = 60/2 = 30. Vì vậy, theo công thức Euler, số miền cần tìm là r = 30 – 20 + 2 = 12. </w:t>
      </w:r>
    </w:p>
    <w:p w:rsidR="005A6864" w:rsidRPr="005A6864" w:rsidRDefault="005A6864" w:rsidP="00ED2717">
      <w:pPr>
        <w:pStyle w:val="Heading3"/>
      </w:pPr>
      <w:bookmarkStart w:id="44" w:name="_Toc522671304"/>
      <w:bookmarkStart w:id="45" w:name="_Toc522693124"/>
      <w:r w:rsidRPr="005A6864">
        <w:lastRenderedPageBreak/>
        <w:t>Bậc của một đỉnh (degree)</w:t>
      </w:r>
      <w:bookmarkEnd w:id="44"/>
      <w:bookmarkEnd w:id="45"/>
    </w:p>
    <w:p w:rsidR="005A6864" w:rsidRPr="005A6864" w:rsidRDefault="005A6864" w:rsidP="005A6864">
      <w:pPr>
        <w:pStyle w:val="ListParagraph"/>
        <w:numPr>
          <w:ilvl w:val="0"/>
          <w:numId w:val="14"/>
        </w:numPr>
        <w:ind w:left="709" w:hanging="425"/>
        <w:rPr>
          <w:szCs w:val="28"/>
        </w:rPr>
      </w:pPr>
      <w:r w:rsidRPr="005A6864">
        <w:rPr>
          <w:szCs w:val="28"/>
        </w:rPr>
        <w:t xml:space="preserve">Xét một đỉnh v bất kỳ của đồ thị G = (V, E), số lượng cạnh nối tới đỉnh v gọi là bậc của đỉnh v. Cứ mỗi cạnh khuyên tại đỉnh v được tính là 2. </w:t>
      </w:r>
    </w:p>
    <w:p w:rsidR="005A6864" w:rsidRPr="005A6864" w:rsidRDefault="005A6864" w:rsidP="005A6864">
      <w:pPr>
        <w:pStyle w:val="ListParagraph"/>
        <w:numPr>
          <w:ilvl w:val="0"/>
          <w:numId w:val="14"/>
        </w:numPr>
        <w:ind w:left="709" w:hanging="425"/>
        <w:rPr>
          <w:rFonts w:ascii="Arial" w:hAnsi="Arial" w:cs="Arial"/>
          <w:szCs w:val="28"/>
        </w:rPr>
      </w:pPr>
      <w:r w:rsidRPr="005A6864">
        <w:rPr>
          <w:szCs w:val="28"/>
        </w:rPr>
        <w:t xml:space="preserve">Ký hiệu d(v). </w:t>
      </w:r>
    </w:p>
    <w:p w:rsidR="005A6864" w:rsidRPr="005A6864" w:rsidRDefault="005A6864" w:rsidP="005A6864">
      <w:pPr>
        <w:pStyle w:val="ListParagraph"/>
        <w:numPr>
          <w:ilvl w:val="0"/>
          <w:numId w:val="14"/>
        </w:numPr>
        <w:ind w:left="709" w:hanging="425"/>
        <w:rPr>
          <w:rFonts w:ascii="Arial" w:hAnsi="Arial" w:cs="Arial"/>
          <w:szCs w:val="28"/>
        </w:rPr>
      </w:pPr>
      <w:r w:rsidRPr="005A6864">
        <w:rPr>
          <w:szCs w:val="28"/>
        </w:rPr>
        <w:t>Đỉnh cô lập (</w:t>
      </w:r>
      <w:r w:rsidRPr="005A6864">
        <w:rPr>
          <w:i/>
          <w:iCs/>
          <w:szCs w:val="28"/>
        </w:rPr>
        <w:t>isolated vertex</w:t>
      </w:r>
      <w:r w:rsidRPr="005A6864">
        <w:rPr>
          <w:szCs w:val="28"/>
        </w:rPr>
        <w:t xml:space="preserve">): là đỉnh có bậc = 0 (đỉnh d trong hình 1.13; đỉnh e trong hình 1.14; đỉnh a, b, c, d, e trong hình 1.15). </w:t>
      </w:r>
    </w:p>
    <w:p w:rsidR="005A6864" w:rsidRPr="005A6864" w:rsidRDefault="005A6864" w:rsidP="005A6864">
      <w:pPr>
        <w:pStyle w:val="ListParagraph"/>
        <w:numPr>
          <w:ilvl w:val="0"/>
          <w:numId w:val="14"/>
        </w:numPr>
        <w:ind w:left="709" w:hanging="425"/>
        <w:rPr>
          <w:rFonts w:ascii="Arial" w:hAnsi="Arial" w:cs="Arial"/>
          <w:szCs w:val="28"/>
        </w:rPr>
      </w:pPr>
      <w:r w:rsidRPr="005A6864">
        <w:rPr>
          <w:szCs w:val="28"/>
        </w:rPr>
        <w:t>Đỉnh treo (</w:t>
      </w:r>
      <w:r w:rsidRPr="005A6864">
        <w:rPr>
          <w:i/>
          <w:iCs/>
          <w:szCs w:val="28"/>
        </w:rPr>
        <w:t>pendant vertex</w:t>
      </w:r>
      <w:r w:rsidRPr="005A6864">
        <w:rPr>
          <w:szCs w:val="28"/>
        </w:rPr>
        <w:t xml:space="preserve">): là đỉnh có bậc = 1 (đỉnh f trong hình 1.13; đỉnh b, c trong hình 1.14). </w:t>
      </w:r>
    </w:p>
    <w:p w:rsidR="005A6864" w:rsidRPr="005A6864" w:rsidRDefault="005A6864" w:rsidP="005A6864">
      <w:pPr>
        <w:pStyle w:val="ListParagraph"/>
        <w:numPr>
          <w:ilvl w:val="0"/>
          <w:numId w:val="14"/>
        </w:numPr>
        <w:ind w:left="709" w:hanging="425"/>
        <w:rPr>
          <w:szCs w:val="28"/>
        </w:rPr>
      </w:pPr>
      <w:r w:rsidRPr="005A6864">
        <w:rPr>
          <w:noProof/>
          <w:szCs w:val="28"/>
        </w:rPr>
        <w:drawing>
          <wp:anchor distT="0" distB="0" distL="114300" distR="114300" simplePos="0" relativeHeight="251681792" behindDoc="0" locked="0" layoutInCell="1" allowOverlap="1" wp14:anchorId="44976392" wp14:editId="7ED3BCD0">
            <wp:simplePos x="0" y="0"/>
            <wp:positionH relativeFrom="column">
              <wp:posOffset>129540</wp:posOffset>
            </wp:positionH>
            <wp:positionV relativeFrom="paragraph">
              <wp:posOffset>396240</wp:posOffset>
            </wp:positionV>
            <wp:extent cx="5753100" cy="1314450"/>
            <wp:effectExtent l="0" t="0" r="0" b="0"/>
            <wp:wrapTopAndBottom/>
            <wp:docPr id="3" name="Picture 3" descr="C:\Users\Administrator\Desktop\hinh 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hinh 1.1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szCs w:val="28"/>
        </w:rPr>
        <w:t>Đồ thị rỗng: là đồ thị có tất cả các đỉnh đều là đỉnh cô lập (hình 1.15).</w:t>
      </w:r>
    </w:p>
    <w:p w:rsidR="005A6864" w:rsidRPr="005A6864" w:rsidRDefault="005A6864" w:rsidP="005A6864">
      <w:pPr>
        <w:rPr>
          <w:szCs w:val="28"/>
        </w:rPr>
      </w:pPr>
    </w:p>
    <w:p w:rsidR="005A6864" w:rsidRPr="005A6864" w:rsidRDefault="005A6864" w:rsidP="006B3AA4">
      <w:pPr>
        <w:pStyle w:val="Heading7"/>
      </w:pPr>
      <w:bookmarkStart w:id="46" w:name="_Toc522632596"/>
      <w:bookmarkStart w:id="47" w:name="_Toc522633060"/>
      <w:bookmarkStart w:id="48" w:name="_Toc522633671"/>
      <w:bookmarkEnd w:id="46"/>
      <w:bookmarkEnd w:id="47"/>
      <w:bookmarkEnd w:id="48"/>
      <w:r w:rsidRPr="005A6864">
        <w:t>Đồ thị vô hướng</w:t>
      </w:r>
    </w:p>
    <w:p w:rsidR="005A6864" w:rsidRPr="005A6864" w:rsidRDefault="005A6864" w:rsidP="005A6864">
      <w:pPr>
        <w:rPr>
          <w:szCs w:val="28"/>
        </w:rPr>
      </w:pPr>
      <w:r w:rsidRPr="005A6864">
        <w:rPr>
          <w:szCs w:val="28"/>
        </w:rPr>
        <w:t xml:space="preserve">- </w:t>
      </w:r>
      <w:r w:rsidRPr="005A6864">
        <w:rPr>
          <w:i/>
          <w:szCs w:val="28"/>
          <w:u w:val="single"/>
        </w:rPr>
        <w:t>Định lý 1</w:t>
      </w:r>
      <w:r w:rsidRPr="005A6864">
        <w:rPr>
          <w:szCs w:val="28"/>
        </w:rPr>
        <w:t>: với mọi đồ thị G = (V, E), số cạnh E của G được xác định bởi công thức:</w:t>
      </w:r>
    </w:p>
    <w:p w:rsidR="005A6864" w:rsidRPr="005A6864" w:rsidRDefault="005A6864" w:rsidP="005A6864">
      <w:pPr>
        <w:rPr>
          <w:szCs w:val="28"/>
        </w:rPr>
      </w:pPr>
      <w:r w:rsidRPr="005A6864">
        <w:rPr>
          <w:position w:val="-28"/>
          <w:szCs w:val="28"/>
        </w:rPr>
        <w:object w:dxaOrig="17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pt;height:26.8pt" o:ole="">
            <v:imagedata r:id="rId30" o:title=""/>
          </v:shape>
          <o:OLEObject Type="Embed" ProgID="Equation.DSMT4" ShapeID="_x0000_i1025" DrawAspect="Content" ObjectID="_1596437457" r:id="rId31"/>
        </w:object>
      </w:r>
      <w:r w:rsidRPr="005A6864">
        <w:rPr>
          <w:szCs w:val="28"/>
        </w:rPr>
        <w:t xml:space="preserve"> </w:t>
      </w:r>
    </w:p>
    <w:p w:rsidR="005A6864" w:rsidRPr="005A6864" w:rsidRDefault="005A6864" w:rsidP="005A6864">
      <w:pPr>
        <w:rPr>
          <w:szCs w:val="28"/>
        </w:rPr>
      </w:pPr>
      <w:r w:rsidRPr="005A6864">
        <w:rPr>
          <w:szCs w:val="28"/>
        </w:rPr>
        <w:t xml:space="preserve">- </w:t>
      </w:r>
      <w:r w:rsidRPr="005A6864">
        <w:rPr>
          <w:i/>
          <w:szCs w:val="28"/>
          <w:u w:val="single"/>
        </w:rPr>
        <w:t>Hệ luận 1</w:t>
      </w:r>
      <w:r w:rsidRPr="005A6864">
        <w:rPr>
          <w:szCs w:val="28"/>
        </w:rPr>
        <w:t>: Trong đồ thị vô hướng, số lượng đỉnh bậc lẻ là một số chẵn.</w:t>
      </w:r>
    </w:p>
    <w:p w:rsidR="005A6864" w:rsidRPr="005A6864" w:rsidRDefault="005A6864" w:rsidP="006B3AA4">
      <w:pPr>
        <w:pStyle w:val="Heading7"/>
      </w:pPr>
      <w:r w:rsidRPr="005A6864">
        <w:t>Đồ thị có hướng</w:t>
      </w:r>
    </w:p>
    <w:p w:rsidR="005A6864" w:rsidRPr="005A6864" w:rsidRDefault="005A6864" w:rsidP="005A6864">
      <w:pPr>
        <w:rPr>
          <w:szCs w:val="28"/>
        </w:rPr>
      </w:pPr>
      <w:r w:rsidRPr="005A6864">
        <w:rPr>
          <w:szCs w:val="28"/>
        </w:rPr>
        <w:t xml:space="preserve">- </w:t>
      </w:r>
      <w:r w:rsidRPr="005A6864">
        <w:rPr>
          <w:i/>
          <w:iCs/>
          <w:szCs w:val="28"/>
          <w:u w:val="single"/>
        </w:rPr>
        <w:t>Định lý 2</w:t>
      </w:r>
      <w:r w:rsidRPr="005A6864">
        <w:rPr>
          <w:szCs w:val="28"/>
        </w:rPr>
        <w:t>: Cho đồ thị có hướng G = (V, E), ta gọi bậc trong của một đỉnh là số cung có hướng đi ra khỏi đỉnh (ký hiệu d+(v)); tương tự, ta gọi bậc ngoài của một đỉnh là số cung có hướng đi vào đỉnh (ký hiệu d</w:t>
      </w:r>
      <w:r w:rsidRPr="005A6864">
        <w:rPr>
          <w:bCs/>
          <w:szCs w:val="28"/>
        </w:rPr>
        <w:t>-</w:t>
      </w:r>
      <w:r w:rsidRPr="005A6864">
        <w:rPr>
          <w:szCs w:val="28"/>
        </w:rPr>
        <w:t>(v)). Ta có: tổng bậc ngoài của tất cả các đỉnh bằng với tổng bậc trong của tất cả các đỉnh</w:t>
      </w:r>
    </w:p>
    <w:p w:rsidR="00111C75" w:rsidRDefault="005A6864" w:rsidP="00111C75">
      <w:pPr>
        <w:rPr>
          <w:szCs w:val="28"/>
        </w:rPr>
      </w:pPr>
      <w:r w:rsidRPr="005A6864">
        <w:rPr>
          <w:position w:val="-28"/>
          <w:szCs w:val="28"/>
        </w:rPr>
        <w:object w:dxaOrig="1939" w:dyaOrig="540">
          <v:shape id="_x0000_i1026" type="#_x0000_t75" style="width:97.15pt;height:26.8pt" o:ole="">
            <v:imagedata r:id="rId32" o:title=""/>
          </v:shape>
          <o:OLEObject Type="Embed" ProgID="Equation.DSMT4" ShapeID="_x0000_i1026" DrawAspect="Content" ObjectID="_1596437458" r:id="rId33"/>
        </w:object>
      </w:r>
      <w:r w:rsidRPr="005A6864">
        <w:rPr>
          <w:szCs w:val="28"/>
        </w:rPr>
        <w:t xml:space="preserve"> </w:t>
      </w:r>
    </w:p>
    <w:p w:rsidR="00111C75" w:rsidRPr="00111C75" w:rsidRDefault="00111C75" w:rsidP="00111C75">
      <w:pPr>
        <w:pStyle w:val="Heading2"/>
        <w:rPr>
          <w:szCs w:val="28"/>
        </w:rPr>
      </w:pPr>
      <w:bookmarkStart w:id="49" w:name="_Toc522693125"/>
      <w:r>
        <w:rPr>
          <w:rFonts w:eastAsia="Times New Roman"/>
        </w:rPr>
        <w:t>Đ</w:t>
      </w:r>
      <w:r w:rsidRPr="00BC165B">
        <w:rPr>
          <w:rFonts w:eastAsia="Times New Roman"/>
        </w:rPr>
        <w:t>ường đi, chu trình và liên thông</w:t>
      </w:r>
      <w:bookmarkEnd w:id="49"/>
    </w:p>
    <w:p w:rsidR="00111C75" w:rsidRDefault="00111C75" w:rsidP="00111C75">
      <w:r w:rsidRPr="00BC165B">
        <w:t>Giả sử G = (V, E) là một đồ thị.</w:t>
      </w:r>
    </w:p>
    <w:p w:rsidR="00111C75" w:rsidRPr="00111C75" w:rsidRDefault="00111C75" w:rsidP="00ED2717">
      <w:pPr>
        <w:pStyle w:val="Heading3"/>
        <w:rPr>
          <w:rFonts w:cs="Times New Roman"/>
        </w:rPr>
      </w:pPr>
      <w:bookmarkStart w:id="50" w:name="_Toc522693126"/>
      <w:r w:rsidRPr="00BC165B">
        <w:rPr>
          <w:rFonts w:eastAsia="Times New Roman"/>
        </w:rPr>
        <w:lastRenderedPageBreak/>
        <w:t>Đường đi</w:t>
      </w:r>
      <w:bookmarkEnd w:id="50"/>
    </w:p>
    <w:p w:rsidR="00111C75" w:rsidRPr="00453103" w:rsidRDefault="00111C75" w:rsidP="00111C75">
      <w:pPr>
        <w:rPr>
          <w:szCs w:val="28"/>
        </w:rPr>
      </w:pPr>
      <w:r w:rsidRPr="00453103">
        <w:rPr>
          <w:i/>
          <w:iCs/>
          <w:szCs w:val="28"/>
        </w:rPr>
        <w:t xml:space="preserve">Đường đi </w:t>
      </w:r>
      <w:r w:rsidRPr="00453103">
        <w:rPr>
          <w:szCs w:val="28"/>
        </w:rPr>
        <w:t>trong đồ thị là một dãy các đỉnh:</w:t>
      </w:r>
    </w:p>
    <w:p w:rsidR="00111C75" w:rsidRPr="00453103" w:rsidRDefault="00111C75" w:rsidP="00111C75">
      <w:pPr>
        <w:rPr>
          <w:szCs w:val="28"/>
        </w:rPr>
      </w:pPr>
      <w:r w:rsidRPr="00453103">
        <w:rPr>
          <w:szCs w:val="28"/>
        </w:rPr>
        <w:t>&lt; x</w:t>
      </w:r>
      <w:r w:rsidRPr="00453103">
        <w:rPr>
          <w:b/>
          <w:bCs/>
          <w:szCs w:val="28"/>
        </w:rPr>
        <w:t>1</w:t>
      </w:r>
      <w:r w:rsidRPr="00453103">
        <w:rPr>
          <w:szCs w:val="28"/>
        </w:rPr>
        <w:t>, x</w:t>
      </w:r>
      <w:r w:rsidRPr="00453103">
        <w:rPr>
          <w:b/>
          <w:bCs/>
          <w:szCs w:val="28"/>
        </w:rPr>
        <w:t>2</w:t>
      </w:r>
      <w:r w:rsidRPr="00453103">
        <w:rPr>
          <w:szCs w:val="28"/>
        </w:rPr>
        <w:t>, ... , x</w:t>
      </w:r>
      <w:r w:rsidRPr="00453103">
        <w:rPr>
          <w:b/>
          <w:bCs/>
          <w:szCs w:val="28"/>
        </w:rPr>
        <w:t>i</w:t>
      </w:r>
      <w:r w:rsidRPr="00453103">
        <w:rPr>
          <w:szCs w:val="28"/>
        </w:rPr>
        <w:t>, x</w:t>
      </w:r>
      <w:r w:rsidRPr="00453103">
        <w:rPr>
          <w:b/>
          <w:bCs/>
          <w:szCs w:val="28"/>
        </w:rPr>
        <w:t>i+1</w:t>
      </w:r>
      <w:r w:rsidRPr="00453103">
        <w:rPr>
          <w:szCs w:val="28"/>
        </w:rPr>
        <w:t>, ... , x</w:t>
      </w:r>
      <w:r w:rsidRPr="00453103">
        <w:rPr>
          <w:b/>
          <w:bCs/>
          <w:szCs w:val="28"/>
        </w:rPr>
        <w:t>k-1</w:t>
      </w:r>
      <w:r w:rsidRPr="00453103">
        <w:rPr>
          <w:szCs w:val="28"/>
        </w:rPr>
        <w:t>, x</w:t>
      </w:r>
      <w:r w:rsidRPr="00453103">
        <w:rPr>
          <w:b/>
          <w:bCs/>
          <w:szCs w:val="28"/>
        </w:rPr>
        <w:t xml:space="preserve">k </w:t>
      </w:r>
      <w:r w:rsidRPr="00453103">
        <w:rPr>
          <w:szCs w:val="28"/>
        </w:rPr>
        <w:t>&gt;</w:t>
      </w:r>
    </w:p>
    <w:p w:rsidR="00111C75" w:rsidRPr="00453103" w:rsidRDefault="00111C75" w:rsidP="00111C75">
      <w:pPr>
        <w:rPr>
          <w:color w:val="000000"/>
          <w:szCs w:val="28"/>
        </w:rPr>
      </w:pPr>
      <w:r w:rsidRPr="00453103">
        <w:rPr>
          <w:color w:val="000000"/>
          <w:szCs w:val="28"/>
        </w:rPr>
        <w:t>sao cho, mỗi đỉnh trong dãy (không kể đỉnh đầu tiên) kề với đỉnh trước nó bằng một cạnh</w:t>
      </w:r>
    </w:p>
    <w:p w:rsidR="00111C75" w:rsidRPr="00453103" w:rsidRDefault="00111C75" w:rsidP="00111C75">
      <w:pPr>
        <w:rPr>
          <w:color w:val="000000"/>
          <w:szCs w:val="28"/>
        </w:rPr>
      </w:pPr>
      <w:r w:rsidRPr="00453103">
        <w:rPr>
          <w:color w:val="000000"/>
          <w:szCs w:val="28"/>
        </w:rPr>
        <w:t xml:space="preserve">nào đó, nghĩa là: </w:t>
      </w:r>
      <w:r w:rsidRPr="00453103">
        <w:rPr>
          <w:rFonts w:ascii="Symbol" w:hAnsi="Symbol"/>
          <w:color w:val="000000"/>
          <w:szCs w:val="28"/>
        </w:rPr>
        <w:sym w:font="Symbol" w:char="F022"/>
      </w:r>
      <w:r w:rsidRPr="00453103">
        <w:rPr>
          <w:i/>
          <w:iCs/>
          <w:color w:val="000000"/>
          <w:szCs w:val="28"/>
        </w:rPr>
        <w:t xml:space="preserve">i = </w:t>
      </w:r>
      <w:r w:rsidRPr="00453103">
        <w:rPr>
          <w:color w:val="000000"/>
          <w:szCs w:val="28"/>
        </w:rPr>
        <w:t xml:space="preserve">2, 3, ... , </w:t>
      </w:r>
      <w:r w:rsidRPr="00453103">
        <w:rPr>
          <w:i/>
          <w:iCs/>
          <w:color w:val="000000"/>
          <w:szCs w:val="28"/>
        </w:rPr>
        <w:t>k</w:t>
      </w:r>
      <w:r w:rsidRPr="00453103">
        <w:rPr>
          <w:color w:val="000000"/>
          <w:szCs w:val="28"/>
        </w:rPr>
        <w:t xml:space="preserve">-1, </w:t>
      </w:r>
      <w:r w:rsidRPr="00453103">
        <w:rPr>
          <w:i/>
          <w:iCs/>
          <w:color w:val="000000"/>
          <w:szCs w:val="28"/>
        </w:rPr>
        <w:t xml:space="preserve">k </w:t>
      </w:r>
      <w:r w:rsidRPr="00453103">
        <w:rPr>
          <w:color w:val="000000"/>
          <w:szCs w:val="28"/>
        </w:rPr>
        <w:t>: (</w:t>
      </w:r>
      <w:r w:rsidRPr="00453103">
        <w:rPr>
          <w:i/>
          <w:iCs/>
          <w:color w:val="000000"/>
          <w:szCs w:val="28"/>
        </w:rPr>
        <w:t>x</w:t>
      </w:r>
      <w:r w:rsidRPr="00453103">
        <w:rPr>
          <w:b/>
          <w:bCs/>
          <w:i/>
          <w:iCs/>
          <w:color w:val="000000"/>
          <w:szCs w:val="28"/>
        </w:rPr>
        <w:t>i-1</w:t>
      </w:r>
      <w:r w:rsidRPr="00453103">
        <w:rPr>
          <w:i/>
          <w:iCs/>
          <w:color w:val="000000"/>
          <w:szCs w:val="28"/>
        </w:rPr>
        <w:t>, x</w:t>
      </w:r>
      <w:r w:rsidRPr="00453103">
        <w:rPr>
          <w:b/>
          <w:bCs/>
          <w:i/>
          <w:iCs/>
          <w:color w:val="000000"/>
          <w:szCs w:val="28"/>
        </w:rPr>
        <w:t>i</w:t>
      </w:r>
      <w:r w:rsidRPr="00453103">
        <w:rPr>
          <w:color w:val="000000"/>
          <w:szCs w:val="28"/>
        </w:rPr>
        <w:t xml:space="preserve">) </w:t>
      </w:r>
      <w:r w:rsidRPr="00453103">
        <w:rPr>
          <w:rFonts w:ascii="Symbol" w:hAnsi="Symbol"/>
          <w:color w:val="000000"/>
          <w:szCs w:val="28"/>
        </w:rPr>
        <w:sym w:font="Symbol" w:char="F0CE"/>
      </w:r>
      <w:r w:rsidRPr="00453103">
        <w:rPr>
          <w:rFonts w:ascii="Symbol" w:hAnsi="Symbol"/>
          <w:color w:val="000000"/>
          <w:szCs w:val="28"/>
        </w:rPr>
        <w:t></w:t>
      </w:r>
      <w:r w:rsidRPr="00453103">
        <w:rPr>
          <w:color w:val="000000"/>
          <w:szCs w:val="28"/>
        </w:rPr>
        <w:t>E.</w:t>
      </w:r>
    </w:p>
    <w:p w:rsidR="00111C75" w:rsidRPr="00453103" w:rsidRDefault="00111C75" w:rsidP="00111C75">
      <w:pPr>
        <w:rPr>
          <w:color w:val="000000"/>
          <w:szCs w:val="28"/>
        </w:rPr>
      </w:pPr>
      <w:r w:rsidRPr="00453103">
        <w:rPr>
          <w:color w:val="000000"/>
          <w:szCs w:val="28"/>
        </w:rPr>
        <w:t>Vậy:</w:t>
      </w:r>
    </w:p>
    <w:p w:rsidR="00111C75" w:rsidRPr="00453103" w:rsidRDefault="00111C75" w:rsidP="00111C75">
      <w:pPr>
        <w:rPr>
          <w:color w:val="000000"/>
          <w:szCs w:val="28"/>
        </w:rPr>
      </w:pPr>
      <w:r w:rsidRPr="00453103">
        <w:rPr>
          <w:rFonts w:ascii="Arial" w:hAnsi="Arial" w:cs="Arial"/>
          <w:color w:val="000000"/>
          <w:szCs w:val="28"/>
        </w:rPr>
        <w:t xml:space="preserve">- </w:t>
      </w:r>
      <w:r w:rsidRPr="00453103">
        <w:rPr>
          <w:color w:val="000000"/>
          <w:szCs w:val="28"/>
        </w:rPr>
        <w:t xml:space="preserve">Đường đi này đi từ đỉnh đầu </w:t>
      </w:r>
      <w:r w:rsidRPr="00453103">
        <w:rPr>
          <w:i/>
          <w:iCs/>
          <w:color w:val="000000"/>
          <w:szCs w:val="28"/>
        </w:rPr>
        <w:t>x</w:t>
      </w:r>
      <w:r w:rsidRPr="00453103">
        <w:rPr>
          <w:b/>
          <w:bCs/>
          <w:i/>
          <w:iCs/>
          <w:color w:val="000000"/>
          <w:szCs w:val="28"/>
        </w:rPr>
        <w:t xml:space="preserve">1 </w:t>
      </w:r>
      <w:r w:rsidRPr="00453103">
        <w:rPr>
          <w:color w:val="000000"/>
          <w:szCs w:val="28"/>
        </w:rPr>
        <w:t xml:space="preserve">đến đỉnh cuối </w:t>
      </w:r>
      <w:r w:rsidRPr="00453103">
        <w:rPr>
          <w:i/>
          <w:iCs/>
          <w:color w:val="000000"/>
          <w:szCs w:val="28"/>
        </w:rPr>
        <w:t>x</w:t>
      </w:r>
      <w:r w:rsidRPr="00453103">
        <w:rPr>
          <w:b/>
          <w:bCs/>
          <w:i/>
          <w:iCs/>
          <w:color w:val="000000"/>
          <w:szCs w:val="28"/>
        </w:rPr>
        <w:t>k</w:t>
      </w:r>
      <w:r w:rsidRPr="00453103">
        <w:rPr>
          <w:color w:val="000000"/>
          <w:szCs w:val="28"/>
        </w:rPr>
        <w:t>.</w:t>
      </w:r>
    </w:p>
    <w:p w:rsidR="00111C75" w:rsidRPr="00453103" w:rsidRDefault="00111C75" w:rsidP="00111C75">
      <w:pPr>
        <w:rPr>
          <w:color w:val="000000"/>
          <w:szCs w:val="28"/>
        </w:rPr>
      </w:pPr>
      <w:r w:rsidRPr="00453103">
        <w:rPr>
          <w:rFonts w:ascii="Arial" w:hAnsi="Arial" w:cs="Arial"/>
          <w:color w:val="000000"/>
          <w:szCs w:val="28"/>
        </w:rPr>
        <w:t xml:space="preserve">- </w:t>
      </w:r>
      <w:r w:rsidRPr="00453103">
        <w:rPr>
          <w:color w:val="000000"/>
          <w:szCs w:val="28"/>
        </w:rPr>
        <w:t xml:space="preserve">Số cạnh của đường đi được gọi là </w:t>
      </w:r>
      <w:r w:rsidRPr="00453103">
        <w:rPr>
          <w:i/>
          <w:iCs/>
          <w:color w:val="000000"/>
          <w:szCs w:val="28"/>
        </w:rPr>
        <w:t xml:space="preserve">độ dài </w:t>
      </w:r>
      <w:r w:rsidRPr="00453103">
        <w:rPr>
          <w:color w:val="000000"/>
          <w:szCs w:val="28"/>
        </w:rPr>
        <w:t>của đường đi đó.</w:t>
      </w:r>
    </w:p>
    <w:p w:rsidR="00111C75" w:rsidRPr="00453103" w:rsidRDefault="00111C75" w:rsidP="00111C75">
      <w:pPr>
        <w:rPr>
          <w:color w:val="000000"/>
          <w:szCs w:val="28"/>
        </w:rPr>
      </w:pPr>
      <w:r w:rsidRPr="00453103">
        <w:rPr>
          <w:rFonts w:ascii="Arial" w:hAnsi="Arial" w:cs="Arial"/>
          <w:color w:val="000000"/>
          <w:szCs w:val="28"/>
        </w:rPr>
        <w:t xml:space="preserve">- </w:t>
      </w:r>
      <w:r w:rsidRPr="00453103">
        <w:rPr>
          <w:color w:val="000000"/>
          <w:szCs w:val="28"/>
        </w:rPr>
        <w:t>Đường đi đơn là đường đi mà các đỉnh trên nó khác nhau từng đôi.</w:t>
      </w:r>
    </w:p>
    <w:p w:rsidR="00111C75" w:rsidRDefault="00111C75" w:rsidP="00ED2717">
      <w:pPr>
        <w:pStyle w:val="Heading3"/>
      </w:pPr>
      <w:r w:rsidRPr="00BC165B">
        <w:t xml:space="preserve"> </w:t>
      </w:r>
      <w:bookmarkStart w:id="51" w:name="_Toc522693127"/>
      <w:r w:rsidRPr="00BC165B">
        <w:t>Chu trình</w:t>
      </w:r>
      <w:bookmarkEnd w:id="51"/>
    </w:p>
    <w:p w:rsidR="00111C75" w:rsidRDefault="00111C75" w:rsidP="00453103">
      <w:r w:rsidRPr="00BC165B">
        <w:rPr>
          <w:i/>
          <w:iCs/>
        </w:rPr>
        <w:t xml:space="preserve">Chu trình </w:t>
      </w:r>
      <w:r w:rsidRPr="00BC165B">
        <w:t>là một đường đi khép kín (tức là đỉnh cuối của đường trùng với đỉnh đầu của đường).</w:t>
      </w:r>
    </w:p>
    <w:p w:rsidR="00111C75" w:rsidRDefault="00111C75" w:rsidP="00453103">
      <w:r w:rsidRPr="00BC165B">
        <w:t>Ta thường ký hiệu chu trình là:</w:t>
      </w:r>
    </w:p>
    <w:p w:rsidR="00111C75" w:rsidRDefault="00111C75" w:rsidP="00453103">
      <w:pPr>
        <w:rPr>
          <w:b/>
          <w:bCs/>
          <w:sz w:val="16"/>
          <w:szCs w:val="16"/>
        </w:rPr>
      </w:pPr>
      <w:r w:rsidRPr="00BC165B">
        <w:t>[x</w:t>
      </w:r>
      <w:r w:rsidRPr="00BC165B">
        <w:rPr>
          <w:b/>
          <w:bCs/>
          <w:sz w:val="16"/>
          <w:szCs w:val="16"/>
        </w:rPr>
        <w:t>1</w:t>
      </w:r>
      <w:r w:rsidRPr="00BC165B">
        <w:t>, x</w:t>
      </w:r>
      <w:r w:rsidRPr="00BC165B">
        <w:rPr>
          <w:b/>
          <w:bCs/>
          <w:sz w:val="16"/>
          <w:szCs w:val="16"/>
        </w:rPr>
        <w:t>2</w:t>
      </w:r>
      <w:r w:rsidRPr="00BC165B">
        <w:t>, ... , x</w:t>
      </w:r>
      <w:r w:rsidRPr="00BC165B">
        <w:rPr>
          <w:b/>
          <w:bCs/>
          <w:sz w:val="16"/>
          <w:szCs w:val="16"/>
        </w:rPr>
        <w:t>i</w:t>
      </w:r>
      <w:r w:rsidRPr="00BC165B">
        <w:t>, x</w:t>
      </w:r>
      <w:r w:rsidRPr="00BC165B">
        <w:rPr>
          <w:b/>
          <w:bCs/>
          <w:sz w:val="16"/>
          <w:szCs w:val="16"/>
        </w:rPr>
        <w:t>i+1</w:t>
      </w:r>
      <w:r w:rsidRPr="00BC165B">
        <w:t>, ... x</w:t>
      </w:r>
      <w:r w:rsidRPr="00BC165B">
        <w:rPr>
          <w:b/>
          <w:bCs/>
          <w:sz w:val="16"/>
          <w:szCs w:val="16"/>
        </w:rPr>
        <w:t>k-1</w:t>
      </w:r>
      <w:r w:rsidRPr="00BC165B">
        <w:t>, x</w:t>
      </w:r>
      <w:r w:rsidRPr="00BC165B">
        <w:rPr>
          <w:b/>
          <w:bCs/>
          <w:sz w:val="16"/>
          <w:szCs w:val="16"/>
        </w:rPr>
        <w:t>k</w:t>
      </w:r>
      <w:r w:rsidRPr="00BC165B">
        <w:t>] , trong đó x</w:t>
      </w:r>
      <w:r w:rsidRPr="00BC165B">
        <w:rPr>
          <w:b/>
          <w:bCs/>
          <w:sz w:val="16"/>
          <w:szCs w:val="16"/>
        </w:rPr>
        <w:t xml:space="preserve">1 </w:t>
      </w:r>
      <w:r w:rsidRPr="00BC165B">
        <w:t>= x</w:t>
      </w:r>
      <w:r w:rsidRPr="00BC165B">
        <w:rPr>
          <w:b/>
          <w:bCs/>
          <w:sz w:val="16"/>
          <w:szCs w:val="16"/>
        </w:rPr>
        <w:t>k</w:t>
      </w:r>
    </w:p>
    <w:p w:rsidR="00111C75" w:rsidRPr="00453103" w:rsidRDefault="00111C75" w:rsidP="00453103">
      <w:pPr>
        <w:rPr>
          <w:szCs w:val="28"/>
        </w:rPr>
      </w:pPr>
      <w:r w:rsidRPr="00453103">
        <w:rPr>
          <w:szCs w:val="28"/>
        </w:rPr>
        <w:t>Để cho gọn, trong ký hiệu của chu trình thường không viết đỉnh cuối:</w:t>
      </w:r>
    </w:p>
    <w:p w:rsidR="00111C75" w:rsidRPr="00453103" w:rsidRDefault="00111C75" w:rsidP="00453103">
      <w:pPr>
        <w:rPr>
          <w:color w:val="000000"/>
          <w:szCs w:val="28"/>
        </w:rPr>
      </w:pPr>
      <w:r w:rsidRPr="00453103">
        <w:rPr>
          <w:color w:val="000000"/>
          <w:szCs w:val="28"/>
        </w:rPr>
        <w:t>[</w:t>
      </w:r>
      <w:r w:rsidRPr="00453103">
        <w:rPr>
          <w:i/>
          <w:iCs/>
          <w:color w:val="000000"/>
          <w:szCs w:val="28"/>
        </w:rPr>
        <w:t>x</w:t>
      </w:r>
      <w:r w:rsidRPr="00453103">
        <w:rPr>
          <w:b/>
          <w:bCs/>
          <w:i/>
          <w:iCs/>
          <w:color w:val="000000"/>
          <w:szCs w:val="28"/>
        </w:rPr>
        <w:t>1</w:t>
      </w:r>
      <w:r w:rsidRPr="00453103">
        <w:rPr>
          <w:i/>
          <w:iCs/>
          <w:color w:val="000000"/>
          <w:szCs w:val="28"/>
        </w:rPr>
        <w:t>, x</w:t>
      </w:r>
      <w:r w:rsidRPr="00453103">
        <w:rPr>
          <w:b/>
          <w:bCs/>
          <w:i/>
          <w:iCs/>
          <w:color w:val="000000"/>
          <w:szCs w:val="28"/>
        </w:rPr>
        <w:t>2</w:t>
      </w:r>
      <w:r w:rsidRPr="00453103">
        <w:rPr>
          <w:i/>
          <w:iCs/>
          <w:color w:val="000000"/>
          <w:szCs w:val="28"/>
        </w:rPr>
        <w:t>, ... , x</w:t>
      </w:r>
      <w:r w:rsidRPr="00453103">
        <w:rPr>
          <w:b/>
          <w:bCs/>
          <w:i/>
          <w:iCs/>
          <w:color w:val="000000"/>
          <w:szCs w:val="28"/>
        </w:rPr>
        <w:t>i</w:t>
      </w:r>
      <w:r w:rsidRPr="00453103">
        <w:rPr>
          <w:i/>
          <w:iCs/>
          <w:color w:val="000000"/>
          <w:szCs w:val="28"/>
        </w:rPr>
        <w:t>, x</w:t>
      </w:r>
      <w:r w:rsidRPr="00453103">
        <w:rPr>
          <w:b/>
          <w:bCs/>
          <w:i/>
          <w:iCs/>
          <w:color w:val="000000"/>
          <w:szCs w:val="28"/>
        </w:rPr>
        <w:t>i+1</w:t>
      </w:r>
      <w:r w:rsidRPr="00453103">
        <w:rPr>
          <w:i/>
          <w:iCs/>
          <w:color w:val="000000"/>
          <w:szCs w:val="28"/>
        </w:rPr>
        <w:t>, ... x</w:t>
      </w:r>
      <w:r w:rsidRPr="00453103">
        <w:rPr>
          <w:b/>
          <w:bCs/>
          <w:i/>
          <w:iCs/>
          <w:color w:val="000000"/>
          <w:szCs w:val="28"/>
        </w:rPr>
        <w:t>k-1</w:t>
      </w:r>
      <w:r w:rsidRPr="00453103">
        <w:rPr>
          <w:color w:val="000000"/>
          <w:szCs w:val="28"/>
        </w:rPr>
        <w:t>]</w:t>
      </w:r>
    </w:p>
    <w:p w:rsidR="00111C75" w:rsidRPr="00453103" w:rsidRDefault="00111C75" w:rsidP="00453103">
      <w:pPr>
        <w:rPr>
          <w:color w:val="000000"/>
          <w:szCs w:val="28"/>
        </w:rPr>
      </w:pPr>
      <w:r w:rsidRPr="00453103">
        <w:rPr>
          <w:rFonts w:ascii="Arial" w:hAnsi="Arial" w:cs="Arial"/>
          <w:color w:val="000000"/>
          <w:szCs w:val="28"/>
        </w:rPr>
        <w:t xml:space="preserve">- </w:t>
      </w:r>
      <w:r w:rsidRPr="00453103">
        <w:rPr>
          <w:color w:val="000000"/>
          <w:szCs w:val="28"/>
        </w:rPr>
        <w:t>Khi nói đến một chu trình, ta cũng không cần xác định đỉnh đầu và đỉnh cuối của chu trình</w:t>
      </w:r>
    </w:p>
    <w:p w:rsidR="00111C75" w:rsidRPr="00453103" w:rsidRDefault="00111C75" w:rsidP="00453103">
      <w:pPr>
        <w:rPr>
          <w:color w:val="000000"/>
          <w:szCs w:val="28"/>
        </w:rPr>
      </w:pPr>
      <w:r w:rsidRPr="00453103">
        <w:rPr>
          <w:color w:val="000000"/>
          <w:szCs w:val="28"/>
        </w:rPr>
        <w:t>đó.</w:t>
      </w:r>
    </w:p>
    <w:p w:rsidR="00111C75" w:rsidRPr="00453103" w:rsidRDefault="00111C75" w:rsidP="00453103">
      <w:pPr>
        <w:rPr>
          <w:color w:val="000000"/>
          <w:szCs w:val="28"/>
        </w:rPr>
      </w:pPr>
      <w:r w:rsidRPr="00453103">
        <w:rPr>
          <w:rFonts w:ascii="Arial" w:hAnsi="Arial" w:cs="Arial"/>
          <w:color w:val="000000"/>
          <w:szCs w:val="28"/>
        </w:rPr>
        <w:t xml:space="preserve">- </w:t>
      </w:r>
      <w:r w:rsidRPr="00453103">
        <w:rPr>
          <w:color w:val="000000"/>
          <w:szCs w:val="28"/>
        </w:rPr>
        <w:t xml:space="preserve">Chu trình được gọi là </w:t>
      </w:r>
      <w:r w:rsidRPr="00453103">
        <w:rPr>
          <w:i/>
          <w:iCs/>
          <w:color w:val="000000"/>
          <w:szCs w:val="28"/>
        </w:rPr>
        <w:t xml:space="preserve">chu trình đơn </w:t>
      </w:r>
      <w:r w:rsidRPr="00453103">
        <w:rPr>
          <w:color w:val="000000"/>
          <w:szCs w:val="28"/>
        </w:rPr>
        <w:t>nếu các đỉnh trên nó khác nhau từng đôi.</w:t>
      </w:r>
    </w:p>
    <w:p w:rsidR="00111C75" w:rsidRPr="00453103" w:rsidRDefault="00111C75" w:rsidP="00453103">
      <w:pPr>
        <w:rPr>
          <w:color w:val="000000"/>
          <w:szCs w:val="28"/>
        </w:rPr>
      </w:pPr>
      <w:r w:rsidRPr="00453103">
        <w:rPr>
          <w:rFonts w:ascii="Arial" w:hAnsi="Arial" w:cs="Arial"/>
          <w:color w:val="000000"/>
          <w:szCs w:val="28"/>
        </w:rPr>
        <w:t xml:space="preserve">- </w:t>
      </w:r>
      <w:r w:rsidRPr="00453103">
        <w:rPr>
          <w:i/>
          <w:iCs/>
          <w:color w:val="000000"/>
          <w:szCs w:val="28"/>
        </w:rPr>
        <w:t>Một số tính chất về chu trình trên đồ thị vô hướng</w:t>
      </w:r>
      <w:r w:rsidRPr="00453103">
        <w:rPr>
          <w:color w:val="000000"/>
          <w:szCs w:val="28"/>
        </w:rPr>
        <w:t>:</w:t>
      </w:r>
    </w:p>
    <w:p w:rsidR="00111C75" w:rsidRPr="00453103" w:rsidRDefault="00111C75" w:rsidP="00453103">
      <w:pPr>
        <w:rPr>
          <w:color w:val="000000"/>
          <w:szCs w:val="28"/>
        </w:rPr>
      </w:pPr>
      <w:r w:rsidRPr="00453103">
        <w:rPr>
          <w:rFonts w:ascii="Symbol" w:hAnsi="Symbol"/>
          <w:color w:val="000000"/>
          <w:szCs w:val="28"/>
        </w:rPr>
        <w:sym w:font="Symbol" w:char="F0B7"/>
      </w:r>
      <w:r w:rsidRPr="00453103">
        <w:rPr>
          <w:rFonts w:ascii="Symbol" w:hAnsi="Symbol"/>
          <w:color w:val="000000"/>
          <w:szCs w:val="28"/>
        </w:rPr>
        <w:t></w:t>
      </w:r>
      <w:r w:rsidRPr="00453103">
        <w:rPr>
          <w:color w:val="000000"/>
          <w:szCs w:val="28"/>
        </w:rPr>
        <w:t xml:space="preserve">Đồ thị vô hướng với </w:t>
      </w:r>
      <w:r w:rsidRPr="00453103">
        <w:rPr>
          <w:i/>
          <w:iCs/>
          <w:color w:val="000000"/>
          <w:szCs w:val="28"/>
        </w:rPr>
        <w:t xml:space="preserve">n </w:t>
      </w:r>
      <w:r w:rsidRPr="00453103">
        <w:rPr>
          <w:color w:val="000000"/>
          <w:szCs w:val="28"/>
        </w:rPr>
        <w:t>đỉnh (</w:t>
      </w:r>
      <w:r w:rsidRPr="00453103">
        <w:rPr>
          <w:i/>
          <w:iCs/>
          <w:color w:val="000000"/>
          <w:szCs w:val="28"/>
        </w:rPr>
        <w:t xml:space="preserve">n </w:t>
      </w:r>
      <w:r w:rsidRPr="00453103">
        <w:rPr>
          <w:rFonts w:ascii="Symbol" w:hAnsi="Symbol"/>
          <w:color w:val="000000"/>
          <w:szCs w:val="28"/>
        </w:rPr>
        <w:sym w:font="Symbol" w:char="F0B3"/>
      </w:r>
      <w:r w:rsidRPr="00453103">
        <w:rPr>
          <w:color w:val="000000"/>
          <w:szCs w:val="28"/>
        </w:rPr>
        <w:t>3), không có đỉnh nút và bậc của mỗi đỉnh đều không nhỏ</w:t>
      </w:r>
    </w:p>
    <w:p w:rsidR="00111C75" w:rsidRPr="00453103" w:rsidRDefault="00111C75" w:rsidP="00453103">
      <w:pPr>
        <w:rPr>
          <w:color w:val="000000"/>
          <w:szCs w:val="28"/>
        </w:rPr>
      </w:pPr>
      <w:r w:rsidRPr="00453103">
        <w:rPr>
          <w:color w:val="000000"/>
          <w:szCs w:val="28"/>
        </w:rPr>
        <w:t>hơn 2, luôn có chu trình đơn.</w:t>
      </w:r>
    </w:p>
    <w:p w:rsidR="00111C75" w:rsidRPr="00453103" w:rsidRDefault="00111C75" w:rsidP="00453103">
      <w:pPr>
        <w:rPr>
          <w:color w:val="000000"/>
          <w:szCs w:val="28"/>
        </w:rPr>
      </w:pPr>
      <w:r w:rsidRPr="00453103">
        <w:rPr>
          <w:rFonts w:ascii="Symbol" w:hAnsi="Symbol"/>
          <w:color w:val="000000"/>
          <w:szCs w:val="28"/>
        </w:rPr>
        <w:sym w:font="Symbol" w:char="F0B7"/>
      </w:r>
      <w:r w:rsidRPr="00453103">
        <w:rPr>
          <w:rFonts w:ascii="Symbol" w:hAnsi="Symbol"/>
          <w:color w:val="000000"/>
          <w:szCs w:val="28"/>
        </w:rPr>
        <w:t></w:t>
      </w:r>
      <w:r w:rsidRPr="00453103">
        <w:rPr>
          <w:color w:val="000000"/>
          <w:szCs w:val="28"/>
        </w:rPr>
        <w:t xml:space="preserve">Đồ thị vô hướng với n đỉnh (n </w:t>
      </w:r>
      <w:r w:rsidRPr="00453103">
        <w:rPr>
          <w:rFonts w:ascii="Symbol" w:hAnsi="Symbol"/>
          <w:color w:val="000000"/>
          <w:szCs w:val="28"/>
        </w:rPr>
        <w:sym w:font="Symbol" w:char="F0B3"/>
      </w:r>
      <w:r w:rsidRPr="00453103">
        <w:rPr>
          <w:color w:val="000000"/>
          <w:szCs w:val="28"/>
        </w:rPr>
        <w:t>4) và bậc của mỗi đỉnh đều không nhỏ hơn 3, luôn có chu</w:t>
      </w:r>
    </w:p>
    <w:p w:rsidR="00111C75" w:rsidRPr="00453103" w:rsidRDefault="00111C75" w:rsidP="00453103">
      <w:pPr>
        <w:rPr>
          <w:color w:val="000000"/>
          <w:szCs w:val="28"/>
        </w:rPr>
      </w:pPr>
      <w:r w:rsidRPr="00453103">
        <w:rPr>
          <w:color w:val="000000"/>
          <w:szCs w:val="28"/>
        </w:rPr>
        <w:lastRenderedPageBreak/>
        <w:t>trình đơn độ dài chẵn.</w:t>
      </w:r>
    </w:p>
    <w:p w:rsidR="00453103" w:rsidRDefault="00111C75" w:rsidP="00ED2717">
      <w:pPr>
        <w:pStyle w:val="Heading3"/>
      </w:pPr>
      <w:bookmarkStart w:id="52" w:name="_Toc522693128"/>
      <w:r w:rsidRPr="00BC165B">
        <w:t>Liên thông</w:t>
      </w:r>
      <w:bookmarkEnd w:id="52"/>
    </w:p>
    <w:p w:rsidR="00111C75" w:rsidRPr="00453103" w:rsidRDefault="00111C75" w:rsidP="000177B1">
      <w:pPr>
        <w:pStyle w:val="Heading6"/>
      </w:pPr>
      <w:r w:rsidRPr="00453103">
        <w:t>Đồ thị vô hướng</w:t>
      </w:r>
    </w:p>
    <w:p w:rsidR="00111C75" w:rsidRDefault="00111C75" w:rsidP="00453103">
      <w:r w:rsidRPr="00BC165B">
        <w:rPr>
          <w:rFonts w:ascii="Arial" w:hAnsi="Arial" w:cs="Arial"/>
        </w:rPr>
        <w:t xml:space="preserve">- </w:t>
      </w:r>
      <w:r w:rsidRPr="00BC165B">
        <w:rPr>
          <w:i/>
          <w:iCs/>
        </w:rPr>
        <w:t>Đồ thị liên thông</w:t>
      </w:r>
      <w:r w:rsidRPr="00BC165B">
        <w:t>: Đồ thị vô hướng G = (V, E) được gọi là liên thông nếu luôn tìm được</w:t>
      </w:r>
      <w:r w:rsidR="00453103">
        <w:t xml:space="preserve"> </w:t>
      </w:r>
      <w:r w:rsidRPr="00BC165B">
        <w:t>đường đi giữa hai đỉnh bất kỳ trong đồ thị (hình 1.23).</w:t>
      </w:r>
    </w:p>
    <w:p w:rsidR="00111C75" w:rsidRDefault="00111C75" w:rsidP="00453103">
      <w:r w:rsidRPr="00BC165B">
        <w:rPr>
          <w:rFonts w:ascii="Arial" w:hAnsi="Arial" w:cs="Arial"/>
        </w:rPr>
        <w:t xml:space="preserve">- </w:t>
      </w:r>
      <w:r w:rsidRPr="00BC165B">
        <w:rPr>
          <w:i/>
          <w:iCs/>
        </w:rPr>
        <w:t xml:space="preserve">Thành phần liên thông: </w:t>
      </w:r>
      <w:r w:rsidRPr="00BC165B">
        <w:t>Trong trường hợp đồ thị là không liên thông, nó sẽ rã ra thành một</w:t>
      </w:r>
      <w:r w:rsidR="00453103">
        <w:t xml:space="preserve"> </w:t>
      </w:r>
      <w:r w:rsidRPr="00BC165B">
        <w:t>số đồ thị con liên thông không có đỉnh chung. Những đồ thị con liên thông như vậy ta sẽ gọi</w:t>
      </w:r>
      <w:r w:rsidR="00453103">
        <w:t xml:space="preserve"> </w:t>
      </w:r>
      <w:r w:rsidRPr="00BC165B">
        <w:t xml:space="preserve">là các </w:t>
      </w:r>
      <w:r w:rsidRPr="00BC165B">
        <w:rPr>
          <w:i/>
          <w:iCs/>
        </w:rPr>
        <w:t xml:space="preserve">thành phần liên thông </w:t>
      </w:r>
      <w:r w:rsidRPr="00BC165B">
        <w:t>của đồ thị (hình 1.24).</w:t>
      </w:r>
    </w:p>
    <w:p w:rsidR="00111C75" w:rsidRDefault="00111C75" w:rsidP="00453103">
      <w:r w:rsidRPr="00BC165B">
        <w:rPr>
          <w:rFonts w:ascii="Arial" w:hAnsi="Arial" w:cs="Arial"/>
        </w:rPr>
        <w:t xml:space="preserve">- </w:t>
      </w:r>
      <w:r w:rsidRPr="00BC165B">
        <w:rPr>
          <w:i/>
          <w:iCs/>
        </w:rPr>
        <w:t>Ứng dụng</w:t>
      </w:r>
      <w:r w:rsidRPr="00BC165B">
        <w:t>: xác định hai máy tính bất kỳ trong mạng có thể trao đổi thông tin được với nhau</w:t>
      </w:r>
      <w:r w:rsidR="00453103">
        <w:t xml:space="preserve"> </w:t>
      </w:r>
      <w:r w:rsidRPr="00BC165B">
        <w:t>khi và chỉ khi đồ thị tương ứng với mạng này là đồ thị liên thông.</w:t>
      </w:r>
    </w:p>
    <w:p w:rsidR="00111C75" w:rsidRDefault="000177B1" w:rsidP="00111C75">
      <w:pPr>
        <w:ind w:left="576"/>
      </w:pPr>
      <w:r>
        <w:rPr>
          <w:noProof/>
        </w:rPr>
        <w:drawing>
          <wp:anchor distT="0" distB="0" distL="114300" distR="114300" simplePos="0" relativeHeight="251722752" behindDoc="0" locked="0" layoutInCell="1" allowOverlap="1" wp14:anchorId="1BFF8388" wp14:editId="3465B792">
            <wp:simplePos x="0" y="0"/>
            <wp:positionH relativeFrom="column">
              <wp:posOffset>2682875</wp:posOffset>
            </wp:positionH>
            <wp:positionV relativeFrom="paragraph">
              <wp:posOffset>109382</wp:posOffset>
            </wp:positionV>
            <wp:extent cx="2169160" cy="1062990"/>
            <wp:effectExtent l="0" t="0" r="2540" b="3810"/>
            <wp:wrapNone/>
            <wp:docPr id="331" name="Picture 331" descr="E:\%#JUGNAM()\04 M4IT\Bai thu hoach M4IT\Ly thuyet do thi\media\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E:\%#JUGNAM()\04 M4IT\Bai thu hoach M4IT\Ly thuyet do thi\media\image32.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69160" cy="1062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177B1" w:rsidRDefault="000177B1" w:rsidP="000177B1">
      <w:pPr>
        <w:rPr>
          <w:sz w:val="2"/>
          <w:szCs w:val="2"/>
        </w:rPr>
      </w:pPr>
      <w:r>
        <w:rPr>
          <w:noProof/>
        </w:rPr>
        <w:drawing>
          <wp:inline distT="0" distB="0" distL="0" distR="0" wp14:anchorId="3D403A99" wp14:editId="6414E243">
            <wp:extent cx="1350645" cy="1084580"/>
            <wp:effectExtent l="0" t="0" r="1905" b="1270"/>
            <wp:docPr id="332" name="Picture 332" descr="E:\%#JUGNAM()\04 M4IT\Bai thu hoach M4IT\Ly thuyet do thi\media\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E:\%#JUGNAM()\04 M4IT\Bai thu hoach M4IT\Ly thuyet do thi\media\image31.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50645" cy="1084580"/>
                    </a:xfrm>
                    <a:prstGeom prst="rect">
                      <a:avLst/>
                    </a:prstGeom>
                    <a:noFill/>
                    <a:ln>
                      <a:noFill/>
                    </a:ln>
                  </pic:spPr>
                </pic:pic>
              </a:graphicData>
            </a:graphic>
          </wp:inline>
        </w:drawing>
      </w:r>
    </w:p>
    <w:p w:rsidR="000177B1" w:rsidRDefault="000177B1" w:rsidP="000177B1">
      <w:pPr>
        <w:spacing w:line="220" w:lineRule="exact"/>
        <w:jc w:val="center"/>
        <w:rPr>
          <w:rStyle w:val="Picturecaption"/>
          <w:i w:val="0"/>
          <w:iCs w:val="0"/>
        </w:rPr>
      </w:pPr>
      <w:r>
        <w:rPr>
          <w:rStyle w:val="Picturecaption"/>
          <w:i w:val="0"/>
          <w:iCs w:val="0"/>
        </w:rPr>
        <w:t>Hình 1.23. Đồ thị liên thông</w:t>
      </w:r>
      <w:r>
        <w:t xml:space="preserve">            </w:t>
      </w:r>
      <w:r>
        <w:rPr>
          <w:rStyle w:val="Picturecaption"/>
          <w:i w:val="0"/>
          <w:iCs w:val="0"/>
        </w:rPr>
        <w:t>Hình 1.24. Đồ thị không liên thông gồm 3 thành phần liên thông   (Hi, H2, H</w:t>
      </w:r>
      <w:r>
        <w:rPr>
          <w:rStyle w:val="Picturecaption"/>
          <w:i w:val="0"/>
          <w:iCs w:val="0"/>
          <w:vertAlign w:val="subscript"/>
        </w:rPr>
        <w:t>3</w:t>
      </w:r>
      <w:r>
        <w:rPr>
          <w:rStyle w:val="Picturecaption"/>
          <w:i w:val="0"/>
          <w:iCs w:val="0"/>
        </w:rPr>
        <w:t>)</w:t>
      </w:r>
    </w:p>
    <w:p w:rsidR="002820C2" w:rsidRDefault="002820C2" w:rsidP="002820C2">
      <w:r w:rsidRPr="00BC165B">
        <w:rPr>
          <w:rFonts w:ascii="Arial" w:hAnsi="Arial" w:cs="Arial"/>
        </w:rPr>
        <w:t xml:space="preserve">- </w:t>
      </w:r>
      <w:r w:rsidRPr="00BC165B">
        <w:rPr>
          <w:i/>
          <w:iCs/>
        </w:rPr>
        <w:t>Mệnh đề</w:t>
      </w:r>
      <w:r w:rsidRPr="00BC165B">
        <w:t xml:space="preserve">: Mọi đơn đồ thị n đỉnh (n </w:t>
      </w:r>
      <w:r w:rsidRPr="00BC165B">
        <w:rPr>
          <w:rFonts w:ascii="Symbol" w:hAnsi="Symbol"/>
        </w:rPr>
        <w:sym w:font="Symbol" w:char="F0B3"/>
      </w:r>
      <w:r w:rsidRPr="00BC165B">
        <w:rPr>
          <w:rFonts w:ascii="Symbol" w:hAnsi="Symbol"/>
        </w:rPr>
        <w:t></w:t>
      </w:r>
      <w:r w:rsidRPr="00BC165B">
        <w:t>2) có tổng bậc của hai đỉnh tuỳ ý không nhỏ hơn n đềulà đồ thị liên thông.</w:t>
      </w:r>
    </w:p>
    <w:p w:rsidR="002820C2" w:rsidRDefault="002820C2" w:rsidP="002820C2">
      <w:r w:rsidRPr="00BC165B">
        <w:rPr>
          <w:b/>
          <w:bCs/>
        </w:rPr>
        <w:t xml:space="preserve">Hệ quả: </w:t>
      </w:r>
      <w:r w:rsidRPr="00BC165B">
        <w:t>Đơn đồ thị mà bậc của mỗi đỉnh của nó không nhỏ hơn một nửa số đỉnh là đồ thị</w:t>
      </w:r>
      <w:r>
        <w:t xml:space="preserve"> </w:t>
      </w:r>
      <w:r w:rsidRPr="00BC165B">
        <w:t>liên thông.</w:t>
      </w:r>
    </w:p>
    <w:p w:rsidR="002820C2" w:rsidRDefault="002820C2" w:rsidP="002820C2">
      <w:r w:rsidRPr="00BC165B">
        <w:rPr>
          <w:rFonts w:ascii="Arial" w:hAnsi="Arial" w:cs="Arial"/>
        </w:rPr>
        <w:t xml:space="preserve">- </w:t>
      </w:r>
      <w:r w:rsidRPr="00BC165B">
        <w:rPr>
          <w:i/>
          <w:iCs/>
        </w:rPr>
        <w:t>Mệnh đề</w:t>
      </w:r>
      <w:r w:rsidRPr="00BC165B">
        <w:t>: Nếu một đồ thị có đúng hai đỉnh bậ</w:t>
      </w:r>
      <w:r>
        <w:t xml:space="preserve">c lẻ thì hai đỉnh này phải liên </w:t>
      </w:r>
      <w:r w:rsidRPr="00BC165B">
        <w:t>thông, tức là có</w:t>
      </w:r>
      <w:r>
        <w:t xml:space="preserve"> </w:t>
      </w:r>
      <w:r w:rsidRPr="00BC165B">
        <w:t>một đường đi nối chúng.</w:t>
      </w:r>
    </w:p>
    <w:p w:rsidR="00862737" w:rsidRPr="00862737" w:rsidRDefault="00862737" w:rsidP="00862737">
      <w:pPr>
        <w:pStyle w:val="Heading6"/>
        <w:rPr>
          <w:szCs w:val="28"/>
        </w:rPr>
      </w:pPr>
      <w:r w:rsidRPr="00862737">
        <w:rPr>
          <w:rStyle w:val="Bodytext14"/>
          <w:rFonts w:eastAsia="Calibri"/>
          <w:i w:val="0"/>
          <w:iCs w:val="0"/>
          <w:sz w:val="28"/>
          <w:szCs w:val="28"/>
        </w:rPr>
        <w:t>Đồ thị có hướng</w:t>
      </w:r>
    </w:p>
    <w:p w:rsidR="00862737" w:rsidRPr="00862737" w:rsidRDefault="00862737" w:rsidP="00862737">
      <w:pPr>
        <w:pStyle w:val="Bodytext20"/>
        <w:numPr>
          <w:ilvl w:val="0"/>
          <w:numId w:val="21"/>
        </w:numPr>
        <w:shd w:val="clear" w:color="auto" w:fill="auto"/>
        <w:tabs>
          <w:tab w:val="left" w:pos="907"/>
        </w:tabs>
        <w:spacing w:line="360" w:lineRule="auto"/>
        <w:ind w:left="360" w:hanging="360"/>
        <w:jc w:val="left"/>
        <w:rPr>
          <w:sz w:val="32"/>
          <w:szCs w:val="32"/>
        </w:rPr>
      </w:pPr>
      <w:r w:rsidRPr="00862737">
        <w:rPr>
          <w:rStyle w:val="Bodytext2Italic"/>
          <w:sz w:val="32"/>
          <w:szCs w:val="32"/>
        </w:rPr>
        <w:t>Liên thông manh</w:t>
      </w:r>
      <w:r w:rsidRPr="00862737">
        <w:rPr>
          <w:color w:val="000000"/>
          <w:sz w:val="32"/>
          <w:szCs w:val="32"/>
          <w:lang w:val="vi-VN" w:eastAsia="vi-VN" w:bidi="vi-VN"/>
        </w:rPr>
        <w:t xml:space="preserve">: Đồ thị có hướng G = (V, A) được gọi </w:t>
      </w:r>
      <w:r>
        <w:rPr>
          <w:color w:val="000000"/>
          <w:sz w:val="32"/>
          <w:szCs w:val="32"/>
          <w:lang w:val="vi-VN" w:eastAsia="vi-VN" w:bidi="vi-VN"/>
        </w:rPr>
        <w:t>là liên thông mạnh nếu luôn tìm</w:t>
      </w:r>
      <w:r>
        <w:rPr>
          <w:color w:val="000000"/>
          <w:sz w:val="32"/>
          <w:szCs w:val="32"/>
          <w:lang w:eastAsia="vi-VN" w:bidi="vi-VN"/>
        </w:rPr>
        <w:t xml:space="preserve"> </w:t>
      </w:r>
      <w:r w:rsidRPr="00862737">
        <w:rPr>
          <w:color w:val="000000"/>
          <w:sz w:val="32"/>
          <w:szCs w:val="32"/>
          <w:lang w:val="vi-VN" w:eastAsia="vi-VN" w:bidi="vi-VN"/>
        </w:rPr>
        <w:t>được đường đi giữa hai đỉnh bất kỳ của nó.</w:t>
      </w:r>
    </w:p>
    <w:p w:rsidR="00862737" w:rsidRPr="00862737" w:rsidRDefault="00862737" w:rsidP="00862737">
      <w:pPr>
        <w:pStyle w:val="Bodytext20"/>
        <w:numPr>
          <w:ilvl w:val="0"/>
          <w:numId w:val="21"/>
        </w:numPr>
        <w:shd w:val="clear" w:color="auto" w:fill="auto"/>
        <w:tabs>
          <w:tab w:val="left" w:pos="907"/>
        </w:tabs>
        <w:spacing w:line="360" w:lineRule="auto"/>
        <w:ind w:left="360" w:hanging="360"/>
        <w:jc w:val="left"/>
        <w:rPr>
          <w:sz w:val="32"/>
          <w:szCs w:val="32"/>
        </w:rPr>
      </w:pPr>
      <w:r w:rsidRPr="00862737">
        <w:rPr>
          <w:rStyle w:val="Bodytext2Italic"/>
          <w:sz w:val="32"/>
          <w:szCs w:val="32"/>
        </w:rPr>
        <w:t>Liên thông yếu</w:t>
      </w:r>
      <w:r w:rsidRPr="00862737">
        <w:rPr>
          <w:rStyle w:val="Bodytext2Italic"/>
          <w:rFonts w:eastAsia="Tahoma"/>
          <w:sz w:val="32"/>
          <w:szCs w:val="32"/>
        </w:rPr>
        <w:t>:</w:t>
      </w:r>
      <w:r w:rsidRPr="00862737">
        <w:rPr>
          <w:color w:val="000000"/>
          <w:sz w:val="32"/>
          <w:szCs w:val="32"/>
          <w:lang w:val="vi-VN" w:eastAsia="vi-VN" w:bidi="vi-VN"/>
        </w:rPr>
        <w:t xml:space="preserve"> Đồ thị có hướng G = (V, A) được gọ</w:t>
      </w:r>
      <w:r>
        <w:rPr>
          <w:color w:val="000000"/>
          <w:sz w:val="32"/>
          <w:szCs w:val="32"/>
          <w:lang w:val="vi-VN" w:eastAsia="vi-VN" w:bidi="vi-VN"/>
        </w:rPr>
        <w:t>i là liên thông</w:t>
      </w:r>
      <w:r>
        <w:rPr>
          <w:color w:val="000000"/>
          <w:sz w:val="32"/>
          <w:szCs w:val="32"/>
          <w:lang w:eastAsia="vi-VN" w:bidi="vi-VN"/>
        </w:rPr>
        <w:t xml:space="preserve"> </w:t>
      </w:r>
      <w:r>
        <w:rPr>
          <w:color w:val="000000"/>
          <w:sz w:val="32"/>
          <w:szCs w:val="32"/>
          <w:lang w:val="vi-VN" w:eastAsia="vi-VN" w:bidi="vi-VN"/>
        </w:rPr>
        <w:lastRenderedPageBreak/>
        <w:t>yếu nếu đồ thị vô hướng</w:t>
      </w:r>
      <w:r>
        <w:rPr>
          <w:color w:val="000000"/>
          <w:sz w:val="32"/>
          <w:szCs w:val="32"/>
          <w:lang w:eastAsia="vi-VN" w:bidi="vi-VN"/>
        </w:rPr>
        <w:t xml:space="preserve"> </w:t>
      </w:r>
      <w:r w:rsidRPr="00862737">
        <w:rPr>
          <w:color w:val="000000"/>
          <w:sz w:val="32"/>
          <w:szCs w:val="32"/>
          <w:lang w:val="vi-VN" w:eastAsia="vi-VN" w:bidi="vi-VN"/>
        </w:rPr>
        <w:t>tương ứng với nó là vô hướng liên thông.</w:t>
      </w:r>
    </w:p>
    <w:p w:rsidR="00C94EE0" w:rsidRDefault="00C94EE0" w:rsidP="00C94EE0">
      <w:pPr>
        <w:jc w:val="left"/>
      </w:pPr>
      <w:r>
        <w:rPr>
          <w:noProof/>
        </w:rPr>
        <w:drawing>
          <wp:anchor distT="0" distB="0" distL="114300" distR="114300" simplePos="0" relativeHeight="251723776" behindDoc="0" locked="0" layoutInCell="1" allowOverlap="1" wp14:anchorId="103906A6" wp14:editId="76C0CDC4">
            <wp:simplePos x="0" y="0"/>
            <wp:positionH relativeFrom="column">
              <wp:posOffset>3693160</wp:posOffset>
            </wp:positionH>
            <wp:positionV relativeFrom="paragraph">
              <wp:posOffset>23495</wp:posOffset>
            </wp:positionV>
            <wp:extent cx="1956435" cy="1084580"/>
            <wp:effectExtent l="0" t="0" r="5715" b="1270"/>
            <wp:wrapNone/>
            <wp:docPr id="334" name="Picture 334" descr="E:\%#JUGNAM()\04 M4IT\Bai thu hoach M4IT\Ly thuyet do thi\media\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E:\%#JUGNAM()\04 M4IT\Bai thu hoach M4IT\Ly thuyet do thi\media\image30.jpe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56435" cy="1084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DA2D2A2" wp14:editId="4A778969">
            <wp:extent cx="2211705" cy="1095375"/>
            <wp:effectExtent l="0" t="0" r="0" b="9525"/>
            <wp:docPr id="333" name="Picture 333" descr="E:\%#JUGNAM()\04 M4IT\Bai thu hoach M4IT\Ly thuyet do thi\media\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E:\%#JUGNAM()\04 M4IT\Bai thu hoach M4IT\Ly thuyet do thi\media\image29.jpe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11705" cy="1095375"/>
                    </a:xfrm>
                    <a:prstGeom prst="rect">
                      <a:avLst/>
                    </a:prstGeom>
                    <a:noFill/>
                    <a:ln>
                      <a:noFill/>
                    </a:ln>
                  </pic:spPr>
                </pic:pic>
              </a:graphicData>
            </a:graphic>
          </wp:inline>
        </w:drawing>
      </w:r>
      <w:r w:rsidRPr="00C94EE0">
        <w:t xml:space="preserve"> </w:t>
      </w:r>
    </w:p>
    <w:p w:rsidR="002820C2" w:rsidRPr="00C94EE0" w:rsidRDefault="00C94EE0" w:rsidP="00C94EE0">
      <w:pPr>
        <w:jc w:val="left"/>
        <w:rPr>
          <w:sz w:val="24"/>
          <w:szCs w:val="32"/>
        </w:rPr>
      </w:pPr>
      <w:r w:rsidRPr="00C94EE0">
        <w:rPr>
          <w:i/>
          <w:sz w:val="24"/>
          <w:szCs w:val="32"/>
        </w:rPr>
        <w:t>Hình 1.25. Đồ thị liên thông mạnh</w:t>
      </w:r>
      <w:r w:rsidRPr="00C94EE0">
        <w:rPr>
          <w:i/>
          <w:sz w:val="24"/>
          <w:szCs w:val="32"/>
        </w:rPr>
        <w:tab/>
      </w:r>
      <w:r>
        <w:rPr>
          <w:sz w:val="24"/>
          <w:szCs w:val="32"/>
        </w:rPr>
        <w:tab/>
      </w:r>
      <w:r>
        <w:rPr>
          <w:sz w:val="24"/>
          <w:szCs w:val="32"/>
        </w:rPr>
        <w:tab/>
      </w:r>
      <w:r>
        <w:rPr>
          <w:sz w:val="24"/>
          <w:szCs w:val="32"/>
        </w:rPr>
        <w:tab/>
      </w:r>
      <w:r w:rsidRPr="00BC165B">
        <w:rPr>
          <w:i/>
          <w:iCs/>
          <w:color w:val="000000"/>
          <w:sz w:val="22"/>
          <w:szCs w:val="22"/>
        </w:rPr>
        <w:t>Hình 1.26. Đồ thị liên thông yếu</w:t>
      </w:r>
    </w:p>
    <w:p w:rsidR="000177B1" w:rsidRPr="000177B1" w:rsidRDefault="000177B1" w:rsidP="000177B1">
      <w:pPr>
        <w:rPr>
          <w:sz w:val="2"/>
          <w:szCs w:val="2"/>
        </w:rPr>
      </w:pPr>
    </w:p>
    <w:p w:rsidR="004F7293" w:rsidRDefault="004F7293" w:rsidP="004F7293"/>
    <w:p w:rsidR="000177B1" w:rsidRDefault="000177B1" w:rsidP="004F7293">
      <w:pPr>
        <w:sectPr w:rsidR="000177B1" w:rsidSect="00277509">
          <w:pgSz w:w="11900" w:h="16840" w:code="9"/>
          <w:pgMar w:top="1134" w:right="1134" w:bottom="1134" w:left="1701" w:header="709" w:footer="709" w:gutter="0"/>
          <w:cols w:space="720"/>
          <w:noEndnote/>
          <w:docGrid w:linePitch="360"/>
        </w:sectPr>
      </w:pPr>
    </w:p>
    <w:p w:rsidR="00315868" w:rsidRDefault="00250088" w:rsidP="006A3D45">
      <w:pPr>
        <w:pStyle w:val="Heading1"/>
        <w:spacing w:before="0" w:line="312" w:lineRule="auto"/>
        <w:rPr>
          <w:rFonts w:cs="Times New Roman"/>
        </w:rPr>
      </w:pPr>
      <w:bookmarkStart w:id="53" w:name="_Toc522671305"/>
      <w:bookmarkStart w:id="54" w:name="_Toc522693129"/>
      <w:bookmarkEnd w:id="53"/>
      <w:r>
        <w:rPr>
          <w:sz w:val="32"/>
        </w:rPr>
        <w:lastRenderedPageBreak/>
        <w:t>BÀI TOÁN ĐƯỜNG ĐI NGẮN NHẤT</w:t>
      </w:r>
      <w:bookmarkEnd w:id="54"/>
    </w:p>
    <w:p w:rsidR="000B052E" w:rsidRDefault="00250088" w:rsidP="00250088">
      <w:pPr>
        <w:pStyle w:val="Heading2"/>
        <w:jc w:val="left"/>
      </w:pPr>
      <w:r>
        <w:t xml:space="preserve"> </w:t>
      </w:r>
      <w:bookmarkStart w:id="55" w:name="_Toc522693130"/>
      <w:r w:rsidR="000B052E">
        <w:t>Giới thiệu</w:t>
      </w:r>
      <w:bookmarkEnd w:id="55"/>
    </w:p>
    <w:p w:rsidR="000B052E" w:rsidRDefault="000B052E" w:rsidP="000B052E">
      <w:pPr>
        <w:pStyle w:val="Nidungvnbn"/>
      </w:pPr>
      <w:r>
        <w:t xml:space="preserve">Trong các ứng dụng thực tế, chẳng hạn trong mạng lưới giao thông đường bộ, đường thuỷ hoặc đường không. Người ta không chỉ quan tâm đến việc tìm đường đi giữa hai địa điểm mà còn phải lựa chọn một hành trình tiết kiệm nhất (theo tiêu chuẩn không gian, thời gian hay chi phí). Khi đó phát sinh yêu cầu tìm đường đi ngắn nhất giữa hai đỉnh của đồ thị. Bài toán đó phát biểu dưới dạng tổng quát như sau: Cho đồ thị có trọng số G = (V, E), hãy tìm một đường đi ngắn nhất từ đỉnh xuất phát s </w:t>
      </w:r>
      <w:r>
        <w:rPr>
          <w:rFonts w:ascii="Symbol" w:hAnsi="Symbol"/>
        </w:rPr>
        <w:t></w:t>
      </w:r>
      <w:r>
        <w:t xml:space="preserve"> V đến đỉnh đích f </w:t>
      </w:r>
      <w:r>
        <w:rPr>
          <w:rFonts w:ascii="Symbol" w:hAnsi="Symbol"/>
        </w:rPr>
        <w:t></w:t>
      </w:r>
      <w:r>
        <w:t xml:space="preserve"> V. Độ dài của đường đi này ta sẽ ký hiệu là d[s, f] và gọi là </w:t>
      </w:r>
      <w:r>
        <w:rPr>
          <w:b/>
          <w:i/>
        </w:rPr>
        <w:t xml:space="preserve">khoảng cách </w:t>
      </w:r>
      <w:r>
        <w:t>(distance) từ s đến f. Nếu như không tồn tại đường đi từ   s tới f thì ta sẽ đặt khoảng cách đó =</w:t>
      </w:r>
      <w:r>
        <w:rPr>
          <w:spacing w:val="-13"/>
        </w:rPr>
        <w:t xml:space="preserve"> </w:t>
      </w:r>
      <w:r>
        <w:t>+</w:t>
      </w:r>
      <w:r>
        <w:rPr>
          <w:rFonts w:ascii="Symbol" w:hAnsi="Symbol"/>
        </w:rPr>
        <w:t></w:t>
      </w:r>
      <w:r>
        <w:t>.</w:t>
      </w:r>
    </w:p>
    <w:p w:rsidR="000B052E" w:rsidRDefault="000B052E" w:rsidP="000B052E">
      <w:pPr>
        <w:pStyle w:val="Nidungvnbn"/>
      </w:pPr>
      <w:r>
        <w:t xml:space="preserve">Nếu như đồ thị có chu trình âm (chu trình với độ dài âm) thì khoảng cách giữa một số cặp  đỉnh nào đó có thể không xác định, bởi vì bằng cách đi vòng theo chu trình này một số lần đủ lớn, ta có thể chỉ ra đường đi giữa hai đỉnh nào đó trong chu trình này nhỏ hơn bất kỳ một số cho trước nào. Trong trường hợp như vậy, có thể đặt vấn đề tìm </w:t>
      </w:r>
      <w:r>
        <w:rPr>
          <w:b/>
        </w:rPr>
        <w:t xml:space="preserve">đường đi cơ bản </w:t>
      </w:r>
      <w:r>
        <w:t>(đường đi không có đỉnh lặp lại) ngắn nhất. Vấn đề đó là một vấn đề hết sức phức tạp mà ta sẽ không bàn tới ở</w:t>
      </w:r>
      <w:r>
        <w:rPr>
          <w:spacing w:val="-4"/>
        </w:rPr>
        <w:t xml:space="preserve"> </w:t>
      </w:r>
      <w:r>
        <w:t>đây.</w:t>
      </w:r>
    </w:p>
    <w:p w:rsidR="000B052E" w:rsidRDefault="000B052E" w:rsidP="000B052E">
      <w:pPr>
        <w:pStyle w:val="Nidungvnbn"/>
      </w:pPr>
      <w:r>
        <w:t>Nếu như đồ thị không có chu trình âm thì ta có thể chứng minh được rằng một trong những đường đi ngắn nhất là đường đi cơ bản. Và nếu như biết được khoảng cách từ s tới tất cả những đỉnh khác thì đường đi ngắn nhất từ s tới f có thể tìm được một cách dễ dàng qua thuật toán sau:</w:t>
      </w:r>
    </w:p>
    <w:p w:rsidR="000B052E" w:rsidRDefault="000B052E" w:rsidP="000B052E">
      <w:pPr>
        <w:pStyle w:val="Nidungvnbn"/>
      </w:pPr>
      <w:r>
        <w:t xml:space="preserve">Gọi c[u, v] là trọng số của cạnh [u, v]. Qui ước c[v, v] = 0 với mọi v </w:t>
      </w:r>
      <w:r>
        <w:rPr>
          <w:rFonts w:ascii="Symbol" w:hAnsi="Symbol"/>
        </w:rPr>
        <w:t></w:t>
      </w:r>
      <w:r>
        <w:t xml:space="preserve"> V và c[u, v] = +</w:t>
      </w:r>
      <w:r>
        <w:rPr>
          <w:rFonts w:ascii="Symbol" w:hAnsi="Symbol"/>
        </w:rPr>
        <w:t></w:t>
      </w:r>
      <w:r>
        <w:t xml:space="preserve"> nếu như (u, v) </w:t>
      </w:r>
      <w:r>
        <w:rPr>
          <w:rFonts w:ascii="Symbol" w:hAnsi="Symbol"/>
        </w:rPr>
        <w:t></w:t>
      </w:r>
      <w:r>
        <w:t xml:space="preserve"> E. Đặt d[s, v] là khoảng cách từ s tới v. Để tìm đường đi từ s tới f, ta có thể nhận thấy rằng luôn tồn tại đỉnh f</w:t>
      </w:r>
      <w:r>
        <w:rPr>
          <w:position w:val="-2"/>
          <w:sz w:val="16"/>
        </w:rPr>
        <w:t xml:space="preserve">1 </w:t>
      </w:r>
      <w:r>
        <w:rPr>
          <w:rFonts w:ascii="Symbol" w:hAnsi="Symbol"/>
        </w:rPr>
        <w:t></w:t>
      </w:r>
      <w:r>
        <w:t xml:space="preserve"> f sao cho:</w:t>
      </w:r>
    </w:p>
    <w:p w:rsidR="000B052E" w:rsidRDefault="000B052E" w:rsidP="000B052E">
      <w:pPr>
        <w:pStyle w:val="Nidungvnbn"/>
      </w:pPr>
      <w:r>
        <w:t>d[s, f] = d[s, f</w:t>
      </w:r>
      <w:r>
        <w:rPr>
          <w:position w:val="-2"/>
          <w:sz w:val="16"/>
        </w:rPr>
        <w:t>1</w:t>
      </w:r>
      <w:r>
        <w:t>] + c[f</w:t>
      </w:r>
      <w:r>
        <w:rPr>
          <w:position w:val="-2"/>
          <w:sz w:val="16"/>
        </w:rPr>
        <w:t>1</w:t>
      </w:r>
      <w:r>
        <w:t>, f]</w:t>
      </w:r>
    </w:p>
    <w:p w:rsidR="000B052E" w:rsidRDefault="000B052E" w:rsidP="000B052E">
      <w:pPr>
        <w:pStyle w:val="Nidungvnbn"/>
      </w:pPr>
      <w:r>
        <w:lastRenderedPageBreak/>
        <w:t>(Độ dài đường đi ngắn nhất s</w:t>
      </w:r>
      <w:r>
        <w:rPr>
          <w:rFonts w:ascii="Symbol" w:hAnsi="Symbol"/>
        </w:rPr>
        <w:t></w:t>
      </w:r>
      <w:r>
        <w:t>f = Độ dài đường đi ngắn nhất s</w:t>
      </w:r>
      <w:r>
        <w:rPr>
          <w:rFonts w:ascii="Symbol" w:hAnsi="Symbol"/>
        </w:rPr>
        <w:t></w:t>
      </w:r>
      <w:r>
        <w:t>f</w:t>
      </w:r>
      <w:r>
        <w:rPr>
          <w:position w:val="-2"/>
          <w:sz w:val="16"/>
        </w:rPr>
        <w:t xml:space="preserve">1 </w:t>
      </w:r>
      <w:r>
        <w:t>+ Chi phí đi từ f</w:t>
      </w:r>
      <w:r>
        <w:rPr>
          <w:position w:val="-2"/>
          <w:sz w:val="16"/>
        </w:rPr>
        <w:t>1</w:t>
      </w:r>
      <w:r>
        <w:rPr>
          <w:rFonts w:ascii="Symbol" w:hAnsi="Symbol"/>
        </w:rPr>
        <w:t></w:t>
      </w:r>
      <w:r>
        <w:t xml:space="preserve"> f)</w:t>
      </w:r>
    </w:p>
    <w:p w:rsidR="000B052E" w:rsidRDefault="000B052E" w:rsidP="000B052E">
      <w:pPr>
        <w:pStyle w:val="Nidungvnbn"/>
      </w:pPr>
      <w:r>
        <w:t>Đỉnh f</w:t>
      </w:r>
      <w:r>
        <w:rPr>
          <w:position w:val="-2"/>
          <w:sz w:val="16"/>
        </w:rPr>
        <w:t xml:space="preserve">1 </w:t>
      </w:r>
      <w:r>
        <w:t>đó là đỉnh liền trước f trong đường đi ngắn nhất từ s tới f. Nếu f</w:t>
      </w:r>
      <w:r>
        <w:rPr>
          <w:position w:val="-2"/>
          <w:sz w:val="16"/>
        </w:rPr>
        <w:t>1</w:t>
      </w:r>
      <w:r>
        <w:rPr>
          <w:rFonts w:ascii="Symbol" w:hAnsi="Symbol"/>
        </w:rPr>
        <w:t></w:t>
      </w:r>
      <w:r>
        <w:t>s thì đường đi ngắn nhất là đường đi trực tiếp theo cung (s, f). Nếu không thì vấn đề trở thành tìm đường đi ngắn nhất từ s tới f</w:t>
      </w:r>
      <w:r>
        <w:rPr>
          <w:position w:val="-2"/>
          <w:sz w:val="16"/>
        </w:rPr>
        <w:t>1</w:t>
      </w:r>
      <w:r>
        <w:t>. Và ta lại tìm được một đỉnh f</w:t>
      </w:r>
      <w:r>
        <w:rPr>
          <w:position w:val="-2"/>
          <w:sz w:val="16"/>
        </w:rPr>
        <w:t xml:space="preserve">2 </w:t>
      </w:r>
      <w:r>
        <w:t>khác f và f</w:t>
      </w:r>
      <w:r>
        <w:rPr>
          <w:position w:val="-2"/>
          <w:sz w:val="16"/>
        </w:rPr>
        <w:t xml:space="preserve">1 </w:t>
      </w:r>
      <w:r>
        <w:t>để:</w:t>
      </w:r>
    </w:p>
    <w:p w:rsidR="000B052E" w:rsidRDefault="000B052E" w:rsidP="000B052E">
      <w:pPr>
        <w:pStyle w:val="Nidungvnbn"/>
      </w:pPr>
      <w:r>
        <w:t>d[s, f</w:t>
      </w:r>
      <w:r>
        <w:rPr>
          <w:position w:val="-2"/>
          <w:sz w:val="16"/>
        </w:rPr>
        <w:t>1</w:t>
      </w:r>
      <w:r>
        <w:t>] = d[s, f</w:t>
      </w:r>
      <w:r>
        <w:rPr>
          <w:position w:val="-2"/>
          <w:sz w:val="16"/>
        </w:rPr>
        <w:t>2</w:t>
      </w:r>
      <w:r>
        <w:t>] + c[f</w:t>
      </w:r>
      <w:r>
        <w:rPr>
          <w:position w:val="-2"/>
          <w:sz w:val="16"/>
        </w:rPr>
        <w:t>2</w:t>
      </w:r>
      <w:r>
        <w:t>, f</w:t>
      </w:r>
      <w:r>
        <w:rPr>
          <w:position w:val="-2"/>
          <w:sz w:val="16"/>
        </w:rPr>
        <w:t>1</w:t>
      </w:r>
      <w:r>
        <w:t>]</w:t>
      </w:r>
    </w:p>
    <w:p w:rsidR="000B052E" w:rsidRDefault="000B052E" w:rsidP="000B052E">
      <w:pPr>
        <w:pStyle w:val="Nidungvnbn"/>
      </w:pPr>
      <w:r>
        <w:t>Cứ tiếp tục như vậy, sau một số hữu hạn bước, ta suy ra rằng dãy f, f</w:t>
      </w:r>
      <w:r>
        <w:rPr>
          <w:position w:val="-2"/>
          <w:sz w:val="16"/>
        </w:rPr>
        <w:t>1</w:t>
      </w:r>
      <w:r>
        <w:t>, f</w:t>
      </w:r>
      <w:r>
        <w:rPr>
          <w:position w:val="-2"/>
          <w:sz w:val="16"/>
        </w:rPr>
        <w:t>2</w:t>
      </w:r>
      <w:r>
        <w:t>, … không chứa đỉnh lặp lại và kết thúc ở s. Lật ngược thứ tự dãy cho ta đường đi ngắn nhất từ s tới f.</w:t>
      </w:r>
    </w:p>
    <w:p w:rsidR="000B052E" w:rsidRDefault="000B052E" w:rsidP="000B052E">
      <w:pPr>
        <w:pStyle w:val="Nidungvnbn"/>
        <w:rPr>
          <w:rFonts w:ascii="Symbol" w:hAnsi="Symbol"/>
          <w:sz w:val="16"/>
        </w:rPr>
      </w:pPr>
      <w:r>
        <w:rPr>
          <w:noProof/>
          <w:sz w:val="22"/>
        </w:rPr>
        <mc:AlternateContent>
          <mc:Choice Requires="wpg">
            <w:drawing>
              <wp:anchor distT="0" distB="0" distL="114300" distR="114300" simplePos="0" relativeHeight="251725824" behindDoc="0" locked="0" layoutInCell="1" allowOverlap="1" wp14:anchorId="66DF64F2" wp14:editId="23309605">
                <wp:simplePos x="0" y="0"/>
                <wp:positionH relativeFrom="page">
                  <wp:posOffset>1797050</wp:posOffset>
                </wp:positionH>
                <wp:positionV relativeFrom="paragraph">
                  <wp:posOffset>169545</wp:posOffset>
                </wp:positionV>
                <wp:extent cx="767080" cy="423545"/>
                <wp:effectExtent l="0" t="7620" r="7620" b="0"/>
                <wp:wrapNone/>
                <wp:docPr id="34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7080" cy="423545"/>
                          <a:chOff x="2830" y="267"/>
                          <a:chExt cx="1208" cy="667"/>
                        </a:xfrm>
                      </wpg:grpSpPr>
                      <wps:wsp>
                        <wps:cNvPr id="345" name="AutoShape 7"/>
                        <wps:cNvSpPr>
                          <a:spLocks/>
                        </wps:cNvSpPr>
                        <wps:spPr bwMode="auto">
                          <a:xfrm>
                            <a:off x="3139" y="266"/>
                            <a:ext cx="899" cy="362"/>
                          </a:xfrm>
                          <a:custGeom>
                            <a:avLst/>
                            <a:gdLst>
                              <a:gd name="T0" fmla="+- 0 3923 3139"/>
                              <a:gd name="T1" fmla="*/ T0 w 899"/>
                              <a:gd name="T2" fmla="+- 0 302 267"/>
                              <a:gd name="T3" fmla="*/ 302 h 362"/>
                              <a:gd name="T4" fmla="+- 0 3139 3139"/>
                              <a:gd name="T5" fmla="*/ T4 w 899"/>
                              <a:gd name="T6" fmla="+- 0 609 267"/>
                              <a:gd name="T7" fmla="*/ 609 h 362"/>
                              <a:gd name="T8" fmla="+- 0 3146 3139"/>
                              <a:gd name="T9" fmla="*/ T8 w 899"/>
                              <a:gd name="T10" fmla="+- 0 628 267"/>
                              <a:gd name="T11" fmla="*/ 628 h 362"/>
                              <a:gd name="T12" fmla="+- 0 3930 3139"/>
                              <a:gd name="T13" fmla="*/ T12 w 899"/>
                              <a:gd name="T14" fmla="+- 0 320 267"/>
                              <a:gd name="T15" fmla="*/ 320 h 362"/>
                              <a:gd name="T16" fmla="+- 0 3923 3139"/>
                              <a:gd name="T17" fmla="*/ T16 w 899"/>
                              <a:gd name="T18" fmla="+- 0 302 267"/>
                              <a:gd name="T19" fmla="*/ 302 h 362"/>
                              <a:gd name="T20" fmla="+- 0 4005 3139"/>
                              <a:gd name="T21" fmla="*/ T20 w 899"/>
                              <a:gd name="T22" fmla="+- 0 294 267"/>
                              <a:gd name="T23" fmla="*/ 294 h 362"/>
                              <a:gd name="T24" fmla="+- 0 3942 3139"/>
                              <a:gd name="T25" fmla="*/ T24 w 899"/>
                              <a:gd name="T26" fmla="+- 0 294 267"/>
                              <a:gd name="T27" fmla="*/ 294 h 362"/>
                              <a:gd name="T28" fmla="+- 0 3949 3139"/>
                              <a:gd name="T29" fmla="*/ T28 w 899"/>
                              <a:gd name="T30" fmla="+- 0 312 267"/>
                              <a:gd name="T31" fmla="*/ 312 h 362"/>
                              <a:gd name="T32" fmla="+- 0 3930 3139"/>
                              <a:gd name="T33" fmla="*/ T32 w 899"/>
                              <a:gd name="T34" fmla="+- 0 320 267"/>
                              <a:gd name="T35" fmla="*/ 320 h 362"/>
                              <a:gd name="T36" fmla="+- 0 3941 3139"/>
                              <a:gd name="T37" fmla="*/ T36 w 899"/>
                              <a:gd name="T38" fmla="+- 0 347 267"/>
                              <a:gd name="T39" fmla="*/ 347 h 362"/>
                              <a:gd name="T40" fmla="+- 0 4005 3139"/>
                              <a:gd name="T41" fmla="*/ T40 w 899"/>
                              <a:gd name="T42" fmla="+- 0 294 267"/>
                              <a:gd name="T43" fmla="*/ 294 h 362"/>
                              <a:gd name="T44" fmla="+- 0 3942 3139"/>
                              <a:gd name="T45" fmla="*/ T44 w 899"/>
                              <a:gd name="T46" fmla="+- 0 294 267"/>
                              <a:gd name="T47" fmla="*/ 294 h 362"/>
                              <a:gd name="T48" fmla="+- 0 3923 3139"/>
                              <a:gd name="T49" fmla="*/ T48 w 899"/>
                              <a:gd name="T50" fmla="+- 0 302 267"/>
                              <a:gd name="T51" fmla="*/ 302 h 362"/>
                              <a:gd name="T52" fmla="+- 0 3930 3139"/>
                              <a:gd name="T53" fmla="*/ T52 w 899"/>
                              <a:gd name="T54" fmla="+- 0 320 267"/>
                              <a:gd name="T55" fmla="*/ 320 h 362"/>
                              <a:gd name="T56" fmla="+- 0 3949 3139"/>
                              <a:gd name="T57" fmla="*/ T56 w 899"/>
                              <a:gd name="T58" fmla="+- 0 312 267"/>
                              <a:gd name="T59" fmla="*/ 312 h 362"/>
                              <a:gd name="T60" fmla="+- 0 3942 3139"/>
                              <a:gd name="T61" fmla="*/ T60 w 899"/>
                              <a:gd name="T62" fmla="+- 0 294 267"/>
                              <a:gd name="T63" fmla="*/ 294 h 362"/>
                              <a:gd name="T64" fmla="+- 0 4038 3139"/>
                              <a:gd name="T65" fmla="*/ T64 w 899"/>
                              <a:gd name="T66" fmla="+- 0 267 267"/>
                              <a:gd name="T67" fmla="*/ 267 h 362"/>
                              <a:gd name="T68" fmla="+- 0 3912 3139"/>
                              <a:gd name="T69" fmla="*/ T68 w 899"/>
                              <a:gd name="T70" fmla="+- 0 273 267"/>
                              <a:gd name="T71" fmla="*/ 273 h 362"/>
                              <a:gd name="T72" fmla="+- 0 3923 3139"/>
                              <a:gd name="T73" fmla="*/ T72 w 899"/>
                              <a:gd name="T74" fmla="+- 0 302 267"/>
                              <a:gd name="T75" fmla="*/ 302 h 362"/>
                              <a:gd name="T76" fmla="+- 0 3942 3139"/>
                              <a:gd name="T77" fmla="*/ T76 w 899"/>
                              <a:gd name="T78" fmla="+- 0 294 267"/>
                              <a:gd name="T79" fmla="*/ 294 h 362"/>
                              <a:gd name="T80" fmla="+- 0 4005 3139"/>
                              <a:gd name="T81" fmla="*/ T80 w 899"/>
                              <a:gd name="T82" fmla="+- 0 294 267"/>
                              <a:gd name="T83" fmla="*/ 294 h 362"/>
                              <a:gd name="T84" fmla="+- 0 4038 3139"/>
                              <a:gd name="T85" fmla="*/ T84 w 899"/>
                              <a:gd name="T86" fmla="+- 0 267 267"/>
                              <a:gd name="T87" fmla="*/ 267 h 3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899" h="362">
                                <a:moveTo>
                                  <a:pt x="784" y="35"/>
                                </a:moveTo>
                                <a:lnTo>
                                  <a:pt x="0" y="342"/>
                                </a:lnTo>
                                <a:lnTo>
                                  <a:pt x="7" y="361"/>
                                </a:lnTo>
                                <a:lnTo>
                                  <a:pt x="791" y="53"/>
                                </a:lnTo>
                                <a:lnTo>
                                  <a:pt x="784" y="35"/>
                                </a:lnTo>
                                <a:close/>
                                <a:moveTo>
                                  <a:pt x="866" y="27"/>
                                </a:moveTo>
                                <a:lnTo>
                                  <a:pt x="803" y="27"/>
                                </a:lnTo>
                                <a:lnTo>
                                  <a:pt x="810" y="45"/>
                                </a:lnTo>
                                <a:lnTo>
                                  <a:pt x="791" y="53"/>
                                </a:lnTo>
                                <a:lnTo>
                                  <a:pt x="802" y="80"/>
                                </a:lnTo>
                                <a:lnTo>
                                  <a:pt x="866" y="27"/>
                                </a:lnTo>
                                <a:close/>
                                <a:moveTo>
                                  <a:pt x="803" y="27"/>
                                </a:moveTo>
                                <a:lnTo>
                                  <a:pt x="784" y="35"/>
                                </a:lnTo>
                                <a:lnTo>
                                  <a:pt x="791" y="53"/>
                                </a:lnTo>
                                <a:lnTo>
                                  <a:pt x="810" y="45"/>
                                </a:lnTo>
                                <a:lnTo>
                                  <a:pt x="803" y="27"/>
                                </a:lnTo>
                                <a:close/>
                                <a:moveTo>
                                  <a:pt x="899" y="0"/>
                                </a:moveTo>
                                <a:lnTo>
                                  <a:pt x="773" y="6"/>
                                </a:lnTo>
                                <a:lnTo>
                                  <a:pt x="784" y="35"/>
                                </a:lnTo>
                                <a:lnTo>
                                  <a:pt x="803" y="27"/>
                                </a:lnTo>
                                <a:lnTo>
                                  <a:pt x="866" y="27"/>
                                </a:lnTo>
                                <a:lnTo>
                                  <a:pt x="8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46"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2830" y="559"/>
                            <a:ext cx="3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7" name="Text Box 9"/>
                        <wps:cNvSpPr txBox="1">
                          <a:spLocks noChangeArrowheads="1"/>
                        </wps:cNvSpPr>
                        <wps:spPr bwMode="auto">
                          <a:xfrm>
                            <a:off x="2978" y="658"/>
                            <a:ext cx="10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0B052E">
                              <w:pPr>
                                <w:spacing w:line="178" w:lineRule="exact"/>
                                <w:rPr>
                                  <w:rFonts w:ascii="Arial"/>
                                  <w:sz w:val="16"/>
                                </w:rPr>
                              </w:pPr>
                              <w:r>
                                <w:rPr>
                                  <w:rFonts w:ascii="Arial"/>
                                  <w:w w:val="99"/>
                                  <w:sz w:val="16"/>
                                </w:rPr>
                                <w: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4" o:spid="_x0000_s1033" style="position:absolute;left:0;text-align:left;margin-left:141.5pt;margin-top:13.35pt;width:60.4pt;height:33.35pt;z-index:251725824;mso-position-horizontal-relative:page" coordorigin="2830,267" coordsize="1208,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">
                <v:shape id="AutoShape 7" o:spid="_x0000_s1034" style="position:absolute;left:3139;top:266;width:899;height:362;visibility:visible;mso-wrap-style:square;v-text-anchor:top" coordsize="89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mx8YA&#10;AADcAAAADwAAAGRycy9kb3ducmV2LnhtbESPT2vCQBTE7wW/w/KE3urG/hGJWUUspa31oEY8P7LP&#10;bDD7NmTXGL99Vyj0OMzMb5hs0dtadNT6yrGC8SgBQVw4XXGp4JB/PE1B+ICssXZMCm7kYTEfPGSY&#10;anflHXX7UIoIYZ+iAhNCk0rpC0MW/cg1xNE7udZiiLItpW7xGuG2ls9JMpEWK44LBhtaGSrO+4tV&#10;cL69r6vPfLqZXL7Lo1x12x80W6Ueh/1yBiJQH/7Df+0vreDl9Q3uZ+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Imx8YAAADcAAAADwAAAAAAAAAAAAAAAACYAgAAZHJz&#10;L2Rvd25yZXYueG1sUEsFBgAAAAAEAAQA9QAAAIsDAAAAAA==&#10;" path="m784,35l,342r7,19l791,53,784,35xm866,27r-63,l810,45r-19,8l802,80,866,27xm803,27r-19,8l791,53r19,-8l803,27xm899,l773,6r11,29l803,27r63,l899,xe" fillcolor="black" stroked="f">
                  <v:path arrowok="t" o:connecttype="custom" o:connectlocs="784,302;0,609;7,628;791,320;784,302;866,294;803,294;810,312;791,320;802,347;866,294;803,294;784,302;791,320;810,312;803,294;899,267;773,273;784,302;803,294;866,294;899,267" o:connectangles="0,0,0,0,0,0,0,0,0,0,0,0,0,0,0,0,0,0,0,0,0,0"/>
                </v:shape>
                <v:shape id="Picture 8" o:spid="_x0000_s1035" type="#_x0000_t75" style="position:absolute;left:2830;top:559;width:375;height: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JzinEAAAA3AAAAA8AAABkcnMvZG93bnJldi54bWxEj0trwzAQhO+F/gexhd4auS8TnCihBFp6&#10;SCh5njfWxjKxVkZSY+ffR4FAjsPMfMOMp71txIl8qB0reB1kIIhLp2uuFGzW3y9DECEia2wck4Iz&#10;BZhOHh/GWGjX8ZJOq1iJBOFQoAITY1tIGUpDFsPAtcTJOzhvMSbpK6k9dgluG/mWZbm0WHNaMNjS&#10;zFB5XP1bBX+z+ZZ+fEfZfvdJ87xc0nZhlHp+6r9GICL18R6+tX+1gvePHK5n0hGQkw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FJzinEAAAA3AAAAA8AAAAAAAAAAAAAAAAA&#10;nwIAAGRycy9kb3ducmV2LnhtbFBLBQYAAAAABAAEAPcAAACQAwAAAAA=&#10;">
                  <v:imagedata r:id="rId39" o:title=""/>
                </v:shape>
                <v:shape id="Text Box 9" o:spid="_x0000_s1036" type="#_x0000_t202" style="position:absolute;left:2978;top:658;width:10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277509" w:rsidRDefault="00277509" w:rsidP="000B052E">
                        <w:pPr>
                          <w:spacing w:line="178" w:lineRule="exact"/>
                          <w:rPr>
                            <w:rFonts w:ascii="Arial"/>
                            <w:sz w:val="16"/>
                          </w:rPr>
                        </w:pPr>
                        <w:r>
                          <w:rPr>
                            <w:rFonts w:ascii="Arial"/>
                            <w:w w:val="99"/>
                            <w:sz w:val="16"/>
                          </w:rPr>
                          <w:t>s</w:t>
                        </w:r>
                      </w:p>
                    </w:txbxContent>
                  </v:textbox>
                </v:shape>
                <w10:wrap anchorx="page"/>
              </v:group>
            </w:pict>
          </mc:Fallback>
        </mc:AlternateContent>
      </w:r>
      <w:r>
        <w:rPr>
          <w:noProof/>
          <w:sz w:val="22"/>
        </w:rPr>
        <mc:AlternateContent>
          <mc:Choice Requires="wpg">
            <w:drawing>
              <wp:anchor distT="0" distB="0" distL="114300" distR="114300" simplePos="0" relativeHeight="251726848" behindDoc="0" locked="0" layoutInCell="1" allowOverlap="1" wp14:anchorId="19F80C32" wp14:editId="5BF88D7D">
                <wp:simplePos x="0" y="0"/>
                <wp:positionH relativeFrom="page">
                  <wp:posOffset>2790190</wp:posOffset>
                </wp:positionH>
                <wp:positionV relativeFrom="paragraph">
                  <wp:posOffset>50165</wp:posOffset>
                </wp:positionV>
                <wp:extent cx="2599055" cy="542290"/>
                <wp:effectExtent l="8890" t="2540" r="1905" b="0"/>
                <wp:wrapNone/>
                <wp:docPr id="33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9055" cy="542290"/>
                          <a:chOff x="4394" y="79"/>
                          <a:chExt cx="4093" cy="854"/>
                        </a:xfrm>
                      </wpg:grpSpPr>
                      <wps:wsp>
                        <wps:cNvPr id="336" name="AutoShape 11"/>
                        <wps:cNvSpPr>
                          <a:spLocks/>
                        </wps:cNvSpPr>
                        <wps:spPr bwMode="auto">
                          <a:xfrm>
                            <a:off x="4394" y="257"/>
                            <a:ext cx="2405" cy="499"/>
                          </a:xfrm>
                          <a:custGeom>
                            <a:avLst/>
                            <a:gdLst>
                              <a:gd name="T0" fmla="+- 0 5358 4394"/>
                              <a:gd name="T1" fmla="*/ T0 w 2405"/>
                              <a:gd name="T2" fmla="+- 0 746 257"/>
                              <a:gd name="T3" fmla="*/ 746 h 499"/>
                              <a:gd name="T4" fmla="+- 0 5323 4394"/>
                              <a:gd name="T5" fmla="*/ T4 w 2405"/>
                              <a:gd name="T6" fmla="+- 0 711 257"/>
                              <a:gd name="T7" fmla="*/ 711 h 499"/>
                              <a:gd name="T8" fmla="+- 0 5269 4394"/>
                              <a:gd name="T9" fmla="*/ T8 w 2405"/>
                              <a:gd name="T10" fmla="+- 0 657 257"/>
                              <a:gd name="T11" fmla="*/ 657 h 499"/>
                              <a:gd name="T12" fmla="+- 0 5256 4394"/>
                              <a:gd name="T13" fmla="*/ T12 w 2405"/>
                              <a:gd name="T14" fmla="+- 0 684 257"/>
                              <a:gd name="T15" fmla="*/ 684 h 499"/>
                              <a:gd name="T16" fmla="+- 0 4403 4394"/>
                              <a:gd name="T17" fmla="*/ T16 w 2405"/>
                              <a:gd name="T18" fmla="+- 0 257 257"/>
                              <a:gd name="T19" fmla="*/ 257 h 499"/>
                              <a:gd name="T20" fmla="+- 0 4394 4394"/>
                              <a:gd name="T21" fmla="*/ T20 w 2405"/>
                              <a:gd name="T22" fmla="+- 0 275 257"/>
                              <a:gd name="T23" fmla="*/ 275 h 499"/>
                              <a:gd name="T24" fmla="+- 0 5246 4394"/>
                              <a:gd name="T25" fmla="*/ T24 w 2405"/>
                              <a:gd name="T26" fmla="+- 0 702 257"/>
                              <a:gd name="T27" fmla="*/ 702 h 499"/>
                              <a:gd name="T28" fmla="+- 0 5233 4394"/>
                              <a:gd name="T29" fmla="*/ T28 w 2405"/>
                              <a:gd name="T30" fmla="+- 0 728 257"/>
                              <a:gd name="T31" fmla="*/ 728 h 499"/>
                              <a:gd name="T32" fmla="+- 0 5358 4394"/>
                              <a:gd name="T33" fmla="*/ T32 w 2405"/>
                              <a:gd name="T34" fmla="+- 0 746 257"/>
                              <a:gd name="T35" fmla="*/ 746 h 499"/>
                              <a:gd name="T36" fmla="+- 0 6799 4394"/>
                              <a:gd name="T37" fmla="*/ T36 w 2405"/>
                              <a:gd name="T38" fmla="+- 0 267 257"/>
                              <a:gd name="T39" fmla="*/ 267 h 499"/>
                              <a:gd name="T40" fmla="+- 0 6673 4394"/>
                              <a:gd name="T41" fmla="*/ T40 w 2405"/>
                              <a:gd name="T42" fmla="+- 0 279 257"/>
                              <a:gd name="T43" fmla="*/ 279 h 499"/>
                              <a:gd name="T44" fmla="+- 0 6685 4394"/>
                              <a:gd name="T45" fmla="*/ T44 w 2405"/>
                              <a:gd name="T46" fmla="+- 0 306 257"/>
                              <a:gd name="T47" fmla="*/ 306 h 499"/>
                              <a:gd name="T48" fmla="+- 0 5714 4394"/>
                              <a:gd name="T49" fmla="*/ T48 w 2405"/>
                              <a:gd name="T50" fmla="+- 0 737 257"/>
                              <a:gd name="T51" fmla="*/ 737 h 499"/>
                              <a:gd name="T52" fmla="+- 0 5723 4394"/>
                              <a:gd name="T53" fmla="*/ T52 w 2405"/>
                              <a:gd name="T54" fmla="+- 0 755 257"/>
                              <a:gd name="T55" fmla="*/ 755 h 499"/>
                              <a:gd name="T56" fmla="+- 0 6693 4394"/>
                              <a:gd name="T57" fmla="*/ T56 w 2405"/>
                              <a:gd name="T58" fmla="+- 0 324 257"/>
                              <a:gd name="T59" fmla="*/ 324 h 499"/>
                              <a:gd name="T60" fmla="+- 0 6706 4394"/>
                              <a:gd name="T61" fmla="*/ T60 w 2405"/>
                              <a:gd name="T62" fmla="+- 0 352 257"/>
                              <a:gd name="T63" fmla="*/ 352 h 499"/>
                              <a:gd name="T64" fmla="+- 0 6765 4394"/>
                              <a:gd name="T65" fmla="*/ T64 w 2405"/>
                              <a:gd name="T66" fmla="+- 0 298 257"/>
                              <a:gd name="T67" fmla="*/ 298 h 499"/>
                              <a:gd name="T68" fmla="+- 0 6799 4394"/>
                              <a:gd name="T69" fmla="*/ T68 w 2405"/>
                              <a:gd name="T70" fmla="+- 0 267 257"/>
                              <a:gd name="T71" fmla="*/ 267 h 4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405" h="499">
                                <a:moveTo>
                                  <a:pt x="964" y="489"/>
                                </a:moveTo>
                                <a:lnTo>
                                  <a:pt x="929" y="454"/>
                                </a:lnTo>
                                <a:lnTo>
                                  <a:pt x="875" y="400"/>
                                </a:lnTo>
                                <a:lnTo>
                                  <a:pt x="862" y="427"/>
                                </a:lnTo>
                                <a:lnTo>
                                  <a:pt x="9" y="0"/>
                                </a:lnTo>
                                <a:lnTo>
                                  <a:pt x="0" y="18"/>
                                </a:lnTo>
                                <a:lnTo>
                                  <a:pt x="852" y="445"/>
                                </a:lnTo>
                                <a:lnTo>
                                  <a:pt x="839" y="471"/>
                                </a:lnTo>
                                <a:lnTo>
                                  <a:pt x="964" y="489"/>
                                </a:lnTo>
                                <a:moveTo>
                                  <a:pt x="2405" y="10"/>
                                </a:moveTo>
                                <a:lnTo>
                                  <a:pt x="2279" y="22"/>
                                </a:lnTo>
                                <a:lnTo>
                                  <a:pt x="2291" y="49"/>
                                </a:lnTo>
                                <a:lnTo>
                                  <a:pt x="1320" y="480"/>
                                </a:lnTo>
                                <a:lnTo>
                                  <a:pt x="1329" y="498"/>
                                </a:lnTo>
                                <a:lnTo>
                                  <a:pt x="2299" y="67"/>
                                </a:lnTo>
                                <a:lnTo>
                                  <a:pt x="2312" y="95"/>
                                </a:lnTo>
                                <a:lnTo>
                                  <a:pt x="2371" y="41"/>
                                </a:lnTo>
                                <a:lnTo>
                                  <a:pt x="2405" y="1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37" name="Picture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5350" y="559"/>
                            <a:ext cx="37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8" name="AutoShape 13"/>
                        <wps:cNvSpPr>
                          <a:spLocks/>
                        </wps:cNvSpPr>
                        <wps:spPr bwMode="auto">
                          <a:xfrm>
                            <a:off x="7154" y="257"/>
                            <a:ext cx="965" cy="489"/>
                          </a:xfrm>
                          <a:custGeom>
                            <a:avLst/>
                            <a:gdLst>
                              <a:gd name="T0" fmla="+- 0 8007 7154"/>
                              <a:gd name="T1" fmla="*/ T0 w 965"/>
                              <a:gd name="T2" fmla="+- 0 702 257"/>
                              <a:gd name="T3" fmla="*/ 702 h 489"/>
                              <a:gd name="T4" fmla="+- 0 7994 7154"/>
                              <a:gd name="T5" fmla="*/ T4 w 965"/>
                              <a:gd name="T6" fmla="+- 0 728 257"/>
                              <a:gd name="T7" fmla="*/ 728 h 489"/>
                              <a:gd name="T8" fmla="+- 0 8119 7154"/>
                              <a:gd name="T9" fmla="*/ T8 w 965"/>
                              <a:gd name="T10" fmla="+- 0 746 257"/>
                              <a:gd name="T11" fmla="*/ 746 h 489"/>
                              <a:gd name="T12" fmla="+- 0 8084 7154"/>
                              <a:gd name="T13" fmla="*/ T12 w 965"/>
                              <a:gd name="T14" fmla="+- 0 711 257"/>
                              <a:gd name="T15" fmla="*/ 711 h 489"/>
                              <a:gd name="T16" fmla="+- 0 8026 7154"/>
                              <a:gd name="T17" fmla="*/ T16 w 965"/>
                              <a:gd name="T18" fmla="+- 0 711 257"/>
                              <a:gd name="T19" fmla="*/ 711 h 489"/>
                              <a:gd name="T20" fmla="+- 0 8007 7154"/>
                              <a:gd name="T21" fmla="*/ T20 w 965"/>
                              <a:gd name="T22" fmla="+- 0 702 257"/>
                              <a:gd name="T23" fmla="*/ 702 h 489"/>
                              <a:gd name="T24" fmla="+- 0 8016 7154"/>
                              <a:gd name="T25" fmla="*/ T24 w 965"/>
                              <a:gd name="T26" fmla="+- 0 684 257"/>
                              <a:gd name="T27" fmla="*/ 684 h 489"/>
                              <a:gd name="T28" fmla="+- 0 8007 7154"/>
                              <a:gd name="T29" fmla="*/ T28 w 965"/>
                              <a:gd name="T30" fmla="+- 0 702 257"/>
                              <a:gd name="T31" fmla="*/ 702 h 489"/>
                              <a:gd name="T32" fmla="+- 0 8026 7154"/>
                              <a:gd name="T33" fmla="*/ T32 w 965"/>
                              <a:gd name="T34" fmla="+- 0 711 257"/>
                              <a:gd name="T35" fmla="*/ 711 h 489"/>
                              <a:gd name="T36" fmla="+- 0 8034 7154"/>
                              <a:gd name="T37" fmla="*/ T36 w 965"/>
                              <a:gd name="T38" fmla="+- 0 693 257"/>
                              <a:gd name="T39" fmla="*/ 693 h 489"/>
                              <a:gd name="T40" fmla="+- 0 8016 7154"/>
                              <a:gd name="T41" fmla="*/ T40 w 965"/>
                              <a:gd name="T42" fmla="+- 0 684 257"/>
                              <a:gd name="T43" fmla="*/ 684 h 489"/>
                              <a:gd name="T44" fmla="+- 0 8029 7154"/>
                              <a:gd name="T45" fmla="*/ T44 w 965"/>
                              <a:gd name="T46" fmla="+- 0 657 257"/>
                              <a:gd name="T47" fmla="*/ 657 h 489"/>
                              <a:gd name="T48" fmla="+- 0 8016 7154"/>
                              <a:gd name="T49" fmla="*/ T48 w 965"/>
                              <a:gd name="T50" fmla="+- 0 684 257"/>
                              <a:gd name="T51" fmla="*/ 684 h 489"/>
                              <a:gd name="T52" fmla="+- 0 8034 7154"/>
                              <a:gd name="T53" fmla="*/ T52 w 965"/>
                              <a:gd name="T54" fmla="+- 0 693 257"/>
                              <a:gd name="T55" fmla="*/ 693 h 489"/>
                              <a:gd name="T56" fmla="+- 0 8026 7154"/>
                              <a:gd name="T57" fmla="*/ T56 w 965"/>
                              <a:gd name="T58" fmla="+- 0 711 257"/>
                              <a:gd name="T59" fmla="*/ 711 h 489"/>
                              <a:gd name="T60" fmla="+- 0 8084 7154"/>
                              <a:gd name="T61" fmla="*/ T60 w 965"/>
                              <a:gd name="T62" fmla="+- 0 711 257"/>
                              <a:gd name="T63" fmla="*/ 711 h 489"/>
                              <a:gd name="T64" fmla="+- 0 8029 7154"/>
                              <a:gd name="T65" fmla="*/ T64 w 965"/>
                              <a:gd name="T66" fmla="+- 0 657 257"/>
                              <a:gd name="T67" fmla="*/ 657 h 489"/>
                              <a:gd name="T68" fmla="+- 0 7164 7154"/>
                              <a:gd name="T69" fmla="*/ T68 w 965"/>
                              <a:gd name="T70" fmla="+- 0 257 257"/>
                              <a:gd name="T71" fmla="*/ 257 h 489"/>
                              <a:gd name="T72" fmla="+- 0 7154 7154"/>
                              <a:gd name="T73" fmla="*/ T72 w 965"/>
                              <a:gd name="T74" fmla="+- 0 275 257"/>
                              <a:gd name="T75" fmla="*/ 275 h 489"/>
                              <a:gd name="T76" fmla="+- 0 8007 7154"/>
                              <a:gd name="T77" fmla="*/ T76 w 965"/>
                              <a:gd name="T78" fmla="+- 0 702 257"/>
                              <a:gd name="T79" fmla="*/ 702 h 489"/>
                              <a:gd name="T80" fmla="+- 0 8016 7154"/>
                              <a:gd name="T81" fmla="*/ T80 w 965"/>
                              <a:gd name="T82" fmla="+- 0 684 257"/>
                              <a:gd name="T83" fmla="*/ 684 h 489"/>
                              <a:gd name="T84" fmla="+- 0 7164 7154"/>
                              <a:gd name="T85" fmla="*/ T84 w 965"/>
                              <a:gd name="T86" fmla="+- 0 257 257"/>
                              <a:gd name="T87" fmla="*/ 257 h 4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965" h="489">
                                <a:moveTo>
                                  <a:pt x="853" y="445"/>
                                </a:moveTo>
                                <a:lnTo>
                                  <a:pt x="840" y="471"/>
                                </a:lnTo>
                                <a:lnTo>
                                  <a:pt x="965" y="489"/>
                                </a:lnTo>
                                <a:lnTo>
                                  <a:pt x="930" y="454"/>
                                </a:lnTo>
                                <a:lnTo>
                                  <a:pt x="872" y="454"/>
                                </a:lnTo>
                                <a:lnTo>
                                  <a:pt x="853" y="445"/>
                                </a:lnTo>
                                <a:close/>
                                <a:moveTo>
                                  <a:pt x="862" y="427"/>
                                </a:moveTo>
                                <a:lnTo>
                                  <a:pt x="853" y="445"/>
                                </a:lnTo>
                                <a:lnTo>
                                  <a:pt x="872" y="454"/>
                                </a:lnTo>
                                <a:lnTo>
                                  <a:pt x="880" y="436"/>
                                </a:lnTo>
                                <a:lnTo>
                                  <a:pt x="862" y="427"/>
                                </a:lnTo>
                                <a:close/>
                                <a:moveTo>
                                  <a:pt x="875" y="400"/>
                                </a:moveTo>
                                <a:lnTo>
                                  <a:pt x="862" y="427"/>
                                </a:lnTo>
                                <a:lnTo>
                                  <a:pt x="880" y="436"/>
                                </a:lnTo>
                                <a:lnTo>
                                  <a:pt x="872" y="454"/>
                                </a:lnTo>
                                <a:lnTo>
                                  <a:pt x="930" y="454"/>
                                </a:lnTo>
                                <a:lnTo>
                                  <a:pt x="875" y="400"/>
                                </a:lnTo>
                                <a:close/>
                                <a:moveTo>
                                  <a:pt x="10" y="0"/>
                                </a:moveTo>
                                <a:lnTo>
                                  <a:pt x="0" y="18"/>
                                </a:lnTo>
                                <a:lnTo>
                                  <a:pt x="853" y="445"/>
                                </a:lnTo>
                                <a:lnTo>
                                  <a:pt x="862" y="427"/>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39"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6791" y="79"/>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4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8111" y="559"/>
                            <a:ext cx="3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1" name="Text Box 16"/>
                        <wps:cNvSpPr txBox="1">
                          <a:spLocks noChangeArrowheads="1"/>
                        </wps:cNvSpPr>
                        <wps:spPr bwMode="auto">
                          <a:xfrm>
                            <a:off x="6928" y="180"/>
                            <a:ext cx="12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0B052E">
                              <w:pPr>
                                <w:spacing w:line="205" w:lineRule="exact"/>
                                <w:rPr>
                                  <w:rFonts w:ascii="Arial"/>
                                  <w:sz w:val="10"/>
                                </w:rPr>
                              </w:pPr>
                              <w:r>
                                <w:rPr>
                                  <w:rFonts w:ascii="Arial"/>
                                  <w:sz w:val="16"/>
                                </w:rPr>
                                <w:t>f</w:t>
                              </w:r>
                              <w:r>
                                <w:rPr>
                                  <w:rFonts w:ascii="Arial"/>
                                  <w:position w:val="-3"/>
                                  <w:sz w:val="10"/>
                                </w:rPr>
                                <w:t>1</w:t>
                              </w:r>
                            </w:p>
                          </w:txbxContent>
                        </wps:txbx>
                        <wps:bodyPr rot="0" vert="horz" wrap="square" lIns="0" tIns="0" rIns="0" bIns="0" anchor="t" anchorCtr="0" upright="1">
                          <a:noAutofit/>
                        </wps:bodyPr>
                      </wps:wsp>
                      <wps:wsp>
                        <wps:cNvPr id="342" name="Text Box 17"/>
                        <wps:cNvSpPr txBox="1">
                          <a:spLocks noChangeArrowheads="1"/>
                        </wps:cNvSpPr>
                        <wps:spPr bwMode="auto">
                          <a:xfrm>
                            <a:off x="5488" y="658"/>
                            <a:ext cx="12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0B052E">
                              <w:pPr>
                                <w:spacing w:line="205" w:lineRule="exact"/>
                                <w:rPr>
                                  <w:rFonts w:ascii="Arial"/>
                                  <w:sz w:val="10"/>
                                </w:rPr>
                              </w:pPr>
                              <w:r>
                                <w:rPr>
                                  <w:rFonts w:ascii="Arial"/>
                                  <w:sz w:val="16"/>
                                </w:rPr>
                                <w:t>f</w:t>
                              </w:r>
                              <w:r>
                                <w:rPr>
                                  <w:rFonts w:ascii="Arial"/>
                                  <w:position w:val="-3"/>
                                  <w:sz w:val="10"/>
                                </w:rPr>
                                <w:t>2</w:t>
                              </w:r>
                            </w:p>
                          </w:txbxContent>
                        </wps:txbx>
                        <wps:bodyPr rot="0" vert="horz" wrap="square" lIns="0" tIns="0" rIns="0" bIns="0" anchor="t" anchorCtr="0" upright="1">
                          <a:noAutofit/>
                        </wps:bodyPr>
                      </wps:wsp>
                      <wps:wsp>
                        <wps:cNvPr id="343" name="Text Box 18"/>
                        <wps:cNvSpPr txBox="1">
                          <a:spLocks noChangeArrowheads="1"/>
                        </wps:cNvSpPr>
                        <wps:spPr bwMode="auto">
                          <a:xfrm>
                            <a:off x="8276" y="658"/>
                            <a:ext cx="6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0B052E">
                              <w:pPr>
                                <w:spacing w:line="178" w:lineRule="exact"/>
                                <w:rPr>
                                  <w:rFonts w:ascii="Arial"/>
                                  <w:sz w:val="16"/>
                                </w:rPr>
                              </w:pPr>
                              <w:r>
                                <w:rPr>
                                  <w:rFonts w:ascii="Arial"/>
                                  <w:w w:val="99"/>
                                  <w:sz w:val="16"/>
                                </w:rPr>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037" style="position:absolute;left:0;text-align:left;margin-left:219.7pt;margin-top:3.95pt;width:204.65pt;height:42.7pt;z-index:251726848;mso-position-horizontal-relative:page" coordorigin="4394,79" coordsize="4093,8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">
                <v:shape id="AutoShape 11" o:spid="_x0000_s1038" style="position:absolute;left:4394;top:257;width:2405;height:499;visibility:visible;mso-wrap-style:square;v-text-anchor:top" coordsize="2405,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fdsgA&#10;AADcAAAADwAAAGRycy9kb3ducmV2LnhtbESPW2vCQBSE3wv+h+UIfaubavGSukqpFMSK4uWhj4fs&#10;abI0ezZkNzH6691CoY/DzHzDzJedLUVLtTeOFTwPEhDEmdOGcwXn08fTFIQPyBpLx6TgSh6Wi97D&#10;HFPtLnyg9hhyESHsU1RQhFClUvqsIIt+4Cri6H272mKIss6lrvES4baUwyQZS4uG40KBFb0XlP0c&#10;G6tgeLvOms1q+7l/aQ7r3VdrVpObUeqx3729ggjUhf/wX3utFYxGY/g9E4+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Wt92yAAAANwAAAAPAAAAAAAAAAAAAAAAAJgCAABk&#10;cnMvZG93bnJldi54bWxQSwUGAAAAAAQABAD1AAAAjQMAAAAA&#10;" path="m964,489l929,454,875,400r-13,27l9,,,18,852,445r-13,26l964,489m2405,10l2279,22r12,27l1320,480r9,18l2299,67r13,28l2371,41r34,-31e" fillcolor="black" stroked="f">
                  <v:path arrowok="t" o:connecttype="custom" o:connectlocs="964,746;929,711;875,657;862,684;9,257;0,275;852,702;839,728;964,746;2405,267;2279,279;2291,306;1320,737;1329,755;2299,324;2312,352;2371,298;2405,267" o:connectangles="0,0,0,0,0,0,0,0,0,0,0,0,0,0,0,0,0,0"/>
                </v:shape>
                <v:shape id="Picture 12" o:spid="_x0000_s1039" type="#_x0000_t75" style="position:absolute;left:5350;top:559;width:377;height: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sM/EAAAA3AAAAA8AAABkcnMvZG93bnJldi54bWxEj0FrwkAUhO+C/2F5gpegmzZgJbpKKZQK&#10;BSGxoMdH9pkEs2/D7qrpv+8WBI/DzHzDrLeD6cSNnG8tK3iZpyCIK6tbrhX8HD5nSxA+IGvsLJOC&#10;X/Kw3YxHa8y1vXNBtzLUIkLY56igCaHPpfRVQwb93PbE0TtbZzBE6WqpHd4j3HTyNU0X0mDLcaHB&#10;nj4aqi7l1Sioi+KY7fmLrpfO7ZMkyU7lNys1nQzvKxCBhvAMP9o7rSDL3uD/TDwCcvM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sM/EAAAA3AAAAA8AAAAAAAAAAAAAAAAA&#10;nwIAAGRycy9kb3ducmV2LnhtbFBLBQYAAAAABAAEAPcAAACQAwAAAAA=&#10;">
                  <v:imagedata r:id="rId43" o:title=""/>
                </v:shape>
                <v:shape id="AutoShape 13" o:spid="_x0000_s1040" style="position:absolute;left:7154;top:257;width:965;height:489;visibility:visible;mso-wrap-style:square;v-text-anchor:top" coordsize="965,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F/MUA&#10;AADcAAAADwAAAGRycy9kb3ducmV2LnhtbERPy0oDMRTdC/5DuIIbaZNpZShj06KliuCi9kHp8jK5&#10;nRmc3EyTtB39erMQXB7OezrvbSsu5EPjWEM2VCCIS2carjTstq+DCYgQkQ22jknDNwWYz25vplgY&#10;d+U1XTaxEimEQ4Ea6hi7QspQ1mQxDF1HnLij8xZjgr6SxuM1hdtWjpTKpcWGU0ONHS1qKr82Z6vh&#10;sMzV6eXx+HnOsp+Vyvd+//bwofX9Xf/8BCJSH//Ff+53o2E8TmvTmXQ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gX8xQAAANwAAAAPAAAAAAAAAAAAAAAAAJgCAABkcnMv&#10;ZG93bnJldi54bWxQSwUGAAAAAAQABAD1AAAAigMAAAAA&#10;" path="m853,445r-13,26l965,489,930,454r-58,l853,445xm862,427r-9,18l872,454r8,-18l862,427xm875,400r-13,27l880,436r-8,18l930,454,875,400xm10,l,18,853,445r9,-18l10,xe" fillcolor="black" stroked="f">
                  <v:path arrowok="t" o:connecttype="custom" o:connectlocs="853,702;840,728;965,746;930,711;872,711;853,702;862,684;853,702;872,711;880,693;862,684;875,657;862,684;880,693;872,711;930,711;875,657;10,257;0,275;853,702;862,684;10,257" o:connectangles="0,0,0,0,0,0,0,0,0,0,0,0,0,0,0,0,0,0,0,0,0,0"/>
                </v:shape>
                <v:shape id="Picture 14" o:spid="_x0000_s1041" type="#_x0000_t75" style="position:absolute;left:6791;top:79;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A2QnEAAAA3AAAAA8AAABkcnMvZG93bnJldi54bWxEj92KwjAUhO8XfIdwBG8WTVVYbDWKCKLI&#10;wuIP6OWhObbF5qQ0sda33wiCl8PMfMPMFq0pRUO1KywrGA4iEMSp1QVnCk7HdX8CwnlkjaVlUvAk&#10;B4t552uGibYP3lNz8JkIEHYJKsi9rxIpXZqTQTewFXHwrrY26IOsM6lrfAS4KeUoin6kwYLDQo4V&#10;rXJKb4e7UfAd7+7N30jvdep/y6fbxPpyjpXqddvlFISn1n/C7/ZWKxiPY3idCUdAz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HA2QnEAAAA3AAAAA8AAAAAAAAAAAAAAAAA&#10;nwIAAGRycy9kb3ducmV2LnhtbFBLBQYAAAAABAAEAPcAAACQAwAAAAA=&#10;">
                  <v:imagedata r:id="rId44" o:title=""/>
                </v:shape>
                <v:shape id="Picture 15" o:spid="_x0000_s1042" type="#_x0000_t75" style="position:absolute;left:8111;top:559;width:375;height: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fMYbDAAAA3AAAAA8AAABkcnMvZG93bnJldi54bWxET01rg0AQvQf6H5Yp9Jas1RCCzSZIIVJ6&#10;SWNbyHFwJypxZ9XdqP333UOhx8f73h1m04qRBtdYVvC8ikAQl1Y3XCn4+jwutyCcR9bYWiYFP+Tg&#10;sH9Y7DDVduIzjYWvRAhhl6KC2vsuldKVNRl0K9sRB+5qB4M+wKGSesAphJtWxlG0kQYbDg01dvRa&#10;U3kr7kbBKe+L7DuXSfRexJfLmPfZxxaVenqcsxcQnmb/L/5zv2kFyTrMD2fCEZD7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8xhsMAAADcAAAADwAAAAAAAAAAAAAAAACf&#10;AgAAZHJzL2Rvd25yZXYueG1sUEsFBgAAAAAEAAQA9wAAAI8DAAAAAA==&#10;">
                  <v:imagedata r:id="rId45" o:title=""/>
                </v:shape>
                <v:shape id="Text Box 16" o:spid="_x0000_s1043" type="#_x0000_t202" style="position:absolute;left:6928;top:180;width:120;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VcYA&#10;AADcAAAADwAAAGRycy9kb3ducmV2LnhtbESPQWvCQBSE7wX/w/KE3urGtki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jVcYAAADcAAAADwAAAAAAAAAAAAAAAACYAgAAZHJz&#10;L2Rvd25yZXYueG1sUEsFBgAAAAAEAAQA9QAAAIsDAAAAAA==&#10;" filled="f" stroked="f">
                  <v:textbox inset="0,0,0,0">
                    <w:txbxContent>
                      <w:p w:rsidR="00277509" w:rsidRDefault="00277509" w:rsidP="000B052E">
                        <w:pPr>
                          <w:spacing w:line="205" w:lineRule="exact"/>
                          <w:rPr>
                            <w:rFonts w:ascii="Arial"/>
                            <w:sz w:val="10"/>
                          </w:rPr>
                        </w:pPr>
                        <w:r>
                          <w:rPr>
                            <w:rFonts w:ascii="Arial"/>
                            <w:sz w:val="16"/>
                          </w:rPr>
                          <w:t>f</w:t>
                        </w:r>
                        <w:r>
                          <w:rPr>
                            <w:rFonts w:ascii="Arial"/>
                            <w:position w:val="-3"/>
                            <w:sz w:val="10"/>
                          </w:rPr>
                          <w:t>1</w:t>
                        </w:r>
                      </w:p>
                    </w:txbxContent>
                  </v:textbox>
                </v:shape>
                <v:shape id="Text Box 17" o:spid="_x0000_s1044" type="#_x0000_t202" style="position:absolute;left:5488;top:658;width:120;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9IsYA&#10;AADcAAAADwAAAGRycy9kb3ducmV2LnhtbESPQWvCQBSE70L/w/IK3nRTL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69IsYAAADcAAAADwAAAAAAAAAAAAAAAACYAgAAZHJz&#10;L2Rvd25yZXYueG1sUEsFBgAAAAAEAAQA9QAAAIsDAAAAAA==&#10;" filled="f" stroked="f">
                  <v:textbox inset="0,0,0,0">
                    <w:txbxContent>
                      <w:p w:rsidR="00277509" w:rsidRDefault="00277509" w:rsidP="000B052E">
                        <w:pPr>
                          <w:spacing w:line="205" w:lineRule="exact"/>
                          <w:rPr>
                            <w:rFonts w:ascii="Arial"/>
                            <w:sz w:val="10"/>
                          </w:rPr>
                        </w:pPr>
                        <w:r>
                          <w:rPr>
                            <w:rFonts w:ascii="Arial"/>
                            <w:sz w:val="16"/>
                          </w:rPr>
                          <w:t>f</w:t>
                        </w:r>
                        <w:r>
                          <w:rPr>
                            <w:rFonts w:ascii="Arial"/>
                            <w:position w:val="-3"/>
                            <w:sz w:val="10"/>
                          </w:rPr>
                          <w:t>2</w:t>
                        </w:r>
                      </w:p>
                    </w:txbxContent>
                  </v:textbox>
                </v:shape>
                <v:shape id="Text Box 18" o:spid="_x0000_s1045" type="#_x0000_t202" style="position:absolute;left:8276;top:658;width:65;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rsidR="00277509" w:rsidRDefault="00277509" w:rsidP="000B052E">
                        <w:pPr>
                          <w:spacing w:line="178" w:lineRule="exact"/>
                          <w:rPr>
                            <w:rFonts w:ascii="Arial"/>
                            <w:sz w:val="16"/>
                          </w:rPr>
                        </w:pPr>
                        <w:r>
                          <w:rPr>
                            <w:rFonts w:ascii="Arial"/>
                            <w:w w:val="99"/>
                            <w:sz w:val="16"/>
                          </w:rPr>
                          <w:t>f</w:t>
                        </w:r>
                      </w:p>
                    </w:txbxContent>
                  </v:textbox>
                </v:shape>
                <w10:wrap anchorx="page"/>
              </v:group>
            </w:pict>
          </mc:Fallback>
        </mc:AlternateContent>
      </w:r>
      <w:r>
        <w:rPr>
          <w:rFonts w:ascii="Symbol" w:hAnsi="Symbol"/>
          <w:w w:val="99"/>
          <w:sz w:val="16"/>
        </w:rPr>
        <w:t></w:t>
      </w:r>
    </w:p>
    <w:p w:rsidR="000B052E" w:rsidRDefault="000B052E" w:rsidP="000B052E">
      <w:pPr>
        <w:pStyle w:val="Nidungvnbn"/>
        <w:rPr>
          <w:rFonts w:ascii="Symbol" w:hAnsi="Symbol"/>
          <w:sz w:val="20"/>
        </w:rPr>
      </w:pPr>
    </w:p>
    <w:p w:rsidR="000B052E" w:rsidRDefault="000B052E" w:rsidP="000B052E">
      <w:pPr>
        <w:pStyle w:val="Nidungvnbn"/>
        <w:rPr>
          <w:rFonts w:ascii="Symbol" w:hAnsi="Symbol"/>
          <w:sz w:val="20"/>
        </w:rPr>
      </w:pPr>
    </w:p>
    <w:p w:rsidR="000B052E" w:rsidRDefault="000B052E" w:rsidP="000B052E">
      <w:pPr>
        <w:pStyle w:val="Nidungvnbn"/>
        <w:rPr>
          <w:rFonts w:ascii="Symbol" w:hAnsi="Symbol"/>
          <w:sz w:val="19"/>
        </w:rPr>
      </w:pPr>
    </w:p>
    <w:p w:rsidR="000B052E" w:rsidRDefault="000B052E" w:rsidP="000B052E">
      <w:pPr>
        <w:pStyle w:val="Nidungvnbn"/>
      </w:pPr>
      <w:r>
        <w:t>Tuy nhiên, người ta thường không sử dụng phương pháp này mà sẽ kết hợp lưu vết đường đi ngay trong quá trình tìm kiếm.</w:t>
      </w:r>
    </w:p>
    <w:p w:rsidR="000B052E" w:rsidRDefault="000B052E" w:rsidP="000B052E">
      <w:pPr>
        <w:pStyle w:val="Nidungvnbn"/>
      </w:pPr>
      <w:r>
        <w:t>Dưới đây ta sẽ xét một số thuật toán tìm đường đi ngắn nhất từ đỉnh s tới đỉnh f trên đơn đồ  thị có hướng G = (V, E) có n đỉnh và m cung. Trong trường hợp đơn đồ thị vô hướng với  trọng số không âm, bài toán tìm đường đi ngắn nhất có thể dẫn về bài toán trên đồ thị có hướng bằng cách thay mỗi cạnh của nó bằng hai cung có hướng ngược chiều nhau. Bạn có thể đưa vào một số sửa đổi nhỏ trong thủ tục nhập liệu để giải quyết bài toán trong trường hợp đa đồ</w:t>
      </w:r>
      <w:r>
        <w:rPr>
          <w:spacing w:val="-1"/>
        </w:rPr>
        <w:t xml:space="preserve"> </w:t>
      </w:r>
      <w:r>
        <w:t>thị</w:t>
      </w:r>
    </w:p>
    <w:p w:rsidR="00250088" w:rsidRDefault="00250088" w:rsidP="00250088">
      <w:pPr>
        <w:pStyle w:val="Heading2"/>
        <w:jc w:val="left"/>
      </w:pPr>
      <w:bookmarkStart w:id="56" w:name="_Toc522693131"/>
      <w:r>
        <w:t>Đồ thị có trọng số</w:t>
      </w:r>
      <w:bookmarkEnd w:id="56"/>
    </w:p>
    <w:p w:rsidR="00E619FF" w:rsidRDefault="00E619FF" w:rsidP="00E619FF">
      <w:pPr>
        <w:pStyle w:val="Nidungvnbn"/>
      </w:pPr>
      <w:r>
        <w:t>Đồ thị mà mỗi cạnh của nó được gán cho tương ứng với một số (nguyên hoặc thực) được gọi là đồ thị có trọng số. Số gán cho mỗi cạnh của đồ thị được gọi là trọng số của cạnh. Tương tự như đồ thị không trọng số, có nhiều cách biểu diễn đồ thị có trọng số trong máy tính. Đối với đơn đồ thị thì cách dễ dùng nhất là sử dụng ma trận trọng số:</w:t>
      </w:r>
    </w:p>
    <w:p w:rsidR="00E619FF" w:rsidRDefault="00E619FF" w:rsidP="00E619FF">
      <w:pPr>
        <w:pStyle w:val="Nidungvnbn"/>
      </w:pPr>
      <w:r>
        <w:lastRenderedPageBreak/>
        <w:t>Giả sử đồ thị G = (V, E) có n đỉnh. Ta sẽ dựng ma trận vuông C kích thước n x n. Ở đây:</w:t>
      </w:r>
    </w:p>
    <w:p w:rsidR="00E619FF" w:rsidRPr="00441A92" w:rsidRDefault="00E619FF" w:rsidP="00592CFD">
      <w:pPr>
        <w:pStyle w:val="Nidungvnbn"/>
        <w:numPr>
          <w:ilvl w:val="0"/>
          <w:numId w:val="25"/>
        </w:numPr>
        <w:rPr>
          <w:sz w:val="26"/>
        </w:rPr>
      </w:pPr>
      <w:r w:rsidRPr="00441A92">
        <w:rPr>
          <w:sz w:val="26"/>
        </w:rPr>
        <w:t xml:space="preserve">Nếu (u, v) </w:t>
      </w:r>
      <w:r w:rsidRPr="00441A92">
        <w:rPr>
          <w:rFonts w:ascii="Symbol" w:hAnsi="Symbol"/>
          <w:sz w:val="26"/>
        </w:rPr>
        <w:t></w:t>
      </w:r>
      <w:r w:rsidRPr="00441A92">
        <w:rPr>
          <w:sz w:val="26"/>
        </w:rPr>
        <w:t xml:space="preserve"> E thì C[u, v] = trọng số của cạnh (u,</w:t>
      </w:r>
      <w:r w:rsidRPr="00441A92">
        <w:rPr>
          <w:spacing w:val="-11"/>
          <w:sz w:val="26"/>
        </w:rPr>
        <w:t xml:space="preserve"> </w:t>
      </w:r>
      <w:r w:rsidRPr="00441A92">
        <w:rPr>
          <w:sz w:val="26"/>
        </w:rPr>
        <w:t>v)</w:t>
      </w:r>
    </w:p>
    <w:p w:rsidR="00E619FF" w:rsidRPr="00441A92" w:rsidRDefault="00E619FF" w:rsidP="00592CFD">
      <w:pPr>
        <w:pStyle w:val="Nidungvnbn"/>
        <w:numPr>
          <w:ilvl w:val="0"/>
          <w:numId w:val="25"/>
        </w:numPr>
        <w:rPr>
          <w:sz w:val="26"/>
        </w:rPr>
      </w:pPr>
      <w:r w:rsidRPr="00441A92">
        <w:rPr>
          <w:sz w:val="26"/>
        </w:rPr>
        <w:t xml:space="preserve">Nếu (u, v) </w:t>
      </w:r>
      <w:r w:rsidRPr="00441A92">
        <w:rPr>
          <w:rFonts w:ascii="Symbol" w:hAnsi="Symbol"/>
          <w:sz w:val="26"/>
        </w:rPr>
        <w:t></w:t>
      </w:r>
      <w:r w:rsidRPr="00441A92">
        <w:rPr>
          <w:sz w:val="26"/>
        </w:rPr>
        <w:t xml:space="preserve"> E thì tuỳ theo trường hợp cụ thể, C[u, v] được gán một giá trị nào đó để có thể nhận biết được (u, v) không phải là cạnh (Chẳng hạn có thể gán bằng +</w:t>
      </w:r>
      <w:r w:rsidRPr="00441A92">
        <w:rPr>
          <w:rFonts w:ascii="Symbol" w:hAnsi="Symbol"/>
          <w:sz w:val="26"/>
        </w:rPr>
        <w:t></w:t>
      </w:r>
      <w:r w:rsidRPr="00441A92">
        <w:rPr>
          <w:sz w:val="26"/>
        </w:rPr>
        <w:t>, hay bằng 0,</w:t>
      </w:r>
      <w:r w:rsidRPr="00441A92">
        <w:rPr>
          <w:spacing w:val="-2"/>
          <w:sz w:val="26"/>
        </w:rPr>
        <w:t xml:space="preserve"> </w:t>
      </w:r>
      <w:r w:rsidRPr="00441A92">
        <w:rPr>
          <w:sz w:val="26"/>
        </w:rPr>
        <w:t>bằng</w:t>
      </w:r>
      <w:r w:rsidR="00592CFD" w:rsidRPr="00441A92">
        <w:rPr>
          <w:sz w:val="26"/>
        </w:rPr>
        <w:t xml:space="preserve"> </w:t>
      </w:r>
      <w:r w:rsidRPr="00441A92">
        <w:rPr>
          <w:sz w:val="26"/>
        </w:rPr>
        <w:t>-</w:t>
      </w:r>
      <w:r w:rsidRPr="00441A92">
        <w:rPr>
          <w:rFonts w:ascii="Symbol" w:hAnsi="Symbol"/>
          <w:sz w:val="26"/>
        </w:rPr>
        <w:t></w:t>
      </w:r>
      <w:r w:rsidRPr="00441A92">
        <w:rPr>
          <w:sz w:val="26"/>
        </w:rPr>
        <w:t>, v.v…)</w:t>
      </w:r>
    </w:p>
    <w:p w:rsidR="00E619FF" w:rsidRPr="00441A92" w:rsidRDefault="00E619FF" w:rsidP="00592CFD">
      <w:pPr>
        <w:pStyle w:val="Nidungvnbn"/>
        <w:numPr>
          <w:ilvl w:val="0"/>
          <w:numId w:val="25"/>
        </w:numPr>
        <w:rPr>
          <w:sz w:val="26"/>
        </w:rPr>
      </w:pPr>
      <w:r w:rsidRPr="00441A92">
        <w:rPr>
          <w:sz w:val="26"/>
        </w:rPr>
        <w:t>Quy ước c[v, v] = 0 với mọi đỉnh</w:t>
      </w:r>
      <w:r w:rsidRPr="00441A92">
        <w:rPr>
          <w:spacing w:val="-11"/>
          <w:sz w:val="26"/>
        </w:rPr>
        <w:t xml:space="preserve"> </w:t>
      </w:r>
      <w:r w:rsidRPr="00441A92">
        <w:rPr>
          <w:sz w:val="26"/>
        </w:rPr>
        <w:t>v.</w:t>
      </w:r>
    </w:p>
    <w:p w:rsidR="00E619FF" w:rsidRDefault="00E619FF" w:rsidP="00E619FF">
      <w:pPr>
        <w:pStyle w:val="Nidungvnbn"/>
      </w:pPr>
      <w:r>
        <w:t>Đường đi, chu trình trong đồ thị có trọng số cũng được định nghĩa giống như trong trường  hợp không trọng số, chỉ có khác là độ dài đường đi không phải tính bằng số cạnh đi qua, mà được tính bằng tổng trọng số của các cạnh đi</w:t>
      </w:r>
      <w:r>
        <w:rPr>
          <w:spacing w:val="-16"/>
        </w:rPr>
        <w:t xml:space="preserve"> </w:t>
      </w:r>
      <w:r>
        <w:t>qua.</w:t>
      </w:r>
    </w:p>
    <w:p w:rsidR="000B052E" w:rsidRDefault="000B052E" w:rsidP="000B052E">
      <w:pPr>
        <w:pStyle w:val="Heading2"/>
      </w:pPr>
      <w:bookmarkStart w:id="57" w:name="_Toc522693132"/>
      <w:r w:rsidRPr="00EE2EA1">
        <w:t>Bài toán đường đi ngắn nhất</w:t>
      </w:r>
      <w:bookmarkEnd w:id="57"/>
    </w:p>
    <w:p w:rsidR="000B052E" w:rsidRPr="00ED2717" w:rsidRDefault="00ED2717" w:rsidP="00ED2717">
      <w:pPr>
        <w:pStyle w:val="Heading3"/>
      </w:pPr>
      <w:r w:rsidRPr="00ED2717">
        <w:t xml:space="preserve"> </w:t>
      </w:r>
      <w:bookmarkStart w:id="58" w:name="_Toc522693133"/>
      <w:r w:rsidR="000B052E" w:rsidRPr="00ED2717">
        <w:t>Đồ thị không có chu trình âm - thuật toán Ford Bellman</w:t>
      </w:r>
      <w:bookmarkEnd w:id="58"/>
    </w:p>
    <w:p w:rsidR="009B32EB" w:rsidRDefault="009B32EB" w:rsidP="009B32EB">
      <w:pPr>
        <w:pStyle w:val="Nidungvnbn"/>
      </w:pPr>
      <w:r>
        <w:t>Thuật toán Ford-Bellman có thể phát biểu rất đơn giản:</w:t>
      </w:r>
    </w:p>
    <w:p w:rsidR="009B32EB" w:rsidRDefault="009B32EB" w:rsidP="009B32EB">
      <w:pPr>
        <w:pStyle w:val="Nidungvnbn"/>
      </w:pPr>
      <w:r>
        <w:t>Với đỉnh xuất phát s. Gọi d[v] là khoảng cách từ s tới v với các giá trị khởi tạo là:</w:t>
      </w:r>
    </w:p>
    <w:p w:rsidR="009B32EB" w:rsidRPr="00441A92" w:rsidRDefault="009B32EB" w:rsidP="009B32EB">
      <w:pPr>
        <w:pStyle w:val="Nidungvnbn"/>
        <w:rPr>
          <w:szCs w:val="28"/>
        </w:rPr>
      </w:pPr>
      <w:r w:rsidRPr="00441A92">
        <w:rPr>
          <w:szCs w:val="28"/>
        </w:rPr>
        <w:t>d[s] :=</w:t>
      </w:r>
      <w:r w:rsidRPr="00441A92">
        <w:rPr>
          <w:spacing w:val="-4"/>
          <w:szCs w:val="28"/>
        </w:rPr>
        <w:t xml:space="preserve"> </w:t>
      </w:r>
      <w:r w:rsidRPr="00441A92">
        <w:rPr>
          <w:szCs w:val="28"/>
        </w:rPr>
        <w:t>0</w:t>
      </w:r>
    </w:p>
    <w:p w:rsidR="009B32EB" w:rsidRPr="00441A92" w:rsidRDefault="009B32EB" w:rsidP="009B32EB">
      <w:pPr>
        <w:pStyle w:val="Nidungvnbn"/>
        <w:rPr>
          <w:szCs w:val="28"/>
        </w:rPr>
      </w:pPr>
      <w:r w:rsidRPr="00441A92">
        <w:rPr>
          <w:szCs w:val="28"/>
        </w:rPr>
        <w:t>d[v] := +</w:t>
      </w:r>
      <w:r w:rsidRPr="00441A92">
        <w:rPr>
          <w:rFonts w:ascii="Symbol" w:hAnsi="Symbol"/>
          <w:szCs w:val="28"/>
        </w:rPr>
        <w:t></w:t>
      </w:r>
      <w:r w:rsidRPr="00441A92">
        <w:rPr>
          <w:szCs w:val="28"/>
        </w:rPr>
        <w:t xml:space="preserve"> nếu v </w:t>
      </w:r>
      <w:r w:rsidRPr="00441A92">
        <w:rPr>
          <w:rFonts w:ascii="Symbol" w:hAnsi="Symbol"/>
          <w:szCs w:val="28"/>
        </w:rPr>
        <w:t></w:t>
      </w:r>
      <w:r w:rsidRPr="00441A92">
        <w:rPr>
          <w:spacing w:val="-10"/>
          <w:szCs w:val="28"/>
        </w:rPr>
        <w:t xml:space="preserve"> </w:t>
      </w:r>
      <w:r w:rsidRPr="00441A92">
        <w:rPr>
          <w:szCs w:val="28"/>
        </w:rPr>
        <w:t>s</w:t>
      </w:r>
    </w:p>
    <w:p w:rsidR="009B32EB" w:rsidRDefault="009B32EB" w:rsidP="009B32EB">
      <w:pPr>
        <w:pStyle w:val="Nidungvnbn"/>
      </w:pPr>
      <w:r>
        <w:t xml:space="preserve">Sau đó ta tối ưu hoá dần các d[v] như sau: Xét mọi cặp đỉnh u, v của đồ thị, nếu có một cặp đỉnh u, v mà d[v] &gt; d[u]+ c[u, v] thì ta đặt lại d[v] := d[u] + c[u, v]. Tức là nếu độ dài đường đi từ s tới v lại </w:t>
      </w:r>
      <w:r>
        <w:rPr>
          <w:b/>
        </w:rPr>
        <w:t xml:space="preserve">lớn hơn </w:t>
      </w:r>
      <w:r>
        <w:t>tổng độ dài đường đi từ s tới u cộng với chi phí đi từ u tới v thì ta sẽ huỷ bỏ đường đi từ s tới v đang có và coi đường đi từ s tới v chính là đường đi từ s tới u sau đó đi tiếp từ u tới v. Chú ý rằng ta đặt c[u, v] = +</w:t>
      </w:r>
      <w:r>
        <w:rPr>
          <w:rFonts w:ascii="Symbol" w:hAnsi="Symbol"/>
        </w:rPr>
        <w:t></w:t>
      </w:r>
      <w:r>
        <w:t xml:space="preserve"> nếu (u, v) không là cung. Thuật toán sẽ kết thúc khi không thể tối ưu thêm bất kỳ một nhãn d[v] nào</w:t>
      </w:r>
      <w:r>
        <w:rPr>
          <w:spacing w:val="-10"/>
        </w:rPr>
        <w:t xml:space="preserve"> </w:t>
      </w:r>
      <w:r>
        <w:t>nữa.</w:t>
      </w:r>
    </w:p>
    <w:p w:rsidR="009B32EB" w:rsidRDefault="009B32EB" w:rsidP="009B32EB">
      <w:pPr>
        <w:pStyle w:val="Nidungvnbn"/>
      </w:pPr>
    </w:p>
    <w:p w:rsidR="009B32EB" w:rsidRDefault="009B32EB" w:rsidP="009B32EB">
      <w:pPr>
        <w:pStyle w:val="Nidungvnbn"/>
      </w:pPr>
    </w:p>
    <w:p w:rsidR="009B32EB" w:rsidRDefault="009B32EB" w:rsidP="009B32EB">
      <w:pPr>
        <w:pStyle w:val="Nidungvnbn"/>
      </w:pPr>
    </w:p>
    <w:p w:rsidR="009B32EB" w:rsidRDefault="009B32EB" w:rsidP="009B32EB">
      <w:pPr>
        <w:pStyle w:val="Nidungvnbn"/>
      </w:pPr>
    </w:p>
    <w:p w:rsidR="009B32EB" w:rsidRDefault="009B32EB" w:rsidP="009B32EB">
      <w:pPr>
        <w:pStyle w:val="Nidungvnbn"/>
      </w:pPr>
    </w:p>
    <w:p w:rsidR="009B32EB" w:rsidRDefault="009B32EB" w:rsidP="009B32EB">
      <w:pPr>
        <w:pStyle w:val="Nidungvnbn"/>
      </w:pPr>
    </w:p>
    <w:p w:rsidR="009B32EB" w:rsidRDefault="009B32EB" w:rsidP="009B32EB">
      <w:pPr>
        <w:pStyle w:val="Nidungvnbn"/>
      </w:pPr>
    </w:p>
    <w:p w:rsidR="009B32EB" w:rsidRDefault="009B32EB" w:rsidP="009B32EB">
      <w:pPr>
        <w:pStyle w:val="Nidungvnbn"/>
      </w:pPr>
    </w:p>
    <w:p w:rsidR="009B32EB" w:rsidRPr="009B32EB" w:rsidRDefault="009B32EB" w:rsidP="009B32EB">
      <w:pPr>
        <w:spacing w:line="240" w:lineRule="auto"/>
        <w:ind w:left="241" w:right="7011"/>
        <w:rPr>
          <w:rFonts w:ascii="Courier New" w:hAnsi="Courier New"/>
          <w:b/>
          <w:sz w:val="24"/>
        </w:rPr>
      </w:pPr>
      <w:r w:rsidRPr="009B32EB">
        <w:rPr>
          <w:rFonts w:ascii="Courier New" w:hAnsi="Courier New"/>
          <w:b/>
          <w:w w:val="75"/>
          <w:sz w:val="24"/>
        </w:rPr>
        <w:t>for</w:t>
      </w:r>
      <w:r w:rsidRPr="009B32EB">
        <w:rPr>
          <w:rFonts w:ascii="Courier New" w:hAnsi="Courier New"/>
          <w:b/>
          <w:spacing w:val="-43"/>
          <w:w w:val="75"/>
          <w:sz w:val="24"/>
        </w:rPr>
        <w:t xml:space="preserve"> </w:t>
      </w:r>
      <w:r w:rsidRPr="009B32EB">
        <w:rPr>
          <w:rFonts w:ascii="Courier New" w:hAnsi="Courier New"/>
          <w:b/>
          <w:w w:val="75"/>
          <w:sz w:val="24"/>
        </w:rPr>
        <w:t>(</w:t>
      </w:r>
      <w:r w:rsidRPr="009B32EB">
        <w:rPr>
          <w:rFonts w:ascii="Symbol" w:hAnsi="Symbol"/>
          <w:b/>
          <w:w w:val="75"/>
          <w:sz w:val="24"/>
        </w:rPr>
        <w:t></w:t>
      </w:r>
      <w:r w:rsidRPr="009B32EB">
        <w:rPr>
          <w:rFonts w:ascii="Courier New" w:hAnsi="Courier New"/>
          <w:b/>
          <w:w w:val="75"/>
          <w:sz w:val="24"/>
        </w:rPr>
        <w:t>v</w:t>
      </w:r>
      <w:r w:rsidRPr="009B32EB">
        <w:rPr>
          <w:rFonts w:ascii="Courier New" w:hAnsi="Courier New"/>
          <w:b/>
          <w:spacing w:val="-43"/>
          <w:w w:val="75"/>
          <w:sz w:val="24"/>
        </w:rPr>
        <w:t xml:space="preserve"> </w:t>
      </w:r>
      <w:r w:rsidRPr="009B32EB">
        <w:rPr>
          <w:rFonts w:ascii="Symbol" w:hAnsi="Symbol"/>
          <w:b/>
          <w:w w:val="75"/>
          <w:sz w:val="24"/>
        </w:rPr>
        <w:t></w:t>
      </w:r>
      <w:r w:rsidRPr="009B32EB">
        <w:rPr>
          <w:b/>
          <w:spacing w:val="8"/>
          <w:w w:val="75"/>
          <w:sz w:val="24"/>
        </w:rPr>
        <w:t xml:space="preserve"> </w:t>
      </w:r>
      <w:r w:rsidRPr="009B32EB">
        <w:rPr>
          <w:rFonts w:ascii="Courier New" w:hAnsi="Courier New"/>
          <w:b/>
          <w:w w:val="75"/>
          <w:sz w:val="24"/>
        </w:rPr>
        <w:t>V)</w:t>
      </w:r>
      <w:r w:rsidRPr="009B32EB">
        <w:rPr>
          <w:rFonts w:ascii="Courier New" w:hAnsi="Courier New"/>
          <w:b/>
          <w:spacing w:val="-43"/>
          <w:w w:val="75"/>
          <w:sz w:val="24"/>
        </w:rPr>
        <w:t xml:space="preserve"> </w:t>
      </w:r>
      <w:r w:rsidRPr="009B32EB">
        <w:rPr>
          <w:rFonts w:ascii="Courier New" w:hAnsi="Courier New"/>
          <w:b/>
          <w:w w:val="75"/>
          <w:sz w:val="24"/>
        </w:rPr>
        <w:t>do</w:t>
      </w:r>
      <w:r w:rsidRPr="009B32EB">
        <w:rPr>
          <w:rFonts w:ascii="Courier New" w:hAnsi="Courier New"/>
          <w:b/>
          <w:spacing w:val="-45"/>
          <w:w w:val="75"/>
          <w:sz w:val="24"/>
        </w:rPr>
        <w:t xml:space="preserve"> </w:t>
      </w:r>
      <w:r w:rsidRPr="009B32EB">
        <w:rPr>
          <w:rFonts w:ascii="Courier New" w:hAnsi="Courier New"/>
          <w:b/>
          <w:w w:val="75"/>
          <w:sz w:val="24"/>
        </w:rPr>
        <w:t>d[v]</w:t>
      </w:r>
      <w:r w:rsidRPr="009B32EB">
        <w:rPr>
          <w:rFonts w:ascii="Courier New" w:hAnsi="Courier New"/>
          <w:b/>
          <w:spacing w:val="-43"/>
          <w:w w:val="75"/>
          <w:sz w:val="24"/>
        </w:rPr>
        <w:t xml:space="preserve"> </w:t>
      </w:r>
      <w:r w:rsidRPr="009B32EB">
        <w:rPr>
          <w:rFonts w:ascii="Courier New" w:hAnsi="Courier New"/>
          <w:b/>
          <w:w w:val="75"/>
          <w:sz w:val="24"/>
        </w:rPr>
        <w:t>:=</w:t>
      </w:r>
      <w:r w:rsidRPr="009B32EB">
        <w:rPr>
          <w:rFonts w:ascii="Courier New" w:hAnsi="Courier New"/>
          <w:b/>
          <w:spacing w:val="-43"/>
          <w:w w:val="75"/>
          <w:sz w:val="24"/>
        </w:rPr>
        <w:t xml:space="preserve"> </w:t>
      </w:r>
      <w:r w:rsidRPr="009B32EB">
        <w:rPr>
          <w:rFonts w:ascii="Courier New" w:hAnsi="Courier New"/>
          <w:b/>
          <w:w w:val="75"/>
          <w:sz w:val="24"/>
        </w:rPr>
        <w:t>+</w:t>
      </w:r>
      <w:r w:rsidRPr="009B32EB">
        <w:rPr>
          <w:rFonts w:ascii="Symbol" w:hAnsi="Symbol"/>
          <w:b/>
          <w:w w:val="75"/>
          <w:sz w:val="24"/>
        </w:rPr>
        <w:t></w:t>
      </w:r>
      <w:r w:rsidRPr="009B32EB">
        <w:rPr>
          <w:rFonts w:ascii="Courier New" w:hAnsi="Courier New"/>
          <w:b/>
          <w:w w:val="75"/>
          <w:sz w:val="24"/>
        </w:rPr>
        <w:t>; d[s]</w:t>
      </w:r>
      <w:r w:rsidRPr="009B32EB">
        <w:rPr>
          <w:rFonts w:ascii="Courier New" w:hAnsi="Courier New"/>
          <w:b/>
          <w:spacing w:val="-58"/>
          <w:w w:val="75"/>
          <w:sz w:val="24"/>
        </w:rPr>
        <w:t xml:space="preserve"> </w:t>
      </w:r>
      <w:r w:rsidRPr="009B32EB">
        <w:rPr>
          <w:rFonts w:ascii="Courier New" w:hAnsi="Courier New"/>
          <w:b/>
          <w:w w:val="75"/>
          <w:sz w:val="24"/>
        </w:rPr>
        <w:t>:=</w:t>
      </w:r>
      <w:r w:rsidRPr="009B32EB">
        <w:rPr>
          <w:rFonts w:ascii="Courier New" w:hAnsi="Courier New"/>
          <w:b/>
          <w:spacing w:val="-58"/>
          <w:w w:val="75"/>
          <w:sz w:val="24"/>
        </w:rPr>
        <w:t xml:space="preserve"> </w:t>
      </w:r>
      <w:r w:rsidRPr="009B32EB">
        <w:rPr>
          <w:rFonts w:ascii="Courier New" w:hAnsi="Courier New"/>
          <w:b/>
          <w:w w:val="75"/>
          <w:sz w:val="24"/>
        </w:rPr>
        <w:t>0;</w:t>
      </w:r>
    </w:p>
    <w:p w:rsidR="009B32EB" w:rsidRPr="009B32EB" w:rsidRDefault="009B32EB" w:rsidP="009B32EB">
      <w:pPr>
        <w:spacing w:line="240" w:lineRule="auto"/>
        <w:ind w:left="241"/>
        <w:rPr>
          <w:rFonts w:ascii="Courier New"/>
          <w:b/>
          <w:sz w:val="24"/>
        </w:rPr>
      </w:pPr>
      <w:r w:rsidRPr="009B32EB">
        <w:rPr>
          <w:rFonts w:ascii="Courier New"/>
          <w:b/>
          <w:w w:val="75"/>
          <w:sz w:val="24"/>
        </w:rPr>
        <w:t>repeat</w:t>
      </w:r>
    </w:p>
    <w:p w:rsidR="009B32EB" w:rsidRPr="009B32EB" w:rsidRDefault="009B32EB" w:rsidP="000652DE">
      <w:pPr>
        <w:spacing w:line="240" w:lineRule="auto"/>
        <w:ind w:left="399" w:right="6938"/>
        <w:rPr>
          <w:rFonts w:ascii="Courier New" w:hAnsi="Courier New"/>
          <w:b/>
          <w:sz w:val="24"/>
        </w:rPr>
      </w:pPr>
      <w:r w:rsidRPr="009B32EB">
        <w:rPr>
          <w:rFonts w:ascii="Courier New" w:hAnsi="Courier New"/>
          <w:b/>
          <w:w w:val="75"/>
          <w:sz w:val="24"/>
        </w:rPr>
        <w:t>Stop := True; for</w:t>
      </w:r>
      <w:r w:rsidRPr="009B32EB">
        <w:rPr>
          <w:rFonts w:ascii="Courier New" w:hAnsi="Courier New"/>
          <w:b/>
          <w:spacing w:val="-44"/>
          <w:w w:val="75"/>
          <w:sz w:val="24"/>
        </w:rPr>
        <w:t xml:space="preserve"> </w:t>
      </w:r>
      <w:r w:rsidRPr="009B32EB">
        <w:rPr>
          <w:rFonts w:ascii="Courier New" w:hAnsi="Courier New"/>
          <w:b/>
          <w:w w:val="75"/>
          <w:sz w:val="24"/>
        </w:rPr>
        <w:t>(</w:t>
      </w:r>
      <w:r w:rsidRPr="009B32EB">
        <w:rPr>
          <w:rFonts w:ascii="Symbol" w:hAnsi="Symbol"/>
          <w:b/>
          <w:w w:val="75"/>
          <w:sz w:val="24"/>
        </w:rPr>
        <w:t></w:t>
      </w:r>
      <w:r w:rsidRPr="009B32EB">
        <w:rPr>
          <w:rFonts w:ascii="Courier New" w:hAnsi="Courier New"/>
          <w:b/>
          <w:w w:val="75"/>
          <w:sz w:val="24"/>
        </w:rPr>
        <w:t>u</w:t>
      </w:r>
      <w:r w:rsidR="000652DE">
        <w:rPr>
          <w:rFonts w:ascii="Courier New" w:hAnsi="Courier New"/>
          <w:b/>
          <w:spacing w:val="-44"/>
          <w:w w:val="75"/>
          <w:sz w:val="24"/>
        </w:rPr>
        <w:t xml:space="preserve"> </w:t>
      </w:r>
      <w:r w:rsidRPr="009B32EB">
        <w:rPr>
          <w:rFonts w:ascii="Symbol" w:hAnsi="Symbol"/>
          <w:b/>
          <w:w w:val="75"/>
          <w:sz w:val="24"/>
        </w:rPr>
        <w:t></w:t>
      </w:r>
      <w:r w:rsidRPr="009B32EB">
        <w:rPr>
          <w:b/>
          <w:spacing w:val="8"/>
          <w:w w:val="75"/>
          <w:sz w:val="24"/>
        </w:rPr>
        <w:t xml:space="preserve"> </w:t>
      </w:r>
      <w:r w:rsidRPr="009B32EB">
        <w:rPr>
          <w:rFonts w:ascii="Courier New" w:hAnsi="Courier New"/>
          <w:b/>
          <w:w w:val="75"/>
          <w:sz w:val="24"/>
        </w:rPr>
        <w:t>V)</w:t>
      </w:r>
      <w:r w:rsidRPr="009B32EB">
        <w:rPr>
          <w:rFonts w:ascii="Courier New" w:hAnsi="Courier New"/>
          <w:b/>
          <w:spacing w:val="-45"/>
          <w:w w:val="75"/>
          <w:sz w:val="24"/>
        </w:rPr>
        <w:t xml:space="preserve"> </w:t>
      </w:r>
      <w:r w:rsidRPr="009B32EB">
        <w:rPr>
          <w:rFonts w:ascii="Courier New" w:hAnsi="Courier New"/>
          <w:b/>
          <w:w w:val="75"/>
          <w:sz w:val="24"/>
        </w:rPr>
        <w:t>do</w:t>
      </w:r>
    </w:p>
    <w:p w:rsidR="009B32EB" w:rsidRPr="009B32EB" w:rsidRDefault="009B32EB" w:rsidP="009B32EB">
      <w:pPr>
        <w:spacing w:line="240" w:lineRule="auto"/>
        <w:ind w:left="558"/>
        <w:rPr>
          <w:rFonts w:ascii="Courier New" w:hAnsi="Courier New"/>
          <w:b/>
          <w:sz w:val="24"/>
        </w:rPr>
      </w:pPr>
      <w:r w:rsidRPr="009B32EB">
        <w:rPr>
          <w:rFonts w:ascii="Courier New" w:hAnsi="Courier New"/>
          <w:b/>
          <w:w w:val="75"/>
          <w:sz w:val="24"/>
        </w:rPr>
        <w:t>for (</w:t>
      </w:r>
      <w:r w:rsidRPr="009B32EB">
        <w:rPr>
          <w:rFonts w:ascii="Symbol" w:hAnsi="Symbol"/>
          <w:b/>
          <w:w w:val="75"/>
          <w:sz w:val="24"/>
        </w:rPr>
        <w:t></w:t>
      </w:r>
      <w:r w:rsidRPr="009B32EB">
        <w:rPr>
          <w:rFonts w:ascii="Courier New" w:hAnsi="Courier New"/>
          <w:b/>
          <w:w w:val="75"/>
          <w:sz w:val="24"/>
        </w:rPr>
        <w:t xml:space="preserve">v </w:t>
      </w:r>
      <w:r w:rsidRPr="009B32EB">
        <w:rPr>
          <w:rFonts w:ascii="Symbol" w:hAnsi="Symbol"/>
          <w:b/>
          <w:w w:val="75"/>
          <w:sz w:val="24"/>
        </w:rPr>
        <w:t></w:t>
      </w:r>
      <w:r w:rsidRPr="009B32EB">
        <w:rPr>
          <w:b/>
          <w:w w:val="75"/>
          <w:sz w:val="24"/>
        </w:rPr>
        <w:t xml:space="preserve"> </w:t>
      </w:r>
      <w:r w:rsidRPr="009B32EB">
        <w:rPr>
          <w:rFonts w:ascii="Courier New" w:hAnsi="Courier New"/>
          <w:b/>
          <w:w w:val="75"/>
          <w:sz w:val="24"/>
        </w:rPr>
        <w:t xml:space="preserve">V: (u, v) </w:t>
      </w:r>
      <w:r w:rsidRPr="009B32EB">
        <w:rPr>
          <w:rFonts w:ascii="Symbol" w:hAnsi="Symbol"/>
          <w:b/>
          <w:w w:val="75"/>
          <w:sz w:val="24"/>
        </w:rPr>
        <w:t></w:t>
      </w:r>
      <w:r w:rsidRPr="009B32EB">
        <w:rPr>
          <w:b/>
          <w:w w:val="75"/>
          <w:sz w:val="24"/>
        </w:rPr>
        <w:t xml:space="preserve"> </w:t>
      </w:r>
      <w:r w:rsidRPr="009B32EB">
        <w:rPr>
          <w:rFonts w:ascii="Courier New" w:hAnsi="Courier New"/>
          <w:b/>
          <w:w w:val="75"/>
          <w:sz w:val="24"/>
        </w:rPr>
        <w:t>E) do</w:t>
      </w:r>
    </w:p>
    <w:p w:rsidR="009B32EB" w:rsidRPr="009B32EB" w:rsidRDefault="009B32EB" w:rsidP="009B32EB">
      <w:pPr>
        <w:spacing w:line="240" w:lineRule="auto"/>
        <w:ind w:left="874" w:right="6426" w:hanging="159"/>
        <w:rPr>
          <w:rFonts w:ascii="Courier New"/>
          <w:b/>
          <w:sz w:val="24"/>
        </w:rPr>
      </w:pPr>
      <w:r w:rsidRPr="009B32EB">
        <w:rPr>
          <w:rFonts w:ascii="Courier New"/>
          <w:b/>
          <w:w w:val="75"/>
          <w:sz w:val="24"/>
        </w:rPr>
        <w:t>if</w:t>
      </w:r>
      <w:r w:rsidRPr="009B32EB">
        <w:rPr>
          <w:rFonts w:ascii="Courier New"/>
          <w:b/>
          <w:spacing w:val="-46"/>
          <w:w w:val="75"/>
          <w:sz w:val="24"/>
        </w:rPr>
        <w:t xml:space="preserve"> </w:t>
      </w:r>
      <w:r w:rsidRPr="009B32EB">
        <w:rPr>
          <w:rFonts w:ascii="Courier New"/>
          <w:b/>
          <w:w w:val="75"/>
          <w:sz w:val="24"/>
        </w:rPr>
        <w:t>d[v]</w:t>
      </w:r>
      <w:r w:rsidRPr="009B32EB">
        <w:rPr>
          <w:rFonts w:ascii="Courier New"/>
          <w:b/>
          <w:spacing w:val="-46"/>
          <w:w w:val="75"/>
          <w:sz w:val="24"/>
        </w:rPr>
        <w:t xml:space="preserve"> </w:t>
      </w:r>
      <w:r w:rsidRPr="009B32EB">
        <w:rPr>
          <w:rFonts w:ascii="Courier New"/>
          <w:b/>
          <w:w w:val="75"/>
          <w:sz w:val="24"/>
        </w:rPr>
        <w:t>&gt;</w:t>
      </w:r>
      <w:r w:rsidRPr="009B32EB">
        <w:rPr>
          <w:rFonts w:ascii="Courier New"/>
          <w:b/>
          <w:spacing w:val="-46"/>
          <w:w w:val="75"/>
          <w:sz w:val="24"/>
        </w:rPr>
        <w:t xml:space="preserve"> </w:t>
      </w:r>
      <w:r w:rsidRPr="009B32EB">
        <w:rPr>
          <w:rFonts w:ascii="Courier New"/>
          <w:b/>
          <w:w w:val="75"/>
          <w:sz w:val="24"/>
        </w:rPr>
        <w:t>d[u]</w:t>
      </w:r>
      <w:r w:rsidRPr="009B32EB">
        <w:rPr>
          <w:rFonts w:ascii="Courier New"/>
          <w:b/>
          <w:spacing w:val="-46"/>
          <w:w w:val="75"/>
          <w:sz w:val="24"/>
        </w:rPr>
        <w:t xml:space="preserve"> </w:t>
      </w:r>
      <w:r w:rsidRPr="009B32EB">
        <w:rPr>
          <w:rFonts w:ascii="Courier New"/>
          <w:b/>
          <w:w w:val="75"/>
          <w:sz w:val="24"/>
        </w:rPr>
        <w:t>+</w:t>
      </w:r>
      <w:r w:rsidRPr="009B32EB">
        <w:rPr>
          <w:rFonts w:ascii="Courier New"/>
          <w:b/>
          <w:spacing w:val="-46"/>
          <w:w w:val="75"/>
          <w:sz w:val="24"/>
        </w:rPr>
        <w:t xml:space="preserve"> </w:t>
      </w:r>
      <w:r w:rsidRPr="009B32EB">
        <w:rPr>
          <w:rFonts w:ascii="Courier New"/>
          <w:b/>
          <w:w w:val="75"/>
          <w:sz w:val="24"/>
        </w:rPr>
        <w:t>c[u,</w:t>
      </w:r>
      <w:r w:rsidRPr="009B32EB">
        <w:rPr>
          <w:rFonts w:ascii="Courier New"/>
          <w:b/>
          <w:spacing w:val="-46"/>
          <w:w w:val="75"/>
          <w:sz w:val="24"/>
        </w:rPr>
        <w:t xml:space="preserve"> </w:t>
      </w:r>
      <w:r w:rsidRPr="009B32EB">
        <w:rPr>
          <w:rFonts w:ascii="Courier New"/>
          <w:b/>
          <w:w w:val="75"/>
          <w:sz w:val="24"/>
        </w:rPr>
        <w:t>v]</w:t>
      </w:r>
      <w:r w:rsidRPr="009B32EB">
        <w:rPr>
          <w:rFonts w:ascii="Courier New"/>
          <w:b/>
          <w:spacing w:val="-46"/>
          <w:w w:val="75"/>
          <w:sz w:val="24"/>
        </w:rPr>
        <w:t xml:space="preserve"> </w:t>
      </w:r>
      <w:r w:rsidRPr="009B32EB">
        <w:rPr>
          <w:rFonts w:ascii="Courier New"/>
          <w:b/>
          <w:w w:val="75"/>
          <w:sz w:val="24"/>
        </w:rPr>
        <w:t>then begin</w:t>
      </w:r>
    </w:p>
    <w:p w:rsidR="009B32EB" w:rsidRPr="009B32EB" w:rsidRDefault="009B32EB" w:rsidP="009B32EB">
      <w:pPr>
        <w:spacing w:line="240" w:lineRule="auto"/>
        <w:ind w:left="1033" w:right="6588"/>
        <w:rPr>
          <w:rFonts w:ascii="Courier New"/>
          <w:b/>
          <w:sz w:val="24"/>
        </w:rPr>
      </w:pPr>
      <w:r w:rsidRPr="009B32EB">
        <w:rPr>
          <w:rFonts w:ascii="Courier New"/>
          <w:b/>
          <w:w w:val="75"/>
          <w:sz w:val="24"/>
        </w:rPr>
        <w:t>d[v]</w:t>
      </w:r>
      <w:r w:rsidRPr="009B32EB">
        <w:rPr>
          <w:rFonts w:ascii="Courier New"/>
          <w:b/>
          <w:spacing w:val="-53"/>
          <w:w w:val="75"/>
          <w:sz w:val="24"/>
        </w:rPr>
        <w:t xml:space="preserve"> </w:t>
      </w:r>
      <w:r w:rsidRPr="009B32EB">
        <w:rPr>
          <w:rFonts w:ascii="Courier New"/>
          <w:b/>
          <w:w w:val="75"/>
          <w:sz w:val="24"/>
        </w:rPr>
        <w:t>:=</w:t>
      </w:r>
      <w:r w:rsidRPr="009B32EB">
        <w:rPr>
          <w:rFonts w:ascii="Courier New"/>
          <w:b/>
          <w:spacing w:val="-53"/>
          <w:w w:val="75"/>
          <w:sz w:val="24"/>
        </w:rPr>
        <w:t xml:space="preserve"> </w:t>
      </w:r>
      <w:r w:rsidRPr="009B32EB">
        <w:rPr>
          <w:rFonts w:ascii="Courier New"/>
          <w:b/>
          <w:w w:val="75"/>
          <w:sz w:val="24"/>
        </w:rPr>
        <w:t>d[u]</w:t>
      </w:r>
      <w:r w:rsidRPr="009B32EB">
        <w:rPr>
          <w:rFonts w:ascii="Courier New"/>
          <w:b/>
          <w:spacing w:val="-53"/>
          <w:w w:val="75"/>
          <w:sz w:val="24"/>
        </w:rPr>
        <w:t xml:space="preserve"> </w:t>
      </w:r>
      <w:r w:rsidRPr="009B32EB">
        <w:rPr>
          <w:rFonts w:ascii="Courier New"/>
          <w:b/>
          <w:w w:val="75"/>
          <w:sz w:val="24"/>
        </w:rPr>
        <w:t>+</w:t>
      </w:r>
      <w:r w:rsidRPr="009B32EB">
        <w:rPr>
          <w:rFonts w:ascii="Courier New"/>
          <w:b/>
          <w:spacing w:val="-53"/>
          <w:w w:val="75"/>
          <w:sz w:val="24"/>
        </w:rPr>
        <w:t xml:space="preserve"> </w:t>
      </w:r>
      <w:r w:rsidRPr="009B32EB">
        <w:rPr>
          <w:rFonts w:ascii="Courier New"/>
          <w:b/>
          <w:w w:val="75"/>
          <w:sz w:val="24"/>
        </w:rPr>
        <w:t>c[u,</w:t>
      </w:r>
      <w:r w:rsidRPr="009B32EB">
        <w:rPr>
          <w:rFonts w:ascii="Courier New"/>
          <w:b/>
          <w:spacing w:val="-53"/>
          <w:w w:val="75"/>
          <w:sz w:val="24"/>
        </w:rPr>
        <w:t xml:space="preserve"> </w:t>
      </w:r>
      <w:r w:rsidRPr="009B32EB">
        <w:rPr>
          <w:rFonts w:ascii="Courier New"/>
          <w:b/>
          <w:w w:val="75"/>
          <w:sz w:val="24"/>
        </w:rPr>
        <w:t>v];</w:t>
      </w:r>
    </w:p>
    <w:p w:rsidR="009B32EB" w:rsidRPr="009B32EB" w:rsidRDefault="009B32EB" w:rsidP="009B32EB">
      <w:pPr>
        <w:spacing w:line="240" w:lineRule="auto"/>
        <w:ind w:left="1033" w:right="6588"/>
        <w:rPr>
          <w:rFonts w:ascii="Courier New"/>
          <w:b/>
          <w:sz w:val="24"/>
        </w:rPr>
      </w:pPr>
      <w:r w:rsidRPr="009B32EB">
        <w:rPr>
          <w:rFonts w:ascii="Courier New"/>
          <w:b/>
          <w:w w:val="70"/>
          <w:sz w:val="24"/>
        </w:rPr>
        <w:t>Stop := False;</w:t>
      </w:r>
    </w:p>
    <w:p w:rsidR="009B32EB" w:rsidRDefault="009B32EB" w:rsidP="000652DE">
      <w:pPr>
        <w:spacing w:line="240" w:lineRule="auto"/>
        <w:ind w:left="241" w:right="7505" w:firstLine="633"/>
        <w:rPr>
          <w:rFonts w:ascii="Courier New"/>
          <w:b/>
          <w:w w:val="65"/>
          <w:sz w:val="24"/>
        </w:rPr>
      </w:pPr>
      <w:r w:rsidRPr="009B32EB">
        <w:rPr>
          <w:rFonts w:ascii="Courier New"/>
          <w:b/>
          <w:w w:val="65"/>
          <w:sz w:val="24"/>
        </w:rPr>
        <w:t>end; until Stop;</w:t>
      </w:r>
    </w:p>
    <w:p w:rsidR="009B32EB" w:rsidRPr="009B32EB" w:rsidRDefault="009B32EB" w:rsidP="009B32EB">
      <w:pPr>
        <w:spacing w:line="240" w:lineRule="auto"/>
        <w:ind w:left="241" w:right="8243" w:firstLine="633"/>
        <w:rPr>
          <w:rFonts w:ascii="Courier New"/>
          <w:b/>
          <w:sz w:val="24"/>
        </w:rPr>
      </w:pPr>
    </w:p>
    <w:p w:rsidR="009B32EB" w:rsidRPr="009827F7" w:rsidRDefault="009B32EB" w:rsidP="009B32EB">
      <w:pPr>
        <w:pStyle w:val="Nidungvnbn"/>
        <w:rPr>
          <w:b/>
          <w:i/>
        </w:rPr>
      </w:pPr>
      <w:r w:rsidRPr="009827F7">
        <w:rPr>
          <w:b/>
          <w:i/>
        </w:rPr>
        <w:t xml:space="preserve">Tính đúng </w:t>
      </w:r>
      <w:r w:rsidR="009827F7" w:rsidRPr="009827F7">
        <w:rPr>
          <w:b/>
          <w:i/>
        </w:rPr>
        <w:t xml:space="preserve">đắn </w:t>
      </w:r>
      <w:r w:rsidRPr="009827F7">
        <w:rPr>
          <w:b/>
          <w:i/>
        </w:rPr>
        <w:t>của thuật toán:</w:t>
      </w:r>
    </w:p>
    <w:p w:rsidR="009B32EB" w:rsidRDefault="009B32EB" w:rsidP="009B32EB">
      <w:pPr>
        <w:pStyle w:val="Nidungvnbn"/>
      </w:pPr>
      <w:r>
        <w:t>Tại bước khởi tạo thì mỗi d[v] chính là độ dài ngắn nhất của đường đi từ s tới v qua không  quá 0</w:t>
      </w:r>
      <w:r>
        <w:rPr>
          <w:spacing w:val="-3"/>
        </w:rPr>
        <w:t xml:space="preserve"> </w:t>
      </w:r>
      <w:r>
        <w:t>cạnh.</w:t>
      </w:r>
    </w:p>
    <w:p w:rsidR="009B32EB" w:rsidRDefault="009B32EB" w:rsidP="009B32EB">
      <w:pPr>
        <w:pStyle w:val="Nidungvnbn"/>
      </w:pPr>
      <w:r>
        <w:t xml:space="preserve">Giả sử khi bắt đầu bước lặp thứ i (i </w:t>
      </w:r>
      <w:r>
        <w:rPr>
          <w:rFonts w:ascii="Symbol" w:hAnsi="Symbol"/>
        </w:rPr>
        <w:t></w:t>
      </w:r>
      <w:r>
        <w:t xml:space="preserve"> 1), d[v] đã bằng độ dài đường đi ngắn nhất từ s tới v qua không quá i - 1 cạnh. Bởi đường đi từ s tới v qua không quá i cạnh sẽ phải thành lập bằng cách: lấy một đường đi từ s tới một đỉnh u nào đó qua không quá i - 1 cạnh, rồi đi tiếp tới v bằng cung (u, v), nên độ dài đường đi ngắn nhất từ s tới v qua không quá i cạnh sẽ được tính bằng giá trị nhỏ nhất trong các giá trị (Nguyên lý tối ưu Bellman):</w:t>
      </w:r>
    </w:p>
    <w:p w:rsidR="009B32EB" w:rsidRPr="00441A92" w:rsidRDefault="009B32EB" w:rsidP="009B32EB">
      <w:pPr>
        <w:pStyle w:val="Nidungvnbn"/>
        <w:rPr>
          <w:szCs w:val="28"/>
        </w:rPr>
      </w:pPr>
      <w:r w:rsidRPr="00441A92">
        <w:rPr>
          <w:szCs w:val="28"/>
        </w:rPr>
        <w:t>Độ dài đường đi ngắn nhất từ s tới v qua không quá i - 1</w:t>
      </w:r>
      <w:r w:rsidRPr="00441A92">
        <w:rPr>
          <w:spacing w:val="-15"/>
          <w:szCs w:val="28"/>
        </w:rPr>
        <w:t xml:space="preserve"> </w:t>
      </w:r>
      <w:r w:rsidRPr="00441A92">
        <w:rPr>
          <w:szCs w:val="28"/>
        </w:rPr>
        <w:t>cạnh</w:t>
      </w:r>
    </w:p>
    <w:p w:rsidR="009B32EB" w:rsidRPr="00441A92" w:rsidRDefault="009B32EB" w:rsidP="009B32EB">
      <w:pPr>
        <w:pStyle w:val="Nidungvnbn"/>
        <w:rPr>
          <w:szCs w:val="28"/>
        </w:rPr>
      </w:pPr>
      <w:bookmarkStart w:id="59" w:name="_bookmark150"/>
      <w:bookmarkEnd w:id="59"/>
      <w:r w:rsidRPr="00441A92">
        <w:rPr>
          <w:szCs w:val="28"/>
        </w:rPr>
        <w:t>Độ dài đường đi ngắn nhất từ s tới u qua không quá i - 1 cạnh cộng với trọng số cạnh (u, v) (</w:t>
      </w:r>
      <w:r w:rsidRPr="00441A92">
        <w:rPr>
          <w:rFonts w:ascii="Symbol" w:hAnsi="Symbol"/>
          <w:szCs w:val="28"/>
        </w:rPr>
        <w:t></w:t>
      </w:r>
      <w:r w:rsidRPr="00441A92">
        <w:rPr>
          <w:szCs w:val="28"/>
        </w:rPr>
        <w:t>u)</w:t>
      </w:r>
    </w:p>
    <w:p w:rsidR="009B32EB" w:rsidRDefault="009B32EB" w:rsidP="009B32EB">
      <w:pPr>
        <w:pStyle w:val="Nidungvnbn"/>
      </w:pPr>
      <w:r>
        <w:lastRenderedPageBreak/>
        <w:t>Vì vậy, sau bước lặp tối ưu các d[v] bằng công thức</w:t>
      </w:r>
    </w:p>
    <w:p w:rsidR="009B32EB" w:rsidRPr="00441A92" w:rsidRDefault="009B32EB" w:rsidP="009B32EB">
      <w:pPr>
        <w:pStyle w:val="Nidungvnbn"/>
        <w:rPr>
          <w:szCs w:val="28"/>
        </w:rPr>
      </w:pPr>
      <w:r w:rsidRPr="00441A92">
        <w:rPr>
          <w:szCs w:val="28"/>
        </w:rPr>
        <w:t>d[v]</w:t>
      </w:r>
      <w:r w:rsidRPr="00441A92">
        <w:rPr>
          <w:position w:val="-2"/>
          <w:szCs w:val="28"/>
        </w:rPr>
        <w:t xml:space="preserve">bước i </w:t>
      </w:r>
      <w:r w:rsidRPr="00441A92">
        <w:rPr>
          <w:szCs w:val="28"/>
        </w:rPr>
        <w:t>= min(d[v]</w:t>
      </w:r>
      <w:r w:rsidRPr="00441A92">
        <w:rPr>
          <w:position w:val="-2"/>
          <w:szCs w:val="28"/>
        </w:rPr>
        <w:t>bước i-1</w:t>
      </w:r>
      <w:r w:rsidRPr="00441A92">
        <w:rPr>
          <w:szCs w:val="28"/>
        </w:rPr>
        <w:t>, d[u]</w:t>
      </w:r>
      <w:r w:rsidRPr="00441A92">
        <w:rPr>
          <w:position w:val="-2"/>
          <w:szCs w:val="28"/>
        </w:rPr>
        <w:t>bước i-1</w:t>
      </w:r>
      <w:r w:rsidRPr="00441A92">
        <w:rPr>
          <w:szCs w:val="28"/>
        </w:rPr>
        <w:t>+ c[u, v]) (</w:t>
      </w:r>
      <w:r w:rsidRPr="00441A92">
        <w:rPr>
          <w:rFonts w:ascii="Symbol" w:hAnsi="Symbol"/>
          <w:szCs w:val="28"/>
        </w:rPr>
        <w:t></w:t>
      </w:r>
      <w:r w:rsidRPr="00441A92">
        <w:rPr>
          <w:szCs w:val="28"/>
        </w:rPr>
        <w:t>u)</w:t>
      </w:r>
    </w:p>
    <w:p w:rsidR="009B32EB" w:rsidRDefault="009B32EB" w:rsidP="009B32EB">
      <w:pPr>
        <w:pStyle w:val="Nidungvnbn"/>
      </w:pPr>
      <w:r>
        <w:t>thì các d[v] sẽ bằng độ dài đường đi ngắn nhất từ s tới v qua không quá i cạnh.</w:t>
      </w:r>
    </w:p>
    <w:p w:rsidR="009827F7" w:rsidRDefault="009B32EB" w:rsidP="009827F7">
      <w:pPr>
        <w:pStyle w:val="Nidungvnbn"/>
      </w:pPr>
      <w:r>
        <w:t>Sau bước lặp tối ưu thứ n - 1, ta có d[v] = độ dài đường đi ngắn nhất từ s tới v qua không quá n - 1 cạnh. Vì đồ thị không có chu trình âm nên sẽ có một đường đi ngắn nhất từ s tới v là đường đi cơ bản (qua không quá n - 1 cạnh). Tức là d[v] sẽ là độ dài đường đi ngắn nhất từ s tới v. Vậy thì số bước lặp tối ưu hoá sẽ không quá n - 1 bước.</w:t>
      </w:r>
    </w:p>
    <w:p w:rsidR="009827F7" w:rsidRPr="00ED2717" w:rsidRDefault="009827F7" w:rsidP="00ED2717">
      <w:pPr>
        <w:pStyle w:val="Heading3"/>
      </w:pPr>
      <w:r w:rsidRPr="00ED2717">
        <w:t xml:space="preserve"> </w:t>
      </w:r>
      <w:bookmarkStart w:id="60" w:name="_Toc522693134"/>
      <w:r w:rsidR="00ED2717" w:rsidRPr="00ED2717">
        <w:t>Trường</w:t>
      </w:r>
      <w:r w:rsidR="00ED2717" w:rsidRPr="00ED2717">
        <w:rPr>
          <w:spacing w:val="-18"/>
        </w:rPr>
        <w:t xml:space="preserve"> </w:t>
      </w:r>
      <w:r w:rsidR="00ED2717" w:rsidRPr="00ED2717">
        <w:t>hợp</w:t>
      </w:r>
      <w:r w:rsidR="00ED2717" w:rsidRPr="00ED2717">
        <w:rPr>
          <w:spacing w:val="-18"/>
        </w:rPr>
        <w:t xml:space="preserve"> </w:t>
      </w:r>
      <w:r w:rsidR="00ED2717" w:rsidRPr="00ED2717">
        <w:t>trọng</w:t>
      </w:r>
      <w:r w:rsidR="00ED2717" w:rsidRPr="00ED2717">
        <w:rPr>
          <w:spacing w:val="-18"/>
        </w:rPr>
        <w:t xml:space="preserve"> </w:t>
      </w:r>
      <w:r w:rsidR="00ED2717" w:rsidRPr="00ED2717">
        <w:t>số trên</w:t>
      </w:r>
      <w:r w:rsidR="00ED2717" w:rsidRPr="00ED2717">
        <w:rPr>
          <w:spacing w:val="-18"/>
        </w:rPr>
        <w:t xml:space="preserve"> </w:t>
      </w:r>
      <w:r w:rsidR="00ED2717" w:rsidRPr="00ED2717">
        <w:t>các</w:t>
      </w:r>
      <w:r w:rsidR="00ED2717" w:rsidRPr="00ED2717">
        <w:rPr>
          <w:spacing w:val="-18"/>
        </w:rPr>
        <w:t xml:space="preserve"> </w:t>
      </w:r>
      <w:r w:rsidR="00ED2717" w:rsidRPr="00ED2717">
        <w:t>cung</w:t>
      </w:r>
      <w:r w:rsidR="00ED2717" w:rsidRPr="00ED2717">
        <w:rPr>
          <w:spacing w:val="-18"/>
        </w:rPr>
        <w:t xml:space="preserve"> </w:t>
      </w:r>
      <w:r w:rsidR="00ED2717" w:rsidRPr="00ED2717">
        <w:t>không</w:t>
      </w:r>
      <w:r w:rsidR="00ED2717" w:rsidRPr="00ED2717">
        <w:rPr>
          <w:spacing w:val="-17"/>
        </w:rPr>
        <w:t xml:space="preserve"> </w:t>
      </w:r>
      <w:r w:rsidR="00ED2717" w:rsidRPr="00ED2717">
        <w:t>âm</w:t>
      </w:r>
      <w:r w:rsidR="00ED2717" w:rsidRPr="00ED2717">
        <w:rPr>
          <w:spacing w:val="-18"/>
        </w:rPr>
        <w:t xml:space="preserve"> </w:t>
      </w:r>
      <w:r w:rsidR="00ED2717" w:rsidRPr="00ED2717">
        <w:t>-</w:t>
      </w:r>
      <w:r w:rsidR="00ED2717" w:rsidRPr="00ED2717">
        <w:rPr>
          <w:spacing w:val="-18"/>
        </w:rPr>
        <w:t xml:space="preserve"> </w:t>
      </w:r>
      <w:r w:rsidR="00ED2717" w:rsidRPr="00ED2717">
        <w:t>thuật toán</w:t>
      </w:r>
      <w:r w:rsidR="00ED2717" w:rsidRPr="00ED2717">
        <w:rPr>
          <w:spacing w:val="-7"/>
        </w:rPr>
        <w:t xml:space="preserve"> </w:t>
      </w:r>
      <w:r w:rsidR="00ED2717" w:rsidRPr="00ED2717">
        <w:t>dijkstra</w:t>
      </w:r>
      <w:bookmarkEnd w:id="60"/>
    </w:p>
    <w:p w:rsidR="00E9242F" w:rsidRDefault="00E9242F" w:rsidP="00E9242F">
      <w:pPr>
        <w:pStyle w:val="Nidungvnbn"/>
      </w:pPr>
      <w:r>
        <w:t>Trong trường hợp trọng số trên các cung không âm, thuật toán do Dijkstra đề xuất dưới đây hoạt động hiệu quả hơn nhiều so với thuật toán Ford-Bellman. Ta hãy xem trong trường hợp này, thuật toán Ford-Bellman thiếu hiệu quả ở chỗ nào:</w:t>
      </w:r>
    </w:p>
    <w:p w:rsidR="00E9242F" w:rsidRPr="00E9242F" w:rsidRDefault="00E9242F" w:rsidP="00E9242F">
      <w:pPr>
        <w:pStyle w:val="Nidungvnbn"/>
        <w:rPr>
          <w:szCs w:val="28"/>
        </w:rPr>
      </w:pPr>
      <w:r w:rsidRPr="00E9242F">
        <w:rPr>
          <w:szCs w:val="28"/>
        </w:rPr>
        <w:t xml:space="preserve">Với đỉnh v </w:t>
      </w:r>
      <w:r w:rsidRPr="00441A92">
        <w:rPr>
          <w:rFonts w:ascii="Symbol" w:hAnsi="Symbol"/>
          <w:szCs w:val="28"/>
        </w:rPr>
        <w:t></w:t>
      </w:r>
      <w:r w:rsidRPr="00E9242F">
        <w:rPr>
          <w:szCs w:val="28"/>
        </w:rPr>
        <w:t xml:space="preserve"> V, Gọi d[v] là độ dài đường đi ngắn nhất từ s tới v. Thuật toán Ford-Bellman khởi gán d[s] = 0 và d[v] = +</w:t>
      </w:r>
      <w:r w:rsidRPr="00441A92">
        <w:rPr>
          <w:rFonts w:ascii="Symbol" w:hAnsi="Symbol"/>
          <w:szCs w:val="28"/>
        </w:rPr>
        <w:t></w:t>
      </w:r>
      <w:r w:rsidRPr="00E9242F">
        <w:rPr>
          <w:szCs w:val="28"/>
        </w:rPr>
        <w:t xml:space="preserve"> với </w:t>
      </w:r>
      <w:r w:rsidRPr="00441A92">
        <w:rPr>
          <w:rFonts w:ascii="Symbol" w:hAnsi="Symbol"/>
          <w:szCs w:val="28"/>
        </w:rPr>
        <w:t></w:t>
      </w:r>
      <w:r w:rsidRPr="00E9242F">
        <w:rPr>
          <w:szCs w:val="28"/>
        </w:rPr>
        <w:t xml:space="preserve">v </w:t>
      </w:r>
      <w:r w:rsidRPr="00441A92">
        <w:rPr>
          <w:rFonts w:ascii="Symbol" w:hAnsi="Symbol"/>
          <w:szCs w:val="28"/>
        </w:rPr>
        <w:t></w:t>
      </w:r>
      <w:r w:rsidRPr="00E9242F">
        <w:rPr>
          <w:szCs w:val="28"/>
        </w:rPr>
        <w:t xml:space="preserve"> s, sau đó tối ưu hoá dần các nhãn d[v] bằng cách</w:t>
      </w:r>
      <w:r w:rsidRPr="00E9242F">
        <w:rPr>
          <w:spacing w:val="56"/>
          <w:szCs w:val="28"/>
        </w:rPr>
        <w:t xml:space="preserve"> </w:t>
      </w:r>
      <w:r w:rsidRPr="00E9242F">
        <w:rPr>
          <w:szCs w:val="28"/>
        </w:rPr>
        <w:t>sửa</w:t>
      </w:r>
      <w:bookmarkStart w:id="61" w:name="_bookmark152"/>
      <w:bookmarkEnd w:id="61"/>
      <w:r w:rsidRPr="00E9242F">
        <w:rPr>
          <w:szCs w:val="28"/>
        </w:rPr>
        <w:t xml:space="preserve"> nhãn theo công thức: d[v] := min(d[v], d[u] + c[u, v]) với </w:t>
      </w:r>
      <w:r w:rsidRPr="00441A92">
        <w:rPr>
          <w:rFonts w:ascii="Symbol" w:hAnsi="Symbol"/>
          <w:szCs w:val="28"/>
        </w:rPr>
        <w:t></w:t>
      </w:r>
      <w:r w:rsidRPr="00E9242F">
        <w:rPr>
          <w:szCs w:val="28"/>
        </w:rPr>
        <w:t xml:space="preserve">u, v </w:t>
      </w:r>
      <w:r w:rsidRPr="00441A92">
        <w:rPr>
          <w:rFonts w:ascii="Symbol" w:hAnsi="Symbol"/>
          <w:szCs w:val="28"/>
        </w:rPr>
        <w:t></w:t>
      </w:r>
      <w:r w:rsidRPr="00E9242F">
        <w:rPr>
          <w:szCs w:val="28"/>
        </w:rPr>
        <w:t xml:space="preserve"> V. Như vậy nếu như ta dùng đỉnh u sửa nhãn đỉnh v, sau đó nếu ta lại tối ưu được d[u] thêm nữa thì ta cũng phải sửa lại nhãn d[v] dẫn tới việc d[v] có thể phải chỉnh đi chỉnh lại rất nhiều lần. Vậy nên chăng, tại mỗi bước </w:t>
      </w:r>
      <w:r w:rsidRPr="00E9242F">
        <w:rPr>
          <w:b/>
          <w:szCs w:val="28"/>
        </w:rPr>
        <w:t xml:space="preserve">không phải ta xét mọi cặp đỉnh (u, v) </w:t>
      </w:r>
      <w:r w:rsidRPr="00E9242F">
        <w:rPr>
          <w:szCs w:val="28"/>
        </w:rPr>
        <w:t xml:space="preserve">để dùng đỉnh u sửa nhãn đỉnh v mà sẽ </w:t>
      </w:r>
      <w:r w:rsidRPr="00E9242F">
        <w:rPr>
          <w:b/>
          <w:szCs w:val="28"/>
        </w:rPr>
        <w:t xml:space="preserve">chọn đỉnh u là đỉnh mà không thể tối ưu nhãn d[u] </w:t>
      </w:r>
      <w:r w:rsidRPr="00E9242F">
        <w:rPr>
          <w:szCs w:val="28"/>
        </w:rPr>
        <w:t>thêm được</w:t>
      </w:r>
      <w:r w:rsidRPr="00E9242F">
        <w:rPr>
          <w:spacing w:val="-19"/>
          <w:szCs w:val="28"/>
        </w:rPr>
        <w:t xml:space="preserve"> </w:t>
      </w:r>
      <w:r w:rsidRPr="00E9242F">
        <w:rPr>
          <w:szCs w:val="28"/>
        </w:rPr>
        <w:t>nữa.</w:t>
      </w:r>
    </w:p>
    <w:p w:rsidR="00E9242F" w:rsidRPr="00E9242F" w:rsidRDefault="00E9242F" w:rsidP="00E9242F">
      <w:pPr>
        <w:pStyle w:val="Nidungvnbn"/>
        <w:rPr>
          <w:b/>
        </w:rPr>
      </w:pPr>
      <w:r w:rsidRPr="00E9242F">
        <w:rPr>
          <w:b/>
          <w:i/>
        </w:rPr>
        <w:t>Thuật toán Dijkstra (E.Dijkstra - 1959) có thể mô tả như sau:</w:t>
      </w:r>
    </w:p>
    <w:p w:rsidR="00E9242F" w:rsidRPr="00E9242F" w:rsidRDefault="00E9242F" w:rsidP="00E9242F">
      <w:pPr>
        <w:pStyle w:val="Nidungvnbn"/>
        <w:rPr>
          <w:i/>
        </w:rPr>
      </w:pPr>
      <w:r w:rsidRPr="00E9242F">
        <w:rPr>
          <w:i/>
        </w:rPr>
        <w:t>Bước 1: Khởi tạo</w:t>
      </w:r>
    </w:p>
    <w:p w:rsidR="00E9242F" w:rsidRDefault="00E9242F" w:rsidP="00E9242F">
      <w:pPr>
        <w:pStyle w:val="Nidungvnbn"/>
      </w:pPr>
      <w:r>
        <w:t xml:space="preserve">Với đỉnh v </w:t>
      </w:r>
      <w:r>
        <w:rPr>
          <w:rFonts w:ascii="Symbol" w:hAnsi="Symbol"/>
        </w:rPr>
        <w:t></w:t>
      </w:r>
      <w:r>
        <w:t xml:space="preserve"> V, gọi nhãn d[v] là độ dài đường đi ngắn nhất từ s tới v. Ban đầu d[v] được khởi gán như trong thuật toán Ford-Bellman (d[s] = 0 và d[v] = </w:t>
      </w:r>
      <w:r>
        <w:rPr>
          <w:rFonts w:ascii="Symbol" w:hAnsi="Symbol"/>
        </w:rPr>
        <w:t></w:t>
      </w:r>
      <w:r>
        <w:t xml:space="preserve"> với </w:t>
      </w:r>
      <w:r>
        <w:rPr>
          <w:rFonts w:ascii="Symbol" w:hAnsi="Symbol"/>
        </w:rPr>
        <w:t></w:t>
      </w:r>
      <w:r>
        <w:t xml:space="preserve">v </w:t>
      </w:r>
      <w:r>
        <w:rPr>
          <w:rFonts w:ascii="Symbol" w:hAnsi="Symbol"/>
        </w:rPr>
        <w:t></w:t>
      </w:r>
      <w:r>
        <w:t xml:space="preserve"> s). Nhãn của mỗi đỉnh có hai trạng thái tự do hay cố định, nhãn tự do </w:t>
      </w:r>
      <w:r>
        <w:lastRenderedPageBreak/>
        <w:t>có nghĩa là có thể còn tối ưu hơn được nữa và nhãn cố định tức là d[v] đã bằng độ dài đường đi ngắn nhất từ s tới v nên không thể tối ưu thêm. Để làm điều này ta có thể sử dụng kỹ thuật đánh dấu: Free[v] = TRUE hay FALSE tuỳ theo d[v] tự do hay cố định. Ban đầu các nhãn đều tự do.</w:t>
      </w:r>
    </w:p>
    <w:p w:rsidR="00E9242F" w:rsidRPr="00E9242F" w:rsidRDefault="00E9242F" w:rsidP="00E9242F">
      <w:pPr>
        <w:pStyle w:val="Nidungvnbn"/>
        <w:rPr>
          <w:i/>
        </w:rPr>
      </w:pPr>
      <w:r w:rsidRPr="00E9242F">
        <w:rPr>
          <w:i/>
        </w:rPr>
        <w:t>Bước 2: Lặp</w:t>
      </w:r>
    </w:p>
    <w:p w:rsidR="00E9242F" w:rsidRDefault="00E9242F" w:rsidP="00E9242F">
      <w:pPr>
        <w:pStyle w:val="Nidungvnbn"/>
      </w:pPr>
      <w:r>
        <w:t>Bước lặp gồm có hai thao tác:</w:t>
      </w:r>
    </w:p>
    <w:p w:rsidR="00E9242F" w:rsidRPr="00441A92" w:rsidRDefault="00E9242F" w:rsidP="00E9242F">
      <w:pPr>
        <w:pStyle w:val="Nidungvnbn"/>
        <w:rPr>
          <w:szCs w:val="28"/>
        </w:rPr>
      </w:pPr>
      <w:r w:rsidRPr="00441A92">
        <w:rPr>
          <w:szCs w:val="28"/>
        </w:rPr>
        <w:t>Cố định nhãn: Chọn trong các đỉnh có nhãn tự do, lấy ra đỉnh u là đỉnh có d[u] nhỏ nhất, và cố định nhãn đỉnh</w:t>
      </w:r>
      <w:r w:rsidRPr="00441A92">
        <w:rPr>
          <w:spacing w:val="-12"/>
          <w:szCs w:val="28"/>
        </w:rPr>
        <w:t xml:space="preserve"> </w:t>
      </w:r>
      <w:r w:rsidRPr="00441A92">
        <w:rPr>
          <w:szCs w:val="28"/>
        </w:rPr>
        <w:t>u.</w:t>
      </w:r>
    </w:p>
    <w:p w:rsidR="00E9242F" w:rsidRPr="00441A92" w:rsidRDefault="00E9242F" w:rsidP="00E9242F">
      <w:pPr>
        <w:pStyle w:val="Nidungvnbn"/>
        <w:rPr>
          <w:rFonts w:ascii="Symbol" w:hAnsi="Symbol"/>
          <w:szCs w:val="28"/>
        </w:rPr>
      </w:pPr>
      <w:r w:rsidRPr="00441A92">
        <w:rPr>
          <w:szCs w:val="28"/>
        </w:rPr>
        <w:t xml:space="preserve">Sửa nhãn: Dùng đỉnh u, xét tất cả những đỉnh v và sửa lại các d[v] theo công thức:         </w:t>
      </w:r>
      <w:r w:rsidRPr="00441A92">
        <w:rPr>
          <w:spacing w:val="10"/>
          <w:w w:val="90"/>
          <w:szCs w:val="28"/>
        </w:rPr>
        <w:t>d</w:t>
      </w:r>
      <w:r w:rsidRPr="00441A92">
        <w:rPr>
          <w:rFonts w:ascii="Symbol" w:hAnsi="Symbol"/>
          <w:spacing w:val="10"/>
          <w:w w:val="90"/>
          <w:position w:val="-1"/>
          <w:szCs w:val="28"/>
        </w:rPr>
        <w:t></w:t>
      </w:r>
      <w:r w:rsidRPr="00441A92">
        <w:rPr>
          <w:spacing w:val="10"/>
          <w:w w:val="90"/>
          <w:szCs w:val="28"/>
        </w:rPr>
        <w:t>v</w:t>
      </w:r>
      <w:r w:rsidRPr="00441A92">
        <w:rPr>
          <w:rFonts w:ascii="Symbol" w:hAnsi="Symbol"/>
          <w:spacing w:val="10"/>
          <w:w w:val="90"/>
          <w:position w:val="-1"/>
          <w:szCs w:val="28"/>
        </w:rPr>
        <w:t></w:t>
      </w:r>
      <w:r w:rsidRPr="00441A92">
        <w:rPr>
          <w:spacing w:val="10"/>
          <w:w w:val="90"/>
          <w:position w:val="-1"/>
          <w:szCs w:val="28"/>
        </w:rPr>
        <w:t xml:space="preserve"> </w:t>
      </w:r>
      <w:r w:rsidRPr="00441A92">
        <w:rPr>
          <w:w w:val="90"/>
          <w:szCs w:val="28"/>
        </w:rPr>
        <w:t xml:space="preserve">:= min </w:t>
      </w:r>
      <w:r w:rsidRPr="00441A92">
        <w:rPr>
          <w:rFonts w:ascii="Symbol" w:hAnsi="Symbol"/>
          <w:spacing w:val="11"/>
          <w:w w:val="90"/>
          <w:position w:val="-2"/>
          <w:szCs w:val="28"/>
        </w:rPr>
        <w:t></w:t>
      </w:r>
      <w:r w:rsidRPr="00441A92">
        <w:rPr>
          <w:spacing w:val="11"/>
          <w:w w:val="90"/>
          <w:szCs w:val="28"/>
        </w:rPr>
        <w:t>d</w:t>
      </w:r>
      <w:r w:rsidRPr="00441A92">
        <w:rPr>
          <w:rFonts w:ascii="Symbol" w:hAnsi="Symbol"/>
          <w:spacing w:val="11"/>
          <w:w w:val="90"/>
          <w:position w:val="-1"/>
          <w:szCs w:val="28"/>
        </w:rPr>
        <w:t></w:t>
      </w:r>
      <w:r w:rsidRPr="00441A92">
        <w:rPr>
          <w:spacing w:val="11"/>
          <w:w w:val="90"/>
          <w:szCs w:val="28"/>
        </w:rPr>
        <w:t>v</w:t>
      </w:r>
      <w:r w:rsidRPr="00441A92">
        <w:rPr>
          <w:rFonts w:ascii="Symbol" w:hAnsi="Symbol"/>
          <w:spacing w:val="11"/>
          <w:w w:val="90"/>
          <w:position w:val="-1"/>
          <w:szCs w:val="28"/>
        </w:rPr>
        <w:t></w:t>
      </w:r>
      <w:r w:rsidRPr="00441A92">
        <w:rPr>
          <w:spacing w:val="11"/>
          <w:w w:val="90"/>
          <w:szCs w:val="28"/>
        </w:rPr>
        <w:t>,</w:t>
      </w:r>
      <w:r w:rsidRPr="00441A92">
        <w:rPr>
          <w:spacing w:val="-20"/>
          <w:w w:val="90"/>
          <w:szCs w:val="28"/>
        </w:rPr>
        <w:t xml:space="preserve"> </w:t>
      </w:r>
      <w:r w:rsidRPr="00441A92">
        <w:rPr>
          <w:spacing w:val="7"/>
          <w:w w:val="90"/>
          <w:szCs w:val="28"/>
        </w:rPr>
        <w:t>d</w:t>
      </w:r>
      <w:r w:rsidRPr="00441A92">
        <w:rPr>
          <w:rFonts w:ascii="Symbol" w:hAnsi="Symbol"/>
          <w:spacing w:val="7"/>
          <w:w w:val="90"/>
          <w:position w:val="-1"/>
          <w:szCs w:val="28"/>
        </w:rPr>
        <w:t></w:t>
      </w:r>
      <w:r w:rsidRPr="00441A92">
        <w:rPr>
          <w:spacing w:val="7"/>
          <w:w w:val="90"/>
          <w:szCs w:val="28"/>
        </w:rPr>
        <w:t>u</w:t>
      </w:r>
      <w:r w:rsidRPr="00441A92">
        <w:rPr>
          <w:rFonts w:ascii="Symbol" w:hAnsi="Symbol"/>
          <w:spacing w:val="7"/>
          <w:w w:val="90"/>
          <w:position w:val="-1"/>
          <w:szCs w:val="28"/>
        </w:rPr>
        <w:t></w:t>
      </w:r>
      <w:r w:rsidRPr="00441A92">
        <w:rPr>
          <w:spacing w:val="7"/>
          <w:w w:val="90"/>
          <w:szCs w:val="28"/>
        </w:rPr>
        <w:t>+c</w:t>
      </w:r>
      <w:r w:rsidRPr="00441A92">
        <w:rPr>
          <w:rFonts w:ascii="Symbol" w:hAnsi="Symbol"/>
          <w:spacing w:val="7"/>
          <w:w w:val="90"/>
          <w:position w:val="-1"/>
          <w:szCs w:val="28"/>
        </w:rPr>
        <w:t></w:t>
      </w:r>
      <w:r w:rsidRPr="00441A92">
        <w:rPr>
          <w:spacing w:val="7"/>
          <w:w w:val="90"/>
          <w:szCs w:val="28"/>
        </w:rPr>
        <w:t>u,v</w:t>
      </w:r>
      <w:r w:rsidRPr="00441A92">
        <w:rPr>
          <w:rFonts w:ascii="Symbol" w:hAnsi="Symbol"/>
          <w:spacing w:val="7"/>
          <w:w w:val="90"/>
          <w:position w:val="-1"/>
          <w:szCs w:val="28"/>
        </w:rPr>
        <w:t></w:t>
      </w:r>
      <w:r w:rsidRPr="00441A92">
        <w:rPr>
          <w:rFonts w:ascii="Symbol" w:hAnsi="Symbol"/>
          <w:spacing w:val="7"/>
          <w:w w:val="90"/>
          <w:position w:val="-2"/>
          <w:szCs w:val="28"/>
        </w:rPr>
        <w:t></w:t>
      </w:r>
    </w:p>
    <w:p w:rsidR="00E9242F" w:rsidRDefault="00E9242F" w:rsidP="00E9242F">
      <w:pPr>
        <w:pStyle w:val="Nidungvnbn"/>
      </w:pPr>
      <w:r>
        <w:t>Bước lặp sẽ kết thúc khi mà đỉnh đích f được cố định nhãn (tìm được đường đi ngắn nhất từ s tới f); hoặc tại thao tác cố định nhãn, tất cả các đỉnh tự do đều có nhãn là +</w:t>
      </w:r>
      <w:r>
        <w:rPr>
          <w:rFonts w:ascii="Symbol" w:hAnsi="Symbol"/>
        </w:rPr>
        <w:t></w:t>
      </w:r>
      <w:r>
        <w:t xml:space="preserve"> (không tồn tại đường đi). Có thể đặt câu hỏi, ở thao tác 1, tại sao đỉnh u như vậy được cố định nhãn, giả sử d[u] còn có thể tối ưu thêm được nữa thì tất phải có một đỉnh t mang nhãn tự do sao cho d[u] &gt;  d[t] + c[t, u]. Do trọng số c[t, u] không âm nên d[u] &gt; d[t], trái với cách chọn d[u] là nhỏ nhất. Tất nhiên trong lần lặp đầu tiên thì s là đỉnh được cố định nhãn do d[s] = 0.</w:t>
      </w:r>
    </w:p>
    <w:p w:rsidR="00E9242F" w:rsidRDefault="00E9242F" w:rsidP="00E9242F">
      <w:pPr>
        <w:pStyle w:val="Nidungvnbn"/>
      </w:pPr>
      <w:r>
        <w:rPr>
          <w:b/>
        </w:rPr>
        <w:t xml:space="preserve">Bước 3: </w:t>
      </w:r>
      <w:r>
        <w:t>Kết hợp với việc lưu vết đường đi trên từng bước sửa nhãn, thông báo đường đi ngắn nhất tìm được hoặc cho biết không tồn tại đường đi (d[f] = +</w:t>
      </w:r>
      <w:r>
        <w:rPr>
          <w:rFonts w:ascii="Symbol" w:hAnsi="Symbol"/>
        </w:rPr>
        <w:t></w:t>
      </w:r>
      <w:r>
        <w:t>).</w:t>
      </w:r>
    </w:p>
    <w:p w:rsidR="00E9242F" w:rsidRDefault="00E9242F" w:rsidP="00E9242F">
      <w:pPr>
        <w:pStyle w:val="Nidungvnbn"/>
        <w:rPr>
          <w:rFonts w:ascii="Courier New" w:hAnsi="Courier New"/>
          <w:b/>
          <w:sz w:val="20"/>
        </w:rPr>
      </w:pPr>
      <w:r>
        <w:rPr>
          <w:rFonts w:ascii="Courier New" w:hAnsi="Courier New"/>
          <w:b/>
          <w:w w:val="75"/>
          <w:sz w:val="20"/>
        </w:rPr>
        <w:t>for</w:t>
      </w:r>
      <w:r>
        <w:rPr>
          <w:rFonts w:ascii="Courier New" w:hAnsi="Courier New"/>
          <w:b/>
          <w:spacing w:val="-43"/>
          <w:w w:val="75"/>
          <w:sz w:val="20"/>
        </w:rPr>
        <w:t xml:space="preserve"> </w:t>
      </w:r>
      <w:r>
        <w:rPr>
          <w:rFonts w:ascii="Courier New" w:hAnsi="Courier New"/>
          <w:b/>
          <w:w w:val="75"/>
          <w:sz w:val="20"/>
        </w:rPr>
        <w:t>(</w:t>
      </w:r>
      <w:r>
        <w:rPr>
          <w:rFonts w:ascii="Symbol" w:hAnsi="Symbol"/>
          <w:b/>
          <w:w w:val="75"/>
          <w:sz w:val="20"/>
        </w:rPr>
        <w:t></w:t>
      </w:r>
      <w:r>
        <w:rPr>
          <w:rFonts w:ascii="Courier New" w:hAnsi="Courier New"/>
          <w:b/>
          <w:w w:val="75"/>
          <w:sz w:val="20"/>
        </w:rPr>
        <w:t>v</w:t>
      </w:r>
      <w:r>
        <w:rPr>
          <w:rFonts w:ascii="Courier New" w:hAnsi="Courier New"/>
          <w:b/>
          <w:spacing w:val="-43"/>
          <w:w w:val="75"/>
          <w:sz w:val="20"/>
        </w:rPr>
        <w:t xml:space="preserve"> </w:t>
      </w:r>
      <w:r>
        <w:rPr>
          <w:rFonts w:ascii="Symbol" w:hAnsi="Symbol"/>
          <w:b/>
          <w:w w:val="75"/>
          <w:sz w:val="20"/>
        </w:rPr>
        <w:t></w:t>
      </w:r>
      <w:r>
        <w:rPr>
          <w:b/>
          <w:spacing w:val="8"/>
          <w:w w:val="75"/>
          <w:sz w:val="20"/>
        </w:rPr>
        <w:t xml:space="preserve"> </w:t>
      </w:r>
      <w:r>
        <w:rPr>
          <w:rFonts w:ascii="Courier New" w:hAnsi="Courier New"/>
          <w:b/>
          <w:w w:val="75"/>
          <w:sz w:val="20"/>
        </w:rPr>
        <w:t>V)</w:t>
      </w:r>
      <w:r>
        <w:rPr>
          <w:rFonts w:ascii="Courier New" w:hAnsi="Courier New"/>
          <w:b/>
          <w:spacing w:val="-43"/>
          <w:w w:val="75"/>
          <w:sz w:val="20"/>
        </w:rPr>
        <w:t xml:space="preserve"> </w:t>
      </w:r>
      <w:r>
        <w:rPr>
          <w:rFonts w:ascii="Courier New" w:hAnsi="Courier New"/>
          <w:b/>
          <w:w w:val="75"/>
          <w:sz w:val="20"/>
        </w:rPr>
        <w:t>do</w:t>
      </w:r>
      <w:r>
        <w:rPr>
          <w:rFonts w:ascii="Courier New" w:hAnsi="Courier New"/>
          <w:b/>
          <w:spacing w:val="-45"/>
          <w:w w:val="75"/>
          <w:sz w:val="20"/>
        </w:rPr>
        <w:t xml:space="preserve"> </w:t>
      </w:r>
      <w:r>
        <w:rPr>
          <w:rFonts w:ascii="Courier New" w:hAnsi="Courier New"/>
          <w:b/>
          <w:w w:val="75"/>
          <w:sz w:val="20"/>
        </w:rPr>
        <w:t>d[v]</w:t>
      </w:r>
      <w:r>
        <w:rPr>
          <w:rFonts w:ascii="Courier New" w:hAnsi="Courier New"/>
          <w:b/>
          <w:spacing w:val="-43"/>
          <w:w w:val="75"/>
          <w:sz w:val="20"/>
        </w:rPr>
        <w:t xml:space="preserve"> </w:t>
      </w:r>
      <w:r>
        <w:rPr>
          <w:rFonts w:ascii="Courier New" w:hAnsi="Courier New"/>
          <w:b/>
          <w:w w:val="75"/>
          <w:sz w:val="20"/>
        </w:rPr>
        <w:t>:=</w:t>
      </w:r>
      <w:r>
        <w:rPr>
          <w:rFonts w:ascii="Courier New" w:hAnsi="Courier New"/>
          <w:b/>
          <w:spacing w:val="-43"/>
          <w:w w:val="75"/>
          <w:sz w:val="20"/>
        </w:rPr>
        <w:t xml:space="preserve"> </w:t>
      </w:r>
      <w:r>
        <w:rPr>
          <w:rFonts w:ascii="Courier New" w:hAnsi="Courier New"/>
          <w:b/>
          <w:w w:val="75"/>
          <w:sz w:val="20"/>
        </w:rPr>
        <w:t>+</w:t>
      </w:r>
      <w:r>
        <w:rPr>
          <w:rFonts w:ascii="Symbol" w:hAnsi="Symbol"/>
          <w:b/>
          <w:w w:val="75"/>
          <w:sz w:val="20"/>
        </w:rPr>
        <w:t></w:t>
      </w:r>
      <w:r>
        <w:rPr>
          <w:rFonts w:ascii="Courier New" w:hAnsi="Courier New"/>
          <w:b/>
          <w:w w:val="75"/>
          <w:sz w:val="20"/>
        </w:rPr>
        <w:t>; d[s]</w:t>
      </w:r>
      <w:r>
        <w:rPr>
          <w:rFonts w:ascii="Courier New" w:hAnsi="Courier New"/>
          <w:b/>
          <w:spacing w:val="-58"/>
          <w:w w:val="75"/>
          <w:sz w:val="20"/>
        </w:rPr>
        <w:t xml:space="preserve"> </w:t>
      </w:r>
      <w:r>
        <w:rPr>
          <w:rFonts w:ascii="Courier New" w:hAnsi="Courier New"/>
          <w:b/>
          <w:w w:val="75"/>
          <w:sz w:val="20"/>
        </w:rPr>
        <w:t>:=</w:t>
      </w:r>
      <w:r>
        <w:rPr>
          <w:rFonts w:ascii="Courier New" w:hAnsi="Courier New"/>
          <w:b/>
          <w:spacing w:val="-58"/>
          <w:w w:val="75"/>
          <w:sz w:val="20"/>
        </w:rPr>
        <w:t xml:space="preserve"> </w:t>
      </w:r>
      <w:r>
        <w:rPr>
          <w:rFonts w:ascii="Courier New" w:hAnsi="Courier New"/>
          <w:b/>
          <w:w w:val="75"/>
          <w:sz w:val="20"/>
        </w:rPr>
        <w:t>0;</w:t>
      </w:r>
    </w:p>
    <w:p w:rsidR="00E9242F" w:rsidRDefault="00E9242F" w:rsidP="00E9242F">
      <w:pPr>
        <w:pStyle w:val="Nidungvnbn"/>
        <w:rPr>
          <w:rFonts w:ascii="Courier New"/>
          <w:b/>
          <w:sz w:val="20"/>
        </w:rPr>
      </w:pPr>
      <w:r>
        <w:rPr>
          <w:rFonts w:ascii="Courier New"/>
          <w:b/>
          <w:w w:val="75"/>
          <w:sz w:val="20"/>
        </w:rPr>
        <w:t>repeat</w:t>
      </w:r>
    </w:p>
    <w:p w:rsidR="00E9242F" w:rsidRDefault="00E9242F" w:rsidP="00E9242F">
      <w:pPr>
        <w:pStyle w:val="Nidungvnbn"/>
        <w:rPr>
          <w:rFonts w:ascii="Courier New" w:hAnsi="Courier New"/>
          <w:sz w:val="20"/>
        </w:rPr>
      </w:pPr>
      <w:r>
        <w:rPr>
          <w:rFonts w:ascii="Courier New" w:hAnsi="Courier New"/>
          <w:b/>
          <w:w w:val="75"/>
          <w:sz w:val="20"/>
        </w:rPr>
        <w:t>u</w:t>
      </w:r>
      <w:r>
        <w:rPr>
          <w:rFonts w:ascii="Courier New" w:hAnsi="Courier New"/>
          <w:b/>
          <w:spacing w:val="-53"/>
          <w:w w:val="75"/>
          <w:sz w:val="20"/>
        </w:rPr>
        <w:t xml:space="preserve"> </w:t>
      </w:r>
      <w:r>
        <w:rPr>
          <w:rFonts w:ascii="Courier New" w:hAnsi="Courier New"/>
          <w:b/>
          <w:w w:val="75"/>
          <w:sz w:val="20"/>
        </w:rPr>
        <w:t>:=</w:t>
      </w:r>
      <w:r>
        <w:rPr>
          <w:rFonts w:ascii="Courier New" w:hAnsi="Courier New"/>
          <w:b/>
          <w:spacing w:val="-53"/>
          <w:w w:val="75"/>
          <w:sz w:val="20"/>
        </w:rPr>
        <w:t xml:space="preserve"> </w:t>
      </w:r>
      <w:r>
        <w:rPr>
          <w:rFonts w:ascii="Courier New" w:hAnsi="Courier New"/>
          <w:b/>
          <w:w w:val="75"/>
          <w:sz w:val="20"/>
        </w:rPr>
        <w:t>arg</w:t>
      </w:r>
      <w:r>
        <w:rPr>
          <w:rFonts w:ascii="Courier New" w:hAnsi="Courier New"/>
          <w:b/>
          <w:spacing w:val="-53"/>
          <w:w w:val="75"/>
          <w:sz w:val="20"/>
        </w:rPr>
        <w:t xml:space="preserve"> </w:t>
      </w:r>
      <w:r>
        <w:rPr>
          <w:rFonts w:ascii="Courier New" w:hAnsi="Courier New"/>
          <w:b/>
          <w:w w:val="75"/>
          <w:sz w:val="20"/>
        </w:rPr>
        <w:t>min(d[v]|</w:t>
      </w:r>
      <w:r>
        <w:rPr>
          <w:rFonts w:ascii="Symbol" w:hAnsi="Symbol"/>
          <w:b/>
          <w:w w:val="75"/>
          <w:sz w:val="20"/>
        </w:rPr>
        <w:t></w:t>
      </w:r>
      <w:r>
        <w:rPr>
          <w:rFonts w:ascii="Courier New" w:hAnsi="Courier New"/>
          <w:b/>
          <w:w w:val="75"/>
          <w:sz w:val="20"/>
        </w:rPr>
        <w:t>v</w:t>
      </w:r>
      <w:r>
        <w:rPr>
          <w:rFonts w:ascii="Courier New" w:hAnsi="Courier New"/>
          <w:b/>
          <w:spacing w:val="-53"/>
          <w:w w:val="75"/>
          <w:sz w:val="20"/>
        </w:rPr>
        <w:t xml:space="preserve"> </w:t>
      </w:r>
      <w:r>
        <w:rPr>
          <w:rFonts w:ascii="Symbol" w:hAnsi="Symbol"/>
          <w:b/>
          <w:w w:val="75"/>
          <w:sz w:val="20"/>
        </w:rPr>
        <w:t></w:t>
      </w:r>
      <w:r>
        <w:rPr>
          <w:b/>
          <w:w w:val="75"/>
          <w:sz w:val="20"/>
        </w:rPr>
        <w:t xml:space="preserve"> </w:t>
      </w:r>
      <w:r>
        <w:rPr>
          <w:rFonts w:ascii="Courier New" w:hAnsi="Courier New"/>
          <w:b/>
          <w:w w:val="75"/>
          <w:sz w:val="20"/>
        </w:rPr>
        <w:t>V);</w:t>
      </w:r>
      <w:r>
        <w:rPr>
          <w:rFonts w:ascii="Courier New" w:hAnsi="Courier New"/>
          <w:b/>
          <w:spacing w:val="-53"/>
          <w:w w:val="75"/>
          <w:sz w:val="20"/>
        </w:rPr>
        <w:t xml:space="preserve"> </w:t>
      </w:r>
      <w:r>
        <w:rPr>
          <w:rFonts w:ascii="Courier New" w:hAnsi="Courier New"/>
          <w:w w:val="75"/>
          <w:sz w:val="20"/>
        </w:rPr>
        <w:t>{Lấy</w:t>
      </w:r>
      <w:r>
        <w:rPr>
          <w:rFonts w:ascii="Courier New" w:hAnsi="Courier New"/>
          <w:spacing w:val="-53"/>
          <w:w w:val="75"/>
          <w:sz w:val="20"/>
        </w:rPr>
        <w:t xml:space="preserve"> </w:t>
      </w:r>
      <w:r>
        <w:rPr>
          <w:rFonts w:ascii="Courier New" w:hAnsi="Courier New"/>
          <w:w w:val="75"/>
          <w:sz w:val="20"/>
        </w:rPr>
        <w:t>u</w:t>
      </w:r>
      <w:r>
        <w:rPr>
          <w:rFonts w:ascii="Courier New" w:hAnsi="Courier New"/>
          <w:spacing w:val="-53"/>
          <w:w w:val="75"/>
          <w:sz w:val="20"/>
        </w:rPr>
        <w:t xml:space="preserve"> </w:t>
      </w:r>
      <w:r>
        <w:rPr>
          <w:rFonts w:ascii="Courier New" w:hAnsi="Courier New"/>
          <w:w w:val="75"/>
          <w:sz w:val="20"/>
        </w:rPr>
        <w:t>là</w:t>
      </w:r>
      <w:r>
        <w:rPr>
          <w:rFonts w:ascii="Courier New" w:hAnsi="Courier New"/>
          <w:spacing w:val="-53"/>
          <w:w w:val="75"/>
          <w:sz w:val="20"/>
        </w:rPr>
        <w:t xml:space="preserve"> </w:t>
      </w:r>
      <w:r>
        <w:rPr>
          <w:rFonts w:ascii="Courier New" w:hAnsi="Courier New"/>
          <w:w w:val="75"/>
          <w:sz w:val="20"/>
        </w:rPr>
        <w:t>đỉnh</w:t>
      </w:r>
      <w:r>
        <w:rPr>
          <w:rFonts w:ascii="Courier New" w:hAnsi="Courier New"/>
          <w:spacing w:val="-53"/>
          <w:w w:val="75"/>
          <w:sz w:val="20"/>
        </w:rPr>
        <w:t xml:space="preserve"> </w:t>
      </w:r>
      <w:r>
        <w:rPr>
          <w:rFonts w:ascii="Courier New" w:hAnsi="Courier New"/>
          <w:w w:val="75"/>
          <w:sz w:val="20"/>
        </w:rPr>
        <w:t>có</w:t>
      </w:r>
      <w:r>
        <w:rPr>
          <w:rFonts w:ascii="Courier New" w:hAnsi="Courier New"/>
          <w:spacing w:val="-53"/>
          <w:w w:val="75"/>
          <w:sz w:val="20"/>
        </w:rPr>
        <w:t xml:space="preserve"> </w:t>
      </w:r>
      <w:r>
        <w:rPr>
          <w:rFonts w:ascii="Courier New" w:hAnsi="Courier New"/>
          <w:w w:val="75"/>
          <w:sz w:val="20"/>
        </w:rPr>
        <w:t>nhãn</w:t>
      </w:r>
      <w:r>
        <w:rPr>
          <w:rFonts w:ascii="Courier New" w:hAnsi="Courier New"/>
          <w:spacing w:val="-53"/>
          <w:w w:val="75"/>
          <w:sz w:val="20"/>
        </w:rPr>
        <w:t xml:space="preserve"> </w:t>
      </w:r>
      <w:r>
        <w:rPr>
          <w:rFonts w:ascii="Courier New" w:hAnsi="Courier New"/>
          <w:w w:val="75"/>
          <w:sz w:val="20"/>
        </w:rPr>
        <w:t>d[u]</w:t>
      </w:r>
      <w:r>
        <w:rPr>
          <w:rFonts w:ascii="Courier New" w:hAnsi="Courier New"/>
          <w:spacing w:val="-53"/>
          <w:w w:val="75"/>
          <w:sz w:val="20"/>
        </w:rPr>
        <w:t xml:space="preserve"> </w:t>
      </w:r>
      <w:r>
        <w:rPr>
          <w:rFonts w:ascii="Courier New" w:hAnsi="Courier New"/>
          <w:w w:val="75"/>
          <w:sz w:val="20"/>
        </w:rPr>
        <w:t>nhỏ</w:t>
      </w:r>
      <w:r>
        <w:rPr>
          <w:rFonts w:ascii="Courier New" w:hAnsi="Courier New"/>
          <w:spacing w:val="-53"/>
          <w:w w:val="75"/>
          <w:sz w:val="20"/>
        </w:rPr>
        <w:t xml:space="preserve"> </w:t>
      </w:r>
      <w:r>
        <w:rPr>
          <w:rFonts w:ascii="Courier New" w:hAnsi="Courier New"/>
          <w:w w:val="75"/>
          <w:sz w:val="20"/>
        </w:rPr>
        <w:t>nhất}</w:t>
      </w:r>
    </w:p>
    <w:p w:rsidR="00E9242F" w:rsidRDefault="00E9242F" w:rsidP="00E9242F">
      <w:pPr>
        <w:pStyle w:val="Nidungvnbn"/>
        <w:rPr>
          <w:rFonts w:ascii="Courier New" w:hAnsi="Courier New"/>
          <w:sz w:val="20"/>
        </w:rPr>
      </w:pPr>
      <w:r>
        <w:rPr>
          <w:rFonts w:ascii="Courier New" w:hAnsi="Courier New"/>
          <w:b/>
          <w:w w:val="75"/>
          <w:sz w:val="20"/>
        </w:rPr>
        <w:t>if</w:t>
      </w:r>
      <w:r>
        <w:rPr>
          <w:rFonts w:ascii="Courier New" w:hAnsi="Courier New"/>
          <w:b/>
          <w:spacing w:val="-49"/>
          <w:w w:val="75"/>
          <w:sz w:val="20"/>
        </w:rPr>
        <w:t xml:space="preserve"> </w:t>
      </w:r>
      <w:r>
        <w:rPr>
          <w:rFonts w:ascii="Courier New" w:hAnsi="Courier New"/>
          <w:b/>
          <w:w w:val="75"/>
          <w:sz w:val="20"/>
        </w:rPr>
        <w:t>(u</w:t>
      </w:r>
      <w:r>
        <w:rPr>
          <w:rFonts w:ascii="Courier New" w:hAnsi="Courier New"/>
          <w:b/>
          <w:spacing w:val="-49"/>
          <w:w w:val="75"/>
          <w:sz w:val="20"/>
        </w:rPr>
        <w:t xml:space="preserve"> </w:t>
      </w:r>
      <w:r>
        <w:rPr>
          <w:rFonts w:ascii="Courier New" w:hAnsi="Courier New"/>
          <w:b/>
          <w:w w:val="75"/>
          <w:sz w:val="20"/>
        </w:rPr>
        <w:t>=</w:t>
      </w:r>
      <w:r>
        <w:rPr>
          <w:rFonts w:ascii="Courier New" w:hAnsi="Courier New"/>
          <w:b/>
          <w:spacing w:val="-49"/>
          <w:w w:val="75"/>
          <w:sz w:val="20"/>
        </w:rPr>
        <w:t xml:space="preserve"> </w:t>
      </w:r>
      <w:r>
        <w:rPr>
          <w:rFonts w:ascii="Courier New" w:hAnsi="Courier New"/>
          <w:b/>
          <w:w w:val="75"/>
          <w:sz w:val="20"/>
        </w:rPr>
        <w:t>f)</w:t>
      </w:r>
      <w:r>
        <w:rPr>
          <w:rFonts w:ascii="Courier New" w:hAnsi="Courier New"/>
          <w:b/>
          <w:spacing w:val="-49"/>
          <w:w w:val="75"/>
          <w:sz w:val="20"/>
        </w:rPr>
        <w:t xml:space="preserve"> </w:t>
      </w:r>
      <w:r>
        <w:rPr>
          <w:rFonts w:ascii="Courier New" w:hAnsi="Courier New"/>
          <w:b/>
          <w:w w:val="75"/>
          <w:sz w:val="20"/>
        </w:rPr>
        <w:t>or</w:t>
      </w:r>
      <w:r>
        <w:rPr>
          <w:rFonts w:ascii="Courier New" w:hAnsi="Courier New"/>
          <w:b/>
          <w:spacing w:val="-49"/>
          <w:w w:val="75"/>
          <w:sz w:val="20"/>
        </w:rPr>
        <w:t xml:space="preserve"> </w:t>
      </w:r>
      <w:r>
        <w:rPr>
          <w:rFonts w:ascii="Courier New" w:hAnsi="Courier New"/>
          <w:b/>
          <w:w w:val="75"/>
          <w:sz w:val="20"/>
        </w:rPr>
        <w:t>(d[u]</w:t>
      </w:r>
      <w:r>
        <w:rPr>
          <w:rFonts w:ascii="Courier New" w:hAnsi="Courier New"/>
          <w:b/>
          <w:spacing w:val="-49"/>
          <w:w w:val="75"/>
          <w:sz w:val="20"/>
        </w:rPr>
        <w:t xml:space="preserve"> </w:t>
      </w:r>
      <w:r>
        <w:rPr>
          <w:rFonts w:ascii="Courier New" w:hAnsi="Courier New"/>
          <w:b/>
          <w:w w:val="75"/>
          <w:sz w:val="20"/>
        </w:rPr>
        <w:t>=</w:t>
      </w:r>
      <w:r>
        <w:rPr>
          <w:rFonts w:ascii="Courier New" w:hAnsi="Courier New"/>
          <w:b/>
          <w:spacing w:val="-49"/>
          <w:w w:val="75"/>
          <w:sz w:val="20"/>
        </w:rPr>
        <w:t xml:space="preserve"> </w:t>
      </w:r>
      <w:r>
        <w:rPr>
          <w:rFonts w:ascii="Courier New" w:hAnsi="Courier New"/>
          <w:b/>
          <w:w w:val="75"/>
          <w:sz w:val="20"/>
        </w:rPr>
        <w:t>+</w:t>
      </w:r>
      <w:r>
        <w:rPr>
          <w:rFonts w:ascii="Symbol" w:hAnsi="Symbol"/>
          <w:b/>
          <w:w w:val="75"/>
          <w:sz w:val="20"/>
        </w:rPr>
        <w:t></w:t>
      </w:r>
      <w:r>
        <w:rPr>
          <w:rFonts w:ascii="Courier New" w:hAnsi="Courier New"/>
          <w:b/>
          <w:w w:val="75"/>
          <w:sz w:val="20"/>
        </w:rPr>
        <w:t>)</w:t>
      </w:r>
      <w:r>
        <w:rPr>
          <w:rFonts w:ascii="Courier New" w:hAnsi="Courier New"/>
          <w:b/>
          <w:spacing w:val="-49"/>
          <w:w w:val="75"/>
          <w:sz w:val="20"/>
        </w:rPr>
        <w:t xml:space="preserve"> </w:t>
      </w:r>
      <w:r>
        <w:rPr>
          <w:rFonts w:ascii="Courier New" w:hAnsi="Courier New"/>
          <w:b/>
          <w:w w:val="75"/>
          <w:sz w:val="20"/>
        </w:rPr>
        <w:t>then</w:t>
      </w:r>
      <w:r>
        <w:rPr>
          <w:rFonts w:ascii="Courier New" w:hAnsi="Courier New"/>
          <w:b/>
          <w:spacing w:val="-49"/>
          <w:w w:val="75"/>
          <w:sz w:val="20"/>
        </w:rPr>
        <w:t xml:space="preserve"> </w:t>
      </w:r>
      <w:r>
        <w:rPr>
          <w:rFonts w:ascii="Courier New" w:hAnsi="Courier New"/>
          <w:b/>
          <w:w w:val="75"/>
          <w:sz w:val="20"/>
        </w:rPr>
        <w:t>Break;</w:t>
      </w:r>
      <w:r>
        <w:rPr>
          <w:rFonts w:ascii="Courier New" w:hAnsi="Courier New"/>
          <w:b/>
          <w:spacing w:val="-49"/>
          <w:w w:val="75"/>
          <w:sz w:val="20"/>
        </w:rPr>
        <w:t xml:space="preserve"> </w:t>
      </w:r>
      <w:r>
        <w:rPr>
          <w:rFonts w:ascii="Courier New" w:hAnsi="Courier New"/>
          <w:w w:val="75"/>
          <w:sz w:val="20"/>
        </w:rPr>
        <w:t>{Hoặc</w:t>
      </w:r>
      <w:r>
        <w:rPr>
          <w:rFonts w:ascii="Courier New" w:hAnsi="Courier New"/>
          <w:spacing w:val="-49"/>
          <w:w w:val="75"/>
          <w:sz w:val="20"/>
        </w:rPr>
        <w:t xml:space="preserve"> </w:t>
      </w:r>
      <w:r>
        <w:rPr>
          <w:rFonts w:ascii="Courier New" w:hAnsi="Courier New"/>
          <w:w w:val="75"/>
          <w:sz w:val="20"/>
        </w:rPr>
        <w:t>tìm</w:t>
      </w:r>
      <w:r>
        <w:rPr>
          <w:rFonts w:ascii="Courier New" w:hAnsi="Courier New"/>
          <w:spacing w:val="-49"/>
          <w:w w:val="75"/>
          <w:sz w:val="20"/>
        </w:rPr>
        <w:t xml:space="preserve"> </w:t>
      </w:r>
      <w:r>
        <w:rPr>
          <w:rFonts w:ascii="Courier New" w:hAnsi="Courier New"/>
          <w:w w:val="75"/>
          <w:sz w:val="20"/>
        </w:rPr>
        <w:t>ra</w:t>
      </w:r>
      <w:r>
        <w:rPr>
          <w:rFonts w:ascii="Courier New" w:hAnsi="Courier New"/>
          <w:spacing w:val="-49"/>
          <w:w w:val="75"/>
          <w:sz w:val="20"/>
        </w:rPr>
        <w:t xml:space="preserve"> </w:t>
      </w:r>
      <w:r>
        <w:rPr>
          <w:rFonts w:ascii="Courier New" w:hAnsi="Courier New"/>
          <w:w w:val="75"/>
          <w:sz w:val="20"/>
        </w:rPr>
        <w:t>đường</w:t>
      </w:r>
      <w:r>
        <w:rPr>
          <w:rFonts w:ascii="Courier New" w:hAnsi="Courier New"/>
          <w:spacing w:val="-49"/>
          <w:w w:val="75"/>
          <w:sz w:val="20"/>
        </w:rPr>
        <w:t xml:space="preserve"> </w:t>
      </w:r>
      <w:r>
        <w:rPr>
          <w:rFonts w:ascii="Courier New" w:hAnsi="Courier New"/>
          <w:w w:val="75"/>
          <w:sz w:val="20"/>
        </w:rPr>
        <w:t>đi</w:t>
      </w:r>
      <w:r>
        <w:rPr>
          <w:rFonts w:ascii="Courier New" w:hAnsi="Courier New"/>
          <w:spacing w:val="-49"/>
          <w:w w:val="75"/>
          <w:sz w:val="20"/>
        </w:rPr>
        <w:t xml:space="preserve"> </w:t>
      </w:r>
      <w:r>
        <w:rPr>
          <w:rFonts w:ascii="Courier New" w:hAnsi="Courier New"/>
          <w:w w:val="75"/>
          <w:sz w:val="20"/>
        </w:rPr>
        <w:t>ngắn</w:t>
      </w:r>
      <w:r>
        <w:rPr>
          <w:rFonts w:ascii="Courier New" w:hAnsi="Courier New"/>
          <w:spacing w:val="-49"/>
          <w:w w:val="75"/>
          <w:sz w:val="20"/>
        </w:rPr>
        <w:t xml:space="preserve"> </w:t>
      </w:r>
      <w:r>
        <w:rPr>
          <w:rFonts w:ascii="Courier New" w:hAnsi="Courier New"/>
          <w:w w:val="75"/>
          <w:sz w:val="20"/>
        </w:rPr>
        <w:t>nhất</w:t>
      </w:r>
      <w:r>
        <w:rPr>
          <w:rFonts w:ascii="Courier New" w:hAnsi="Courier New"/>
          <w:spacing w:val="-49"/>
          <w:w w:val="75"/>
          <w:sz w:val="20"/>
        </w:rPr>
        <w:t xml:space="preserve"> </w:t>
      </w:r>
      <w:r>
        <w:rPr>
          <w:rFonts w:ascii="Courier New" w:hAnsi="Courier New"/>
          <w:w w:val="75"/>
          <w:sz w:val="20"/>
        </w:rPr>
        <w:t>từ</w:t>
      </w:r>
      <w:r>
        <w:rPr>
          <w:rFonts w:ascii="Courier New" w:hAnsi="Courier New"/>
          <w:spacing w:val="-49"/>
          <w:w w:val="75"/>
          <w:sz w:val="20"/>
        </w:rPr>
        <w:t xml:space="preserve"> </w:t>
      </w:r>
      <w:r>
        <w:rPr>
          <w:rFonts w:ascii="Courier New" w:hAnsi="Courier New"/>
          <w:w w:val="75"/>
          <w:sz w:val="20"/>
        </w:rPr>
        <w:t>s</w:t>
      </w:r>
      <w:r>
        <w:rPr>
          <w:rFonts w:ascii="Courier New" w:hAnsi="Courier New"/>
          <w:spacing w:val="-49"/>
          <w:w w:val="75"/>
          <w:sz w:val="20"/>
        </w:rPr>
        <w:t xml:space="preserve"> </w:t>
      </w:r>
      <w:r>
        <w:rPr>
          <w:rFonts w:ascii="Courier New" w:hAnsi="Courier New"/>
          <w:w w:val="75"/>
          <w:sz w:val="20"/>
        </w:rPr>
        <w:t>tới</w:t>
      </w:r>
      <w:r>
        <w:rPr>
          <w:rFonts w:ascii="Courier New" w:hAnsi="Courier New"/>
          <w:spacing w:val="-49"/>
          <w:w w:val="75"/>
          <w:sz w:val="20"/>
        </w:rPr>
        <w:t xml:space="preserve"> </w:t>
      </w:r>
      <w:r>
        <w:rPr>
          <w:rFonts w:ascii="Courier New" w:hAnsi="Courier New"/>
          <w:w w:val="75"/>
          <w:sz w:val="20"/>
        </w:rPr>
        <w:t>f,</w:t>
      </w:r>
      <w:r>
        <w:rPr>
          <w:rFonts w:ascii="Courier New" w:hAnsi="Courier New"/>
          <w:spacing w:val="-49"/>
          <w:w w:val="75"/>
          <w:sz w:val="20"/>
        </w:rPr>
        <w:t xml:space="preserve"> </w:t>
      </w:r>
      <w:r>
        <w:rPr>
          <w:rFonts w:ascii="Courier New" w:hAnsi="Courier New"/>
          <w:w w:val="75"/>
          <w:sz w:val="20"/>
        </w:rPr>
        <w:t>hoặc</w:t>
      </w:r>
      <w:r>
        <w:rPr>
          <w:rFonts w:ascii="Courier New" w:hAnsi="Courier New"/>
          <w:spacing w:val="-49"/>
          <w:w w:val="75"/>
          <w:sz w:val="20"/>
        </w:rPr>
        <w:t xml:space="preserve"> </w:t>
      </w:r>
      <w:r>
        <w:rPr>
          <w:rFonts w:ascii="Courier New" w:hAnsi="Courier New"/>
          <w:w w:val="75"/>
          <w:sz w:val="20"/>
        </w:rPr>
        <w:t>kết</w:t>
      </w:r>
      <w:r>
        <w:rPr>
          <w:rFonts w:ascii="Courier New" w:hAnsi="Courier New"/>
          <w:spacing w:val="-49"/>
          <w:w w:val="75"/>
          <w:sz w:val="20"/>
        </w:rPr>
        <w:t xml:space="preserve"> </w:t>
      </w:r>
      <w:r>
        <w:rPr>
          <w:rFonts w:ascii="Courier New" w:hAnsi="Courier New"/>
          <w:w w:val="75"/>
          <w:sz w:val="20"/>
        </w:rPr>
        <w:t>luận</w:t>
      </w:r>
      <w:r>
        <w:rPr>
          <w:rFonts w:ascii="Courier New" w:hAnsi="Courier New"/>
          <w:spacing w:val="-49"/>
          <w:w w:val="75"/>
          <w:sz w:val="20"/>
        </w:rPr>
        <w:t xml:space="preserve"> </w:t>
      </w:r>
      <w:r>
        <w:rPr>
          <w:rFonts w:ascii="Courier New" w:hAnsi="Courier New"/>
          <w:w w:val="75"/>
          <w:sz w:val="20"/>
        </w:rPr>
        <w:t>không</w:t>
      </w:r>
      <w:r>
        <w:rPr>
          <w:rFonts w:ascii="Courier New" w:hAnsi="Courier New"/>
          <w:spacing w:val="-49"/>
          <w:w w:val="75"/>
          <w:sz w:val="20"/>
        </w:rPr>
        <w:t xml:space="preserve"> </w:t>
      </w:r>
      <w:r>
        <w:rPr>
          <w:rFonts w:ascii="Courier New" w:hAnsi="Courier New"/>
          <w:w w:val="75"/>
          <w:sz w:val="20"/>
        </w:rPr>
        <w:t>có</w:t>
      </w:r>
      <w:r>
        <w:rPr>
          <w:rFonts w:ascii="Courier New" w:hAnsi="Courier New"/>
          <w:spacing w:val="-49"/>
          <w:w w:val="75"/>
          <w:sz w:val="20"/>
        </w:rPr>
        <w:t xml:space="preserve"> </w:t>
      </w:r>
      <w:r>
        <w:rPr>
          <w:rFonts w:ascii="Courier New" w:hAnsi="Courier New"/>
          <w:w w:val="75"/>
          <w:sz w:val="20"/>
        </w:rPr>
        <w:t>đường}</w:t>
      </w:r>
    </w:p>
    <w:p w:rsidR="00E9242F" w:rsidRDefault="00E9242F" w:rsidP="00E9242F">
      <w:pPr>
        <w:pStyle w:val="Nidungvnbn"/>
        <w:rPr>
          <w:rFonts w:ascii="Courier New" w:hAnsi="Courier New"/>
          <w:sz w:val="20"/>
        </w:rPr>
      </w:pPr>
      <w:r>
        <w:rPr>
          <w:rFonts w:ascii="Courier New" w:hAnsi="Courier New"/>
          <w:b/>
          <w:w w:val="75"/>
          <w:sz w:val="20"/>
        </w:rPr>
        <w:t>for (</w:t>
      </w:r>
      <w:r>
        <w:rPr>
          <w:rFonts w:ascii="Symbol" w:hAnsi="Symbol"/>
          <w:b/>
          <w:w w:val="75"/>
          <w:sz w:val="20"/>
        </w:rPr>
        <w:t></w:t>
      </w:r>
      <w:r>
        <w:rPr>
          <w:rFonts w:ascii="Courier New" w:hAnsi="Courier New"/>
          <w:b/>
          <w:w w:val="75"/>
          <w:sz w:val="20"/>
        </w:rPr>
        <w:t xml:space="preserve">v </w:t>
      </w:r>
      <w:r>
        <w:rPr>
          <w:rFonts w:ascii="Symbol" w:hAnsi="Symbol"/>
          <w:b/>
          <w:w w:val="75"/>
          <w:sz w:val="20"/>
        </w:rPr>
        <w:t></w:t>
      </w:r>
      <w:r>
        <w:rPr>
          <w:b/>
          <w:w w:val="75"/>
          <w:sz w:val="20"/>
        </w:rPr>
        <w:t xml:space="preserve"> </w:t>
      </w:r>
      <w:r>
        <w:rPr>
          <w:rFonts w:ascii="Courier New" w:hAnsi="Courier New"/>
          <w:b/>
          <w:w w:val="75"/>
          <w:sz w:val="20"/>
        </w:rPr>
        <w:t xml:space="preserve">V: (u, v) </w:t>
      </w:r>
      <w:r>
        <w:rPr>
          <w:rFonts w:ascii="Symbol" w:hAnsi="Symbol"/>
          <w:b/>
          <w:w w:val="75"/>
          <w:sz w:val="20"/>
        </w:rPr>
        <w:t></w:t>
      </w:r>
      <w:r>
        <w:rPr>
          <w:b/>
          <w:w w:val="75"/>
          <w:sz w:val="20"/>
        </w:rPr>
        <w:t xml:space="preserve"> </w:t>
      </w:r>
      <w:r>
        <w:rPr>
          <w:rFonts w:ascii="Courier New" w:hAnsi="Courier New"/>
          <w:b/>
          <w:w w:val="75"/>
          <w:sz w:val="20"/>
        </w:rPr>
        <w:t xml:space="preserve">E) do </w:t>
      </w:r>
      <w:r>
        <w:rPr>
          <w:rFonts w:ascii="Courier New" w:hAnsi="Courier New"/>
          <w:w w:val="75"/>
          <w:sz w:val="20"/>
        </w:rPr>
        <w:t>{Dùng u tối ưu nhãn những đỉnh v kề với u}</w:t>
      </w:r>
    </w:p>
    <w:p w:rsidR="00E9242F" w:rsidRDefault="00E9242F" w:rsidP="00E9242F">
      <w:pPr>
        <w:pStyle w:val="Nidungvnbn"/>
        <w:rPr>
          <w:rFonts w:ascii="Courier New"/>
          <w:b/>
          <w:sz w:val="20"/>
        </w:rPr>
      </w:pPr>
      <w:r>
        <w:rPr>
          <w:rFonts w:ascii="Courier New"/>
          <w:b/>
          <w:w w:val="75"/>
          <w:sz w:val="20"/>
        </w:rPr>
        <w:t>d[v]</w:t>
      </w:r>
      <w:r>
        <w:rPr>
          <w:rFonts w:ascii="Courier New"/>
          <w:b/>
          <w:spacing w:val="-55"/>
          <w:w w:val="75"/>
          <w:sz w:val="20"/>
        </w:rPr>
        <w:t xml:space="preserve"> </w:t>
      </w:r>
      <w:r>
        <w:rPr>
          <w:rFonts w:ascii="Courier New"/>
          <w:b/>
          <w:w w:val="75"/>
          <w:sz w:val="20"/>
        </w:rPr>
        <w:t>:=</w:t>
      </w:r>
      <w:r>
        <w:rPr>
          <w:rFonts w:ascii="Courier New"/>
          <w:b/>
          <w:spacing w:val="-55"/>
          <w:w w:val="75"/>
          <w:sz w:val="20"/>
        </w:rPr>
        <w:t xml:space="preserve"> </w:t>
      </w:r>
      <w:r>
        <w:rPr>
          <w:rFonts w:ascii="Courier New"/>
          <w:b/>
          <w:w w:val="75"/>
          <w:sz w:val="20"/>
        </w:rPr>
        <w:t>min</w:t>
      </w:r>
      <w:r>
        <w:rPr>
          <w:rFonts w:ascii="Courier New"/>
          <w:b/>
          <w:spacing w:val="-55"/>
          <w:w w:val="75"/>
          <w:sz w:val="20"/>
        </w:rPr>
        <w:t xml:space="preserve"> </w:t>
      </w:r>
      <w:r>
        <w:rPr>
          <w:rFonts w:ascii="Courier New"/>
          <w:b/>
          <w:w w:val="75"/>
          <w:sz w:val="20"/>
        </w:rPr>
        <w:t>(d[v],</w:t>
      </w:r>
      <w:r>
        <w:rPr>
          <w:rFonts w:ascii="Courier New"/>
          <w:b/>
          <w:spacing w:val="-55"/>
          <w:w w:val="75"/>
          <w:sz w:val="20"/>
        </w:rPr>
        <w:t xml:space="preserve"> </w:t>
      </w:r>
      <w:r>
        <w:rPr>
          <w:rFonts w:ascii="Courier New"/>
          <w:b/>
          <w:w w:val="75"/>
          <w:sz w:val="20"/>
        </w:rPr>
        <w:t>d[u]</w:t>
      </w:r>
      <w:r>
        <w:rPr>
          <w:rFonts w:ascii="Courier New"/>
          <w:b/>
          <w:spacing w:val="-55"/>
          <w:w w:val="75"/>
          <w:sz w:val="20"/>
        </w:rPr>
        <w:t xml:space="preserve"> </w:t>
      </w:r>
      <w:r>
        <w:rPr>
          <w:rFonts w:ascii="Courier New"/>
          <w:b/>
          <w:w w:val="75"/>
          <w:sz w:val="20"/>
        </w:rPr>
        <w:t>+</w:t>
      </w:r>
      <w:r>
        <w:rPr>
          <w:rFonts w:ascii="Courier New"/>
          <w:b/>
          <w:spacing w:val="-55"/>
          <w:w w:val="75"/>
          <w:sz w:val="20"/>
        </w:rPr>
        <w:t xml:space="preserve"> </w:t>
      </w:r>
      <w:r>
        <w:rPr>
          <w:rFonts w:ascii="Courier New"/>
          <w:b/>
          <w:w w:val="75"/>
          <w:sz w:val="20"/>
        </w:rPr>
        <w:t>c[u,</w:t>
      </w:r>
      <w:r>
        <w:rPr>
          <w:rFonts w:ascii="Courier New"/>
          <w:b/>
          <w:spacing w:val="-55"/>
          <w:w w:val="75"/>
          <w:sz w:val="20"/>
        </w:rPr>
        <w:t xml:space="preserve"> </w:t>
      </w:r>
      <w:r>
        <w:rPr>
          <w:rFonts w:ascii="Courier New"/>
          <w:b/>
          <w:w w:val="75"/>
          <w:sz w:val="20"/>
        </w:rPr>
        <w:t xml:space="preserve">v]); </w:t>
      </w:r>
      <w:r>
        <w:rPr>
          <w:rFonts w:ascii="Courier New"/>
          <w:b/>
          <w:w w:val="65"/>
          <w:sz w:val="20"/>
        </w:rPr>
        <w:t>until False;</w:t>
      </w:r>
    </w:p>
    <w:p w:rsidR="000B052E" w:rsidRDefault="00ED2717" w:rsidP="00ED2717">
      <w:pPr>
        <w:pStyle w:val="Heading3"/>
      </w:pPr>
      <w:bookmarkStart w:id="62" w:name="_Toc522693135"/>
      <w:r>
        <w:lastRenderedPageBreak/>
        <w:t>D</w:t>
      </w:r>
      <w:r w:rsidRPr="00ED2717">
        <w:t>ường đi ngắn nhất giữa mọi cặp đỉnh - thuậ</w:t>
      </w:r>
      <w:r>
        <w:t>t toán F</w:t>
      </w:r>
      <w:r w:rsidRPr="00ED2717">
        <w:t>loyd</w:t>
      </w:r>
      <w:r>
        <w:t>-Warshall</w:t>
      </w:r>
      <w:bookmarkEnd w:id="62"/>
    </w:p>
    <w:p w:rsidR="00C23DF8" w:rsidRDefault="00C23DF8" w:rsidP="00C23DF8">
      <w:pPr>
        <w:pStyle w:val="Nidungvnbn"/>
      </w:pPr>
      <w:r>
        <w:t>Cho đơn đồ thị có hướng, có trọng số G = (V, E) với n đỉnh và m cạnh. Bài toán đặt ra là hãy tính</w:t>
      </w:r>
      <w:r>
        <w:rPr>
          <w:spacing w:val="15"/>
        </w:rPr>
        <w:t xml:space="preserve"> </w:t>
      </w:r>
      <w:r>
        <w:t>tất</w:t>
      </w:r>
      <w:r>
        <w:rPr>
          <w:spacing w:val="15"/>
        </w:rPr>
        <w:t xml:space="preserve"> </w:t>
      </w:r>
      <w:r>
        <w:t>cả</w:t>
      </w:r>
      <w:r>
        <w:rPr>
          <w:spacing w:val="15"/>
        </w:rPr>
        <w:t xml:space="preserve"> </w:t>
      </w:r>
      <w:r>
        <w:t>các</w:t>
      </w:r>
      <w:r>
        <w:rPr>
          <w:spacing w:val="15"/>
        </w:rPr>
        <w:t xml:space="preserve"> </w:t>
      </w:r>
      <w:r>
        <w:t>d(u,</w:t>
      </w:r>
      <w:r>
        <w:rPr>
          <w:spacing w:val="15"/>
        </w:rPr>
        <w:t xml:space="preserve"> </w:t>
      </w:r>
      <w:r>
        <w:t>v)</w:t>
      </w:r>
      <w:r>
        <w:rPr>
          <w:spacing w:val="15"/>
        </w:rPr>
        <w:t xml:space="preserve"> </w:t>
      </w:r>
      <w:r>
        <w:t>là</w:t>
      </w:r>
      <w:r>
        <w:rPr>
          <w:spacing w:val="15"/>
        </w:rPr>
        <w:t xml:space="preserve"> </w:t>
      </w:r>
      <w:r>
        <w:t>khoảng</w:t>
      </w:r>
      <w:r>
        <w:rPr>
          <w:spacing w:val="15"/>
        </w:rPr>
        <w:t xml:space="preserve"> </w:t>
      </w:r>
      <w:r>
        <w:t>cách</w:t>
      </w:r>
      <w:r>
        <w:rPr>
          <w:spacing w:val="15"/>
        </w:rPr>
        <w:t xml:space="preserve"> </w:t>
      </w:r>
      <w:r>
        <w:t>từ</w:t>
      </w:r>
      <w:r>
        <w:rPr>
          <w:spacing w:val="15"/>
        </w:rPr>
        <w:t xml:space="preserve"> </w:t>
      </w:r>
      <w:r>
        <w:t>u</w:t>
      </w:r>
      <w:r>
        <w:rPr>
          <w:spacing w:val="15"/>
        </w:rPr>
        <w:t xml:space="preserve"> </w:t>
      </w:r>
      <w:r>
        <w:t>tới</w:t>
      </w:r>
      <w:r>
        <w:rPr>
          <w:spacing w:val="15"/>
        </w:rPr>
        <w:t xml:space="preserve"> </w:t>
      </w:r>
      <w:r>
        <w:t>v.</w:t>
      </w:r>
      <w:r>
        <w:rPr>
          <w:spacing w:val="15"/>
        </w:rPr>
        <w:t xml:space="preserve"> </w:t>
      </w:r>
      <w:r>
        <w:t>Rõ</w:t>
      </w:r>
      <w:r>
        <w:rPr>
          <w:spacing w:val="15"/>
        </w:rPr>
        <w:t xml:space="preserve"> </w:t>
      </w:r>
      <w:r>
        <w:t>ràng</w:t>
      </w:r>
      <w:r>
        <w:rPr>
          <w:spacing w:val="15"/>
        </w:rPr>
        <w:t xml:space="preserve"> </w:t>
      </w:r>
      <w:r>
        <w:t>là</w:t>
      </w:r>
      <w:r>
        <w:rPr>
          <w:spacing w:val="15"/>
        </w:rPr>
        <w:t xml:space="preserve"> </w:t>
      </w:r>
      <w:r>
        <w:t>ta</w:t>
      </w:r>
      <w:r>
        <w:rPr>
          <w:spacing w:val="15"/>
        </w:rPr>
        <w:t xml:space="preserve"> </w:t>
      </w:r>
      <w:r>
        <w:t>có</w:t>
      </w:r>
      <w:r>
        <w:rPr>
          <w:spacing w:val="15"/>
        </w:rPr>
        <w:t xml:space="preserve"> </w:t>
      </w:r>
      <w:r>
        <w:t>thể</w:t>
      </w:r>
      <w:r>
        <w:rPr>
          <w:spacing w:val="15"/>
        </w:rPr>
        <w:t xml:space="preserve"> </w:t>
      </w:r>
      <w:r>
        <w:t>áp</w:t>
      </w:r>
      <w:r>
        <w:rPr>
          <w:spacing w:val="13"/>
        </w:rPr>
        <w:t xml:space="preserve"> </w:t>
      </w:r>
      <w:r>
        <w:t>dụng</w:t>
      </w:r>
      <w:r>
        <w:rPr>
          <w:spacing w:val="15"/>
        </w:rPr>
        <w:t xml:space="preserve"> </w:t>
      </w:r>
      <w:r>
        <w:t>thuật</w:t>
      </w:r>
      <w:r>
        <w:rPr>
          <w:spacing w:val="15"/>
        </w:rPr>
        <w:t xml:space="preserve"> </w:t>
      </w:r>
      <w:r>
        <w:t>toán</w:t>
      </w:r>
      <w:r>
        <w:rPr>
          <w:spacing w:val="15"/>
        </w:rPr>
        <w:t xml:space="preserve"> </w:t>
      </w:r>
      <w:r>
        <w:t>tìmđường đi ngắn nhất xuất phát từ một đỉnh với n khả năng chọn đỉnh xuất phát. Nhưng ta có cách làm gọn hơn nhiều, cách làm này rất giống với thuật toán Warshall mà ta đã biết: Từ ma trận trọng số c, thuật toán Floyd tính lại các c[u, v] thành độ dài đường đi ngắn nhất từ u tới v:</w:t>
      </w:r>
    </w:p>
    <w:p w:rsidR="00C23DF8" w:rsidRDefault="00C23DF8" w:rsidP="00C23DF8">
      <w:pPr>
        <w:pStyle w:val="Nidungvnbn"/>
      </w:pPr>
      <w:r>
        <w:t>Với mọi đỉnh k của đồ thị được xét theo thứ tự từ 1 tới n, xét mọi cặp đỉnh u, v. Cực tiểu hoá c[u, v] theo công thức:</w:t>
      </w:r>
    </w:p>
    <w:p w:rsidR="00C23DF8" w:rsidRDefault="00C23DF8" w:rsidP="00C23DF8">
      <w:pPr>
        <w:pStyle w:val="Nidungvnbn"/>
      </w:pPr>
      <w:r>
        <w:t>c[u, v] := min(c[u, v], c[u, k] + c[k, v])</w:t>
      </w:r>
    </w:p>
    <w:p w:rsidR="00C23DF8" w:rsidRDefault="00C23DF8" w:rsidP="00C23DF8">
      <w:pPr>
        <w:pStyle w:val="Nidungvnbn"/>
      </w:pPr>
      <w:r>
        <w:t>Tức là nếu như đường đi từ u tới v đang có lại dài hơn đường đi từ u tới k cộng với đường đi từ k tới v thì ta huỷ bỏ đường đi từ u tới v hiện thời và coi đường đi từ u tới v sẽ là nối của hai đường đi từ u tới k rồi từ k tới v (Chú ý rằng ta còn có việc lưu lại vết):</w:t>
      </w:r>
    </w:p>
    <w:p w:rsidR="00C23DF8" w:rsidRPr="00C23DF8" w:rsidRDefault="00C23DF8" w:rsidP="00C23DF8">
      <w:pPr>
        <w:spacing w:before="65" w:line="240" w:lineRule="auto"/>
        <w:ind w:left="392" w:right="7621" w:hanging="159"/>
        <w:rPr>
          <w:rFonts w:ascii="Courier New"/>
          <w:b/>
          <w:szCs w:val="28"/>
        </w:rPr>
      </w:pPr>
      <w:r w:rsidRPr="00C23DF8">
        <w:rPr>
          <w:rFonts w:ascii="Courier New"/>
          <w:b/>
          <w:w w:val="75"/>
          <w:szCs w:val="28"/>
        </w:rPr>
        <w:t>for</w:t>
      </w:r>
      <w:r w:rsidRPr="00C23DF8">
        <w:rPr>
          <w:rFonts w:ascii="Courier New"/>
          <w:b/>
          <w:spacing w:val="-28"/>
          <w:w w:val="75"/>
          <w:szCs w:val="28"/>
        </w:rPr>
        <w:t xml:space="preserve"> </w:t>
      </w:r>
      <w:r w:rsidRPr="00C23DF8">
        <w:rPr>
          <w:rFonts w:ascii="Courier New"/>
          <w:b/>
          <w:w w:val="75"/>
          <w:szCs w:val="28"/>
        </w:rPr>
        <w:t>k</w:t>
      </w:r>
      <w:r w:rsidRPr="00C23DF8">
        <w:rPr>
          <w:rFonts w:ascii="Courier New"/>
          <w:b/>
          <w:spacing w:val="-28"/>
          <w:w w:val="75"/>
          <w:szCs w:val="28"/>
        </w:rPr>
        <w:t xml:space="preserve"> </w:t>
      </w:r>
      <w:r w:rsidRPr="00C23DF8">
        <w:rPr>
          <w:rFonts w:ascii="Courier New"/>
          <w:b/>
          <w:w w:val="75"/>
          <w:szCs w:val="28"/>
        </w:rPr>
        <w:t>:=</w:t>
      </w:r>
      <w:r w:rsidRPr="00C23DF8">
        <w:rPr>
          <w:rFonts w:ascii="Courier New"/>
          <w:b/>
          <w:spacing w:val="-28"/>
          <w:w w:val="75"/>
          <w:szCs w:val="28"/>
        </w:rPr>
        <w:t xml:space="preserve"> </w:t>
      </w:r>
      <w:r w:rsidRPr="00C23DF8">
        <w:rPr>
          <w:rFonts w:ascii="Courier New"/>
          <w:b/>
          <w:w w:val="75"/>
          <w:szCs w:val="28"/>
        </w:rPr>
        <w:t>1</w:t>
      </w:r>
      <w:r w:rsidRPr="00C23DF8">
        <w:rPr>
          <w:rFonts w:ascii="Courier New"/>
          <w:b/>
          <w:spacing w:val="-28"/>
          <w:w w:val="75"/>
          <w:szCs w:val="28"/>
        </w:rPr>
        <w:t xml:space="preserve"> </w:t>
      </w:r>
      <w:r w:rsidRPr="00C23DF8">
        <w:rPr>
          <w:rFonts w:ascii="Courier New"/>
          <w:b/>
          <w:w w:val="75"/>
          <w:szCs w:val="28"/>
        </w:rPr>
        <w:t>to</w:t>
      </w:r>
      <w:r w:rsidRPr="00C23DF8">
        <w:rPr>
          <w:rFonts w:ascii="Courier New"/>
          <w:b/>
          <w:spacing w:val="-28"/>
          <w:w w:val="75"/>
          <w:szCs w:val="28"/>
        </w:rPr>
        <w:t xml:space="preserve"> </w:t>
      </w:r>
      <w:r w:rsidRPr="00C23DF8">
        <w:rPr>
          <w:rFonts w:ascii="Courier New"/>
          <w:b/>
          <w:w w:val="75"/>
          <w:szCs w:val="28"/>
        </w:rPr>
        <w:t>n</w:t>
      </w:r>
      <w:r w:rsidRPr="00C23DF8">
        <w:rPr>
          <w:rFonts w:ascii="Courier New"/>
          <w:b/>
          <w:spacing w:val="-28"/>
          <w:w w:val="75"/>
          <w:szCs w:val="28"/>
        </w:rPr>
        <w:t xml:space="preserve"> </w:t>
      </w:r>
      <w:r w:rsidRPr="00C23DF8">
        <w:rPr>
          <w:rFonts w:ascii="Courier New"/>
          <w:b/>
          <w:w w:val="75"/>
          <w:szCs w:val="28"/>
        </w:rPr>
        <w:t>do for</w:t>
      </w:r>
      <w:r w:rsidRPr="00C23DF8">
        <w:rPr>
          <w:rFonts w:ascii="Courier New"/>
          <w:b/>
          <w:spacing w:val="-34"/>
          <w:w w:val="75"/>
          <w:szCs w:val="28"/>
        </w:rPr>
        <w:t xml:space="preserve"> </w:t>
      </w:r>
      <w:r w:rsidRPr="00C23DF8">
        <w:rPr>
          <w:rFonts w:ascii="Courier New"/>
          <w:b/>
          <w:w w:val="75"/>
          <w:szCs w:val="28"/>
        </w:rPr>
        <w:t>u</w:t>
      </w:r>
      <w:r w:rsidRPr="00C23DF8">
        <w:rPr>
          <w:rFonts w:ascii="Courier New"/>
          <w:b/>
          <w:spacing w:val="-34"/>
          <w:w w:val="75"/>
          <w:szCs w:val="28"/>
        </w:rPr>
        <w:t xml:space="preserve"> </w:t>
      </w:r>
      <w:r w:rsidRPr="00C23DF8">
        <w:rPr>
          <w:rFonts w:ascii="Courier New"/>
          <w:b/>
          <w:w w:val="75"/>
          <w:szCs w:val="28"/>
        </w:rPr>
        <w:t>:=</w:t>
      </w:r>
      <w:r w:rsidRPr="00C23DF8">
        <w:rPr>
          <w:rFonts w:ascii="Courier New"/>
          <w:b/>
          <w:spacing w:val="-34"/>
          <w:w w:val="75"/>
          <w:szCs w:val="28"/>
        </w:rPr>
        <w:t xml:space="preserve"> </w:t>
      </w:r>
      <w:r w:rsidRPr="00C23DF8">
        <w:rPr>
          <w:rFonts w:ascii="Courier New"/>
          <w:b/>
          <w:w w:val="75"/>
          <w:szCs w:val="28"/>
        </w:rPr>
        <w:t>1</w:t>
      </w:r>
      <w:r w:rsidRPr="00C23DF8">
        <w:rPr>
          <w:rFonts w:ascii="Courier New"/>
          <w:b/>
          <w:spacing w:val="-34"/>
          <w:w w:val="75"/>
          <w:szCs w:val="28"/>
        </w:rPr>
        <w:t xml:space="preserve"> </w:t>
      </w:r>
      <w:r w:rsidRPr="00C23DF8">
        <w:rPr>
          <w:rFonts w:ascii="Courier New"/>
          <w:b/>
          <w:w w:val="75"/>
          <w:szCs w:val="28"/>
        </w:rPr>
        <w:t>to</w:t>
      </w:r>
      <w:r w:rsidRPr="00C23DF8">
        <w:rPr>
          <w:rFonts w:ascii="Courier New"/>
          <w:b/>
          <w:spacing w:val="-34"/>
          <w:w w:val="75"/>
          <w:szCs w:val="28"/>
        </w:rPr>
        <w:t xml:space="preserve"> </w:t>
      </w:r>
      <w:r w:rsidRPr="00C23DF8">
        <w:rPr>
          <w:rFonts w:ascii="Courier New"/>
          <w:b/>
          <w:w w:val="75"/>
          <w:szCs w:val="28"/>
        </w:rPr>
        <w:t>n</w:t>
      </w:r>
      <w:r w:rsidRPr="00C23DF8">
        <w:rPr>
          <w:rFonts w:ascii="Courier New"/>
          <w:b/>
          <w:spacing w:val="-34"/>
          <w:w w:val="75"/>
          <w:szCs w:val="28"/>
        </w:rPr>
        <w:t xml:space="preserve"> </w:t>
      </w:r>
      <w:r w:rsidRPr="00C23DF8">
        <w:rPr>
          <w:rFonts w:ascii="Courier New"/>
          <w:b/>
          <w:w w:val="75"/>
          <w:szCs w:val="28"/>
        </w:rPr>
        <w:t>do</w:t>
      </w:r>
    </w:p>
    <w:p w:rsidR="00C23DF8" w:rsidRPr="00C23DF8" w:rsidRDefault="00C23DF8" w:rsidP="00C23DF8">
      <w:pPr>
        <w:spacing w:line="240" w:lineRule="auto"/>
        <w:ind w:left="550"/>
        <w:rPr>
          <w:rFonts w:ascii="Courier New"/>
          <w:b/>
          <w:szCs w:val="28"/>
        </w:rPr>
      </w:pPr>
      <w:r w:rsidRPr="00C23DF8">
        <w:rPr>
          <w:rFonts w:ascii="Courier New"/>
          <w:b/>
          <w:w w:val="75"/>
          <w:szCs w:val="28"/>
        </w:rPr>
        <w:t>for v := 1 to n do</w:t>
      </w:r>
    </w:p>
    <w:p w:rsidR="00C23DF8" w:rsidRDefault="00C23DF8" w:rsidP="00C23DF8">
      <w:pPr>
        <w:spacing w:line="240" w:lineRule="auto"/>
        <w:ind w:left="709"/>
        <w:rPr>
          <w:rFonts w:ascii="Courier New"/>
          <w:b/>
          <w:w w:val="75"/>
          <w:szCs w:val="28"/>
        </w:rPr>
      </w:pPr>
      <w:r w:rsidRPr="00C23DF8">
        <w:rPr>
          <w:rFonts w:ascii="Courier New"/>
          <w:b/>
          <w:w w:val="75"/>
          <w:szCs w:val="28"/>
        </w:rPr>
        <w:t>c[u,</w:t>
      </w:r>
      <w:r w:rsidRPr="00C23DF8">
        <w:rPr>
          <w:rFonts w:ascii="Courier New"/>
          <w:b/>
          <w:spacing w:val="-55"/>
          <w:w w:val="75"/>
          <w:szCs w:val="28"/>
        </w:rPr>
        <w:t xml:space="preserve"> </w:t>
      </w:r>
      <w:r w:rsidRPr="00C23DF8">
        <w:rPr>
          <w:rFonts w:ascii="Courier New"/>
          <w:b/>
          <w:w w:val="75"/>
          <w:szCs w:val="28"/>
        </w:rPr>
        <w:t>v]</w:t>
      </w:r>
      <w:r w:rsidRPr="00C23DF8">
        <w:rPr>
          <w:rFonts w:ascii="Courier New"/>
          <w:b/>
          <w:spacing w:val="-55"/>
          <w:w w:val="75"/>
          <w:szCs w:val="28"/>
        </w:rPr>
        <w:t xml:space="preserve"> </w:t>
      </w:r>
      <w:r w:rsidRPr="00C23DF8">
        <w:rPr>
          <w:rFonts w:ascii="Courier New"/>
          <w:b/>
          <w:w w:val="75"/>
          <w:szCs w:val="28"/>
        </w:rPr>
        <w:t>:=</w:t>
      </w:r>
      <w:r w:rsidRPr="00C23DF8">
        <w:rPr>
          <w:rFonts w:ascii="Courier New"/>
          <w:b/>
          <w:spacing w:val="-55"/>
          <w:w w:val="75"/>
          <w:szCs w:val="28"/>
        </w:rPr>
        <w:t xml:space="preserve"> </w:t>
      </w:r>
      <w:r w:rsidRPr="00C23DF8">
        <w:rPr>
          <w:rFonts w:ascii="Courier New"/>
          <w:b/>
          <w:w w:val="75"/>
          <w:szCs w:val="28"/>
        </w:rPr>
        <w:t>min(c[u,</w:t>
      </w:r>
      <w:r w:rsidRPr="00C23DF8">
        <w:rPr>
          <w:rFonts w:ascii="Courier New"/>
          <w:b/>
          <w:spacing w:val="-55"/>
          <w:w w:val="75"/>
          <w:szCs w:val="28"/>
        </w:rPr>
        <w:t xml:space="preserve"> </w:t>
      </w:r>
      <w:r w:rsidRPr="00C23DF8">
        <w:rPr>
          <w:rFonts w:ascii="Courier New"/>
          <w:b/>
          <w:w w:val="75"/>
          <w:szCs w:val="28"/>
        </w:rPr>
        <w:t>v],</w:t>
      </w:r>
      <w:r w:rsidRPr="00C23DF8">
        <w:rPr>
          <w:rFonts w:ascii="Courier New"/>
          <w:b/>
          <w:spacing w:val="-55"/>
          <w:w w:val="75"/>
          <w:szCs w:val="28"/>
        </w:rPr>
        <w:t xml:space="preserve"> </w:t>
      </w:r>
      <w:r w:rsidRPr="00C23DF8">
        <w:rPr>
          <w:rFonts w:ascii="Courier New"/>
          <w:b/>
          <w:w w:val="75"/>
          <w:szCs w:val="28"/>
        </w:rPr>
        <w:t>c[u,</w:t>
      </w:r>
      <w:r w:rsidRPr="00C23DF8">
        <w:rPr>
          <w:rFonts w:ascii="Courier New"/>
          <w:b/>
          <w:spacing w:val="-55"/>
          <w:w w:val="75"/>
          <w:szCs w:val="28"/>
        </w:rPr>
        <w:t xml:space="preserve"> </w:t>
      </w:r>
      <w:r w:rsidRPr="00C23DF8">
        <w:rPr>
          <w:rFonts w:ascii="Courier New"/>
          <w:b/>
          <w:w w:val="75"/>
          <w:szCs w:val="28"/>
        </w:rPr>
        <w:t>k]</w:t>
      </w:r>
      <w:r w:rsidRPr="00C23DF8">
        <w:rPr>
          <w:rFonts w:ascii="Courier New"/>
          <w:b/>
          <w:spacing w:val="-55"/>
          <w:w w:val="75"/>
          <w:szCs w:val="28"/>
        </w:rPr>
        <w:t xml:space="preserve"> </w:t>
      </w:r>
      <w:r w:rsidRPr="00C23DF8">
        <w:rPr>
          <w:rFonts w:ascii="Courier New"/>
          <w:b/>
          <w:w w:val="75"/>
          <w:szCs w:val="28"/>
        </w:rPr>
        <w:t>+</w:t>
      </w:r>
      <w:r w:rsidRPr="00C23DF8">
        <w:rPr>
          <w:rFonts w:ascii="Courier New"/>
          <w:b/>
          <w:spacing w:val="-55"/>
          <w:w w:val="75"/>
          <w:szCs w:val="28"/>
        </w:rPr>
        <w:t xml:space="preserve"> </w:t>
      </w:r>
      <w:r w:rsidRPr="00C23DF8">
        <w:rPr>
          <w:rFonts w:ascii="Courier New"/>
          <w:b/>
          <w:w w:val="75"/>
          <w:szCs w:val="28"/>
        </w:rPr>
        <w:t>c[k,</w:t>
      </w:r>
      <w:r w:rsidRPr="00C23DF8">
        <w:rPr>
          <w:rFonts w:ascii="Courier New"/>
          <w:b/>
          <w:spacing w:val="-55"/>
          <w:w w:val="75"/>
          <w:szCs w:val="28"/>
        </w:rPr>
        <w:t xml:space="preserve"> </w:t>
      </w:r>
      <w:r w:rsidRPr="00C23DF8">
        <w:rPr>
          <w:rFonts w:ascii="Courier New"/>
          <w:b/>
          <w:w w:val="75"/>
          <w:szCs w:val="28"/>
        </w:rPr>
        <w:t>v]);</w:t>
      </w:r>
    </w:p>
    <w:p w:rsidR="003B1B18" w:rsidRPr="00C23DF8" w:rsidRDefault="003B1B18" w:rsidP="00C23DF8">
      <w:pPr>
        <w:spacing w:line="240" w:lineRule="auto"/>
        <w:ind w:left="709"/>
        <w:rPr>
          <w:rFonts w:ascii="Courier New"/>
          <w:b/>
          <w:szCs w:val="28"/>
        </w:rPr>
      </w:pPr>
    </w:p>
    <w:p w:rsidR="00C23DF8" w:rsidRPr="00C23DF8" w:rsidRDefault="00C23DF8" w:rsidP="00C23DF8">
      <w:pPr>
        <w:pStyle w:val="Nidungvnbn"/>
        <w:rPr>
          <w:b/>
          <w:i/>
        </w:rPr>
      </w:pPr>
      <w:r w:rsidRPr="00C23DF8">
        <w:rPr>
          <w:b/>
          <w:i/>
        </w:rPr>
        <w:t>Tính đúng của thuật toán:</w:t>
      </w:r>
    </w:p>
    <w:p w:rsidR="00C23DF8" w:rsidRDefault="00C23DF8" w:rsidP="00C23DF8">
      <w:pPr>
        <w:pStyle w:val="Nidungvnbn"/>
      </w:pPr>
      <w:r>
        <w:t>Gọi ck[u, v] là độ dài đường đi ngắn nhất từ u tới v mà chỉ đi qua các đỉnh trung gian thuộc tập {1, 2, …, k}. Rõ ràng khi k = 0 thì c</w:t>
      </w:r>
      <w:r>
        <w:rPr>
          <w:position w:val="11"/>
          <w:sz w:val="16"/>
        </w:rPr>
        <w:t>0</w:t>
      </w:r>
      <w:r>
        <w:t>[u, v] = c[u, v] (đường đi ngắn nhất là đường đi trực tiếp).</w:t>
      </w:r>
    </w:p>
    <w:p w:rsidR="00C23DF8" w:rsidRDefault="00C23DF8" w:rsidP="00C23DF8">
      <w:pPr>
        <w:pStyle w:val="Nidungvnbn"/>
      </w:pPr>
      <w:r>
        <w:t>Giả sử ta đã tính được các c</w:t>
      </w:r>
      <w:r>
        <w:rPr>
          <w:position w:val="11"/>
          <w:sz w:val="16"/>
        </w:rPr>
        <w:t>k-1</w:t>
      </w:r>
      <w:r>
        <w:t>[u, v] thì c</w:t>
      </w:r>
      <w:r>
        <w:rPr>
          <w:position w:val="11"/>
          <w:sz w:val="16"/>
        </w:rPr>
        <w:t>k</w:t>
      </w:r>
      <w:r>
        <w:t>[u, v] sẽ được xây dựng như sau:</w:t>
      </w:r>
    </w:p>
    <w:p w:rsidR="00C23DF8" w:rsidRDefault="00C23DF8" w:rsidP="00C23DF8">
      <w:pPr>
        <w:pStyle w:val="Nidungvnbn"/>
      </w:pPr>
      <w:r>
        <w:t>Nếu đường đi ngắn nhất từ u tới v mà chỉ qua các đỉnh trung gian thuộc tập {1, 2, …, k} lại:</w:t>
      </w:r>
    </w:p>
    <w:p w:rsidR="00C23DF8" w:rsidRPr="00C23DF8" w:rsidRDefault="00C23DF8" w:rsidP="00C23DF8">
      <w:pPr>
        <w:pStyle w:val="ListParagraph"/>
        <w:widowControl w:val="0"/>
        <w:numPr>
          <w:ilvl w:val="0"/>
          <w:numId w:val="23"/>
        </w:numPr>
        <w:tabs>
          <w:tab w:val="left" w:pos="519"/>
        </w:tabs>
        <w:autoSpaceDE w:val="0"/>
        <w:autoSpaceDN w:val="0"/>
        <w:spacing w:before="140" w:line="240" w:lineRule="auto"/>
        <w:ind w:hanging="283"/>
        <w:contextualSpacing w:val="0"/>
        <w:rPr>
          <w:szCs w:val="28"/>
        </w:rPr>
      </w:pPr>
      <w:r w:rsidRPr="00C23DF8">
        <w:rPr>
          <w:szCs w:val="28"/>
        </w:rPr>
        <w:t>Không đi qua đỉnh k thì tức là chỉ qua các đỉnh trung gian thuộc tập {1, 2, …, k - 1}</w:t>
      </w:r>
      <w:r w:rsidRPr="00C23DF8">
        <w:rPr>
          <w:spacing w:val="-16"/>
          <w:szCs w:val="28"/>
        </w:rPr>
        <w:t xml:space="preserve"> </w:t>
      </w:r>
      <w:r w:rsidRPr="00C23DF8">
        <w:rPr>
          <w:szCs w:val="28"/>
        </w:rPr>
        <w:t>thì</w:t>
      </w:r>
    </w:p>
    <w:p w:rsidR="00C23DF8" w:rsidRPr="00C23DF8" w:rsidRDefault="00C23DF8" w:rsidP="00C23DF8">
      <w:pPr>
        <w:pStyle w:val="BodyText"/>
        <w:spacing w:before="106"/>
        <w:ind w:left="155" w:right="59"/>
        <w:jc w:val="center"/>
        <w:rPr>
          <w:sz w:val="28"/>
          <w:szCs w:val="28"/>
        </w:rPr>
      </w:pPr>
      <w:r w:rsidRPr="00C23DF8">
        <w:rPr>
          <w:sz w:val="28"/>
          <w:szCs w:val="28"/>
        </w:rPr>
        <w:lastRenderedPageBreak/>
        <w:t>c</w:t>
      </w:r>
      <w:r w:rsidRPr="00C23DF8">
        <w:rPr>
          <w:position w:val="11"/>
          <w:sz w:val="28"/>
          <w:szCs w:val="28"/>
        </w:rPr>
        <w:t>k</w:t>
      </w:r>
      <w:r w:rsidRPr="00C23DF8">
        <w:rPr>
          <w:sz w:val="28"/>
          <w:szCs w:val="28"/>
        </w:rPr>
        <w:t>[u, v] = c</w:t>
      </w:r>
      <w:r w:rsidRPr="00C23DF8">
        <w:rPr>
          <w:position w:val="11"/>
          <w:sz w:val="28"/>
          <w:szCs w:val="28"/>
        </w:rPr>
        <w:t>k-1</w:t>
      </w:r>
      <w:r w:rsidRPr="00C23DF8">
        <w:rPr>
          <w:sz w:val="28"/>
          <w:szCs w:val="28"/>
        </w:rPr>
        <w:t>[u, v]</w:t>
      </w:r>
    </w:p>
    <w:p w:rsidR="00C23DF8" w:rsidRPr="00C23DF8" w:rsidRDefault="00C23DF8" w:rsidP="00C23DF8">
      <w:pPr>
        <w:pStyle w:val="ListParagraph"/>
        <w:widowControl w:val="0"/>
        <w:numPr>
          <w:ilvl w:val="0"/>
          <w:numId w:val="23"/>
        </w:numPr>
        <w:tabs>
          <w:tab w:val="left" w:pos="519"/>
        </w:tabs>
        <w:autoSpaceDE w:val="0"/>
        <w:autoSpaceDN w:val="0"/>
        <w:spacing w:before="142" w:line="312" w:lineRule="auto"/>
        <w:ind w:left="519" w:right="134"/>
        <w:contextualSpacing w:val="0"/>
        <w:jc w:val="left"/>
        <w:rPr>
          <w:szCs w:val="28"/>
        </w:rPr>
      </w:pPr>
      <w:r w:rsidRPr="00C23DF8">
        <w:rPr>
          <w:szCs w:val="28"/>
        </w:rPr>
        <w:t>Có đi qua đỉnh k thì đường đi đó sẽ là nối của một đường đi từ u tới k và một đường đi từ k tới v, hai đường đi này chỉ đi qua các đỉnh trung gian thuộc tập {1, 2, …, k -</w:t>
      </w:r>
      <w:r w:rsidRPr="00C23DF8">
        <w:rPr>
          <w:spacing w:val="-21"/>
          <w:szCs w:val="28"/>
        </w:rPr>
        <w:t xml:space="preserve"> </w:t>
      </w:r>
      <w:r w:rsidRPr="00C23DF8">
        <w:rPr>
          <w:szCs w:val="28"/>
        </w:rPr>
        <w:t>1}.</w:t>
      </w:r>
    </w:p>
    <w:p w:rsidR="00C23DF8" w:rsidRPr="00C23DF8" w:rsidRDefault="00C23DF8" w:rsidP="00C23DF8">
      <w:pPr>
        <w:pStyle w:val="BodyText"/>
        <w:spacing w:before="28"/>
        <w:ind w:left="155" w:right="58"/>
        <w:jc w:val="center"/>
        <w:rPr>
          <w:sz w:val="28"/>
          <w:szCs w:val="28"/>
        </w:rPr>
      </w:pPr>
      <w:r w:rsidRPr="00C23DF8">
        <w:rPr>
          <w:sz w:val="28"/>
          <w:szCs w:val="28"/>
        </w:rPr>
        <w:t>c</w:t>
      </w:r>
      <w:r w:rsidRPr="00C23DF8">
        <w:rPr>
          <w:position w:val="11"/>
          <w:sz w:val="28"/>
          <w:szCs w:val="28"/>
        </w:rPr>
        <w:t>k</w:t>
      </w:r>
      <w:r w:rsidRPr="00C23DF8">
        <w:rPr>
          <w:sz w:val="28"/>
          <w:szCs w:val="28"/>
        </w:rPr>
        <w:t>[u, v] = c</w:t>
      </w:r>
      <w:r w:rsidRPr="00C23DF8">
        <w:rPr>
          <w:position w:val="11"/>
          <w:sz w:val="28"/>
          <w:szCs w:val="28"/>
        </w:rPr>
        <w:t>k-1</w:t>
      </w:r>
      <w:r w:rsidRPr="00C23DF8">
        <w:rPr>
          <w:sz w:val="28"/>
          <w:szCs w:val="28"/>
        </w:rPr>
        <w:t>[u, k] + c</w:t>
      </w:r>
      <w:r w:rsidRPr="00C23DF8">
        <w:rPr>
          <w:position w:val="11"/>
          <w:sz w:val="28"/>
          <w:szCs w:val="28"/>
        </w:rPr>
        <w:t>k-1</w:t>
      </w:r>
      <w:r w:rsidRPr="00C23DF8">
        <w:rPr>
          <w:sz w:val="28"/>
          <w:szCs w:val="28"/>
        </w:rPr>
        <w:t>[k, v].</w:t>
      </w:r>
    </w:p>
    <w:p w:rsidR="00C23DF8" w:rsidRDefault="00C23DF8" w:rsidP="00C23DF8">
      <w:pPr>
        <w:pStyle w:val="Nidungvnbn"/>
      </w:pPr>
      <w:r>
        <w:t>Vì ta muốn c</w:t>
      </w:r>
      <w:r>
        <w:rPr>
          <w:position w:val="11"/>
          <w:sz w:val="16"/>
        </w:rPr>
        <w:t>k</w:t>
      </w:r>
      <w:r>
        <w:t>[u, v] là cực tiểu nên suy ra: c</w:t>
      </w:r>
      <w:r>
        <w:rPr>
          <w:position w:val="11"/>
          <w:sz w:val="16"/>
        </w:rPr>
        <w:t>k</w:t>
      </w:r>
      <w:r>
        <w:t>[u, v] = min(c</w:t>
      </w:r>
      <w:r>
        <w:rPr>
          <w:position w:val="11"/>
          <w:sz w:val="16"/>
        </w:rPr>
        <w:t>k-1</w:t>
      </w:r>
      <w:r>
        <w:t>[u, v], c</w:t>
      </w:r>
      <w:r>
        <w:rPr>
          <w:position w:val="11"/>
          <w:sz w:val="16"/>
        </w:rPr>
        <w:t>k-1</w:t>
      </w:r>
      <w:r>
        <w:t>[u, k] + c</w:t>
      </w:r>
      <w:r>
        <w:rPr>
          <w:position w:val="11"/>
          <w:sz w:val="16"/>
        </w:rPr>
        <w:t>k-1</w:t>
      </w:r>
      <w:r>
        <w:t>[k, v]).</w:t>
      </w:r>
    </w:p>
    <w:p w:rsidR="00C23DF8" w:rsidRDefault="00C23DF8" w:rsidP="00C23DF8">
      <w:pPr>
        <w:pStyle w:val="Nidungvnbn"/>
      </w:pPr>
      <w:r>
        <w:t>Và cuối cùng, ta quan tâm tới c</w:t>
      </w:r>
      <w:r>
        <w:rPr>
          <w:position w:val="11"/>
          <w:sz w:val="16"/>
        </w:rPr>
        <w:t>n</w:t>
      </w:r>
      <w:r>
        <w:t>[u, v]: Độ dài đường đi ngắn nhất từ u tới v mà chỉ đi qua  các đỉnh trung gian thuộc tập {1, 2, …, n}.</w:t>
      </w:r>
    </w:p>
    <w:p w:rsidR="00C23DF8" w:rsidRDefault="00C23DF8" w:rsidP="00C23DF8">
      <w:pPr>
        <w:pStyle w:val="Nidungvnbn"/>
      </w:pPr>
      <w:bookmarkStart w:id="63" w:name="_bookmark158"/>
      <w:bookmarkEnd w:id="63"/>
      <w:r>
        <w:t>Khi cài đặt, thì ta sẽ không có các khái niệm c</w:t>
      </w:r>
      <w:r>
        <w:rPr>
          <w:position w:val="11"/>
          <w:sz w:val="16"/>
        </w:rPr>
        <w:t>k</w:t>
      </w:r>
      <w:r>
        <w:t>[u, v] mà sẽ thao tác trực tiếp trên các trọng số c[u, v]. c[u, v] tại bước tối ưu thứ k sẽ được tính toán để tối ưu qua các giá trị c[u, v]; c[u, k] và c[k, v] tại bước thứ k - 1. Tính chính xác của cách cài đặt dưới dạng ba vòng lặp for lồng như trên có thể thấy được do sự tối ưu bắc cầu chỉ làm tăng tốc độ tối ưu các c[u, v] trong mỗi bước.</w:t>
      </w:r>
    </w:p>
    <w:p w:rsidR="001A1489" w:rsidRDefault="001A1489" w:rsidP="001A1489">
      <w:pPr>
        <w:pStyle w:val="Heading3"/>
        <w:rPr>
          <w:w w:val="95"/>
        </w:rPr>
      </w:pPr>
      <w:bookmarkStart w:id="64" w:name="_Toc522693136"/>
      <w:r>
        <w:rPr>
          <w:w w:val="95"/>
        </w:rPr>
        <w:t>Trường</w:t>
      </w:r>
      <w:r>
        <w:rPr>
          <w:spacing w:val="-38"/>
          <w:w w:val="95"/>
        </w:rPr>
        <w:t xml:space="preserve"> </w:t>
      </w:r>
      <w:r>
        <w:rPr>
          <w:w w:val="95"/>
        </w:rPr>
        <w:t>hợp</w:t>
      </w:r>
      <w:r>
        <w:rPr>
          <w:spacing w:val="-38"/>
          <w:w w:val="95"/>
        </w:rPr>
        <w:t xml:space="preserve"> </w:t>
      </w:r>
      <w:r>
        <w:rPr>
          <w:w w:val="95"/>
        </w:rPr>
        <w:t>đồ</w:t>
      </w:r>
      <w:r>
        <w:rPr>
          <w:spacing w:val="-38"/>
          <w:w w:val="95"/>
        </w:rPr>
        <w:t xml:space="preserve"> </w:t>
      </w:r>
      <w:r>
        <w:rPr>
          <w:w w:val="95"/>
        </w:rPr>
        <w:t>thị</w:t>
      </w:r>
      <w:r>
        <w:rPr>
          <w:spacing w:val="-38"/>
          <w:w w:val="95"/>
        </w:rPr>
        <w:t xml:space="preserve"> </w:t>
      </w:r>
      <w:r>
        <w:rPr>
          <w:w w:val="95"/>
        </w:rPr>
        <w:t>không</w:t>
      </w:r>
      <w:r>
        <w:rPr>
          <w:spacing w:val="-38"/>
          <w:w w:val="95"/>
        </w:rPr>
        <w:t xml:space="preserve"> </w:t>
      </w:r>
      <w:r>
        <w:rPr>
          <w:w w:val="95"/>
        </w:rPr>
        <w:t>có</w:t>
      </w:r>
      <w:r>
        <w:rPr>
          <w:spacing w:val="-38"/>
          <w:w w:val="95"/>
        </w:rPr>
        <w:t xml:space="preserve"> </w:t>
      </w:r>
      <w:r>
        <w:rPr>
          <w:w w:val="95"/>
        </w:rPr>
        <w:t>chu</w:t>
      </w:r>
      <w:r>
        <w:rPr>
          <w:spacing w:val="-38"/>
          <w:w w:val="95"/>
        </w:rPr>
        <w:t xml:space="preserve"> </w:t>
      </w:r>
      <w:r>
        <w:rPr>
          <w:w w:val="95"/>
        </w:rPr>
        <w:t>trình</w:t>
      </w:r>
      <w:r>
        <w:rPr>
          <w:spacing w:val="-38"/>
          <w:w w:val="95"/>
        </w:rPr>
        <w:t xml:space="preserve"> </w:t>
      </w:r>
      <w:r>
        <w:rPr>
          <w:w w:val="95"/>
        </w:rPr>
        <w:t>-</w:t>
      </w:r>
      <w:r>
        <w:rPr>
          <w:spacing w:val="-38"/>
          <w:w w:val="95"/>
        </w:rPr>
        <w:t xml:space="preserve"> </w:t>
      </w:r>
      <w:r>
        <w:rPr>
          <w:w w:val="95"/>
        </w:rPr>
        <w:t>sắp</w:t>
      </w:r>
      <w:r>
        <w:rPr>
          <w:spacing w:val="-38"/>
          <w:w w:val="95"/>
        </w:rPr>
        <w:t xml:space="preserve"> </w:t>
      </w:r>
      <w:r>
        <w:rPr>
          <w:w w:val="95"/>
        </w:rPr>
        <w:t>xếp</w:t>
      </w:r>
      <w:r>
        <w:rPr>
          <w:spacing w:val="-38"/>
          <w:w w:val="95"/>
        </w:rPr>
        <w:t xml:space="preserve"> T</w:t>
      </w:r>
      <w:r>
        <w:rPr>
          <w:w w:val="95"/>
        </w:rPr>
        <w:t>ô</w:t>
      </w:r>
      <w:r>
        <w:rPr>
          <w:spacing w:val="-38"/>
          <w:w w:val="95"/>
        </w:rPr>
        <w:t xml:space="preserve"> </w:t>
      </w:r>
      <w:r>
        <w:rPr>
          <w:w w:val="95"/>
        </w:rPr>
        <w:t>pô</w:t>
      </w:r>
      <w:bookmarkEnd w:id="64"/>
    </w:p>
    <w:p w:rsidR="00F75E7D" w:rsidRDefault="00F75E7D" w:rsidP="00F75E7D">
      <w:pPr>
        <w:pStyle w:val="Nidungvnbn"/>
      </w:pPr>
      <w:r>
        <w:t>Xét trường hợp đồ thị có hướng, không có chu trình (Directed Acyclic Graph - DAG), ta có một thuật toán hiệu quả dựa trên kỹ thuật sắp xếp Tô pô (Topological Sorting), cơ sở của  thuật toán dựa vào định lý: Nếu G = (V, E) là một DAG thì các đỉnh của nó có thể đánh số sao cho mỗi cung của G chỉ nối từ đỉnh có chỉ số nhỏ hơn đến đỉnh có chỉ số lớn</w:t>
      </w:r>
      <w:r>
        <w:rPr>
          <w:spacing w:val="-24"/>
        </w:rPr>
        <w:t xml:space="preserve"> </w:t>
      </w:r>
      <w:r>
        <w:t>hơn.</w:t>
      </w:r>
    </w:p>
    <w:p w:rsidR="00F75E7D" w:rsidRDefault="00F75E7D" w:rsidP="00F75E7D">
      <w:pPr>
        <w:pStyle w:val="BodyText"/>
        <w:spacing w:before="8"/>
        <w:rPr>
          <w:sz w:val="12"/>
        </w:rPr>
      </w:pPr>
      <w:r>
        <w:rPr>
          <w:noProof/>
        </w:rPr>
        <w:drawing>
          <wp:anchor distT="0" distB="0" distL="0" distR="0" simplePos="0" relativeHeight="251728896" behindDoc="0" locked="0" layoutInCell="1" allowOverlap="1" wp14:anchorId="6958DE82" wp14:editId="115D02DC">
            <wp:simplePos x="0" y="0"/>
            <wp:positionH relativeFrom="page">
              <wp:posOffset>1061465</wp:posOffset>
            </wp:positionH>
            <wp:positionV relativeFrom="paragraph">
              <wp:posOffset>117956</wp:posOffset>
            </wp:positionV>
            <wp:extent cx="5800303" cy="12191"/>
            <wp:effectExtent l="0" t="0" r="0" b="0"/>
            <wp:wrapTopAndBottom/>
            <wp:docPr id="429"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image27.png"/>
                    <pic:cNvPicPr/>
                  </pic:nvPicPr>
                  <pic:blipFill>
                    <a:blip r:embed="rId46" cstate="print"/>
                    <a:stretch>
                      <a:fillRect/>
                    </a:stretch>
                  </pic:blipFill>
                  <pic:spPr>
                    <a:xfrm>
                      <a:off x="0" y="0"/>
                      <a:ext cx="5800303" cy="12191"/>
                    </a:xfrm>
                    <a:prstGeom prst="rect">
                      <a:avLst/>
                    </a:prstGeom>
                  </pic:spPr>
                </pic:pic>
              </a:graphicData>
            </a:graphic>
          </wp:anchor>
        </w:drawing>
      </w:r>
    </w:p>
    <w:p w:rsidR="00F75E7D" w:rsidRDefault="00F75E7D" w:rsidP="00F75E7D">
      <w:pPr>
        <w:pStyle w:val="BodyText"/>
        <w:spacing w:before="6"/>
        <w:rPr>
          <w:sz w:val="4"/>
        </w:rPr>
      </w:pPr>
    </w:p>
    <w:p w:rsidR="00F75E7D" w:rsidRDefault="00F75E7D" w:rsidP="00F75E7D">
      <w:pPr>
        <w:tabs>
          <w:tab w:val="left" w:pos="4639"/>
          <w:tab w:val="left" w:pos="5296"/>
        </w:tabs>
        <w:ind w:left="1456"/>
        <w:rPr>
          <w:sz w:val="20"/>
        </w:rPr>
      </w:pPr>
      <w:r>
        <w:rPr>
          <w:noProof/>
          <w:sz w:val="20"/>
        </w:rPr>
        <mc:AlternateContent>
          <mc:Choice Requires="wpg">
            <w:drawing>
              <wp:inline distT="0" distB="0" distL="0" distR="0" wp14:anchorId="38437F66" wp14:editId="107B3EDB">
                <wp:extent cx="1762125" cy="1228725"/>
                <wp:effectExtent l="0" t="0" r="0" b="0"/>
                <wp:docPr id="425" name="Group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1228725"/>
                          <a:chOff x="0" y="0"/>
                          <a:chExt cx="2775" cy="1935"/>
                        </a:xfrm>
                      </wpg:grpSpPr>
                      <wps:wsp>
                        <wps:cNvPr id="426" name="AutoShape 45"/>
                        <wps:cNvSpPr>
                          <a:spLocks/>
                        </wps:cNvSpPr>
                        <wps:spPr bwMode="auto">
                          <a:xfrm>
                            <a:off x="367" y="146"/>
                            <a:ext cx="1080" cy="81"/>
                          </a:xfrm>
                          <a:custGeom>
                            <a:avLst/>
                            <a:gdLst>
                              <a:gd name="T0" fmla="+- 0 1328 368"/>
                              <a:gd name="T1" fmla="*/ T0 w 1080"/>
                              <a:gd name="T2" fmla="+- 0 147 147"/>
                              <a:gd name="T3" fmla="*/ 147 h 81"/>
                              <a:gd name="T4" fmla="+- 0 1328 368"/>
                              <a:gd name="T5" fmla="*/ T4 w 1080"/>
                              <a:gd name="T6" fmla="+- 0 227 147"/>
                              <a:gd name="T7" fmla="*/ 227 h 81"/>
                              <a:gd name="T8" fmla="+- 0 1418 368"/>
                              <a:gd name="T9" fmla="*/ T8 w 1080"/>
                              <a:gd name="T10" fmla="+- 0 197 147"/>
                              <a:gd name="T11" fmla="*/ 197 h 81"/>
                              <a:gd name="T12" fmla="+- 0 1348 368"/>
                              <a:gd name="T13" fmla="*/ T12 w 1080"/>
                              <a:gd name="T14" fmla="+- 0 197 147"/>
                              <a:gd name="T15" fmla="*/ 197 h 81"/>
                              <a:gd name="T16" fmla="+- 0 1348 368"/>
                              <a:gd name="T17" fmla="*/ T16 w 1080"/>
                              <a:gd name="T18" fmla="+- 0 177 147"/>
                              <a:gd name="T19" fmla="*/ 177 h 81"/>
                              <a:gd name="T20" fmla="+- 0 1416 368"/>
                              <a:gd name="T21" fmla="*/ T20 w 1080"/>
                              <a:gd name="T22" fmla="+- 0 177 147"/>
                              <a:gd name="T23" fmla="*/ 177 h 81"/>
                              <a:gd name="T24" fmla="+- 0 1328 368"/>
                              <a:gd name="T25" fmla="*/ T24 w 1080"/>
                              <a:gd name="T26" fmla="+- 0 147 147"/>
                              <a:gd name="T27" fmla="*/ 147 h 81"/>
                              <a:gd name="T28" fmla="+- 0 1328 368"/>
                              <a:gd name="T29" fmla="*/ T28 w 1080"/>
                              <a:gd name="T30" fmla="+- 0 177 147"/>
                              <a:gd name="T31" fmla="*/ 177 h 81"/>
                              <a:gd name="T32" fmla="+- 0 368 368"/>
                              <a:gd name="T33" fmla="*/ T32 w 1080"/>
                              <a:gd name="T34" fmla="+- 0 177 147"/>
                              <a:gd name="T35" fmla="*/ 177 h 81"/>
                              <a:gd name="T36" fmla="+- 0 368 368"/>
                              <a:gd name="T37" fmla="*/ T36 w 1080"/>
                              <a:gd name="T38" fmla="+- 0 197 147"/>
                              <a:gd name="T39" fmla="*/ 197 h 81"/>
                              <a:gd name="T40" fmla="+- 0 1328 368"/>
                              <a:gd name="T41" fmla="*/ T40 w 1080"/>
                              <a:gd name="T42" fmla="+- 0 197 147"/>
                              <a:gd name="T43" fmla="*/ 197 h 81"/>
                              <a:gd name="T44" fmla="+- 0 1328 368"/>
                              <a:gd name="T45" fmla="*/ T44 w 1080"/>
                              <a:gd name="T46" fmla="+- 0 177 147"/>
                              <a:gd name="T47" fmla="*/ 177 h 81"/>
                              <a:gd name="T48" fmla="+- 0 1416 368"/>
                              <a:gd name="T49" fmla="*/ T48 w 1080"/>
                              <a:gd name="T50" fmla="+- 0 177 147"/>
                              <a:gd name="T51" fmla="*/ 177 h 81"/>
                              <a:gd name="T52" fmla="+- 0 1348 368"/>
                              <a:gd name="T53" fmla="*/ T52 w 1080"/>
                              <a:gd name="T54" fmla="+- 0 177 147"/>
                              <a:gd name="T55" fmla="*/ 177 h 81"/>
                              <a:gd name="T56" fmla="+- 0 1348 368"/>
                              <a:gd name="T57" fmla="*/ T56 w 1080"/>
                              <a:gd name="T58" fmla="+- 0 197 147"/>
                              <a:gd name="T59" fmla="*/ 197 h 81"/>
                              <a:gd name="T60" fmla="+- 0 1418 368"/>
                              <a:gd name="T61" fmla="*/ T60 w 1080"/>
                              <a:gd name="T62" fmla="+- 0 197 147"/>
                              <a:gd name="T63" fmla="*/ 197 h 81"/>
                              <a:gd name="T64" fmla="+- 0 1448 368"/>
                              <a:gd name="T65" fmla="*/ T64 w 1080"/>
                              <a:gd name="T66" fmla="+- 0 188 147"/>
                              <a:gd name="T67" fmla="*/ 188 h 81"/>
                              <a:gd name="T68" fmla="+- 0 1416 368"/>
                              <a:gd name="T69" fmla="*/ T68 w 1080"/>
                              <a:gd name="T70" fmla="+- 0 177 147"/>
                              <a:gd name="T71" fmla="*/ 177 h 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080" h="81">
                                <a:moveTo>
                                  <a:pt x="960" y="0"/>
                                </a:moveTo>
                                <a:lnTo>
                                  <a:pt x="960" y="80"/>
                                </a:lnTo>
                                <a:lnTo>
                                  <a:pt x="1050" y="50"/>
                                </a:lnTo>
                                <a:lnTo>
                                  <a:pt x="980" y="50"/>
                                </a:lnTo>
                                <a:lnTo>
                                  <a:pt x="980" y="30"/>
                                </a:lnTo>
                                <a:lnTo>
                                  <a:pt x="1048" y="30"/>
                                </a:lnTo>
                                <a:lnTo>
                                  <a:pt x="960" y="0"/>
                                </a:lnTo>
                                <a:close/>
                                <a:moveTo>
                                  <a:pt x="960" y="30"/>
                                </a:moveTo>
                                <a:lnTo>
                                  <a:pt x="0" y="30"/>
                                </a:lnTo>
                                <a:lnTo>
                                  <a:pt x="0" y="50"/>
                                </a:lnTo>
                                <a:lnTo>
                                  <a:pt x="960" y="50"/>
                                </a:lnTo>
                                <a:lnTo>
                                  <a:pt x="960" y="30"/>
                                </a:lnTo>
                                <a:close/>
                                <a:moveTo>
                                  <a:pt x="1048" y="30"/>
                                </a:moveTo>
                                <a:lnTo>
                                  <a:pt x="980" y="30"/>
                                </a:lnTo>
                                <a:lnTo>
                                  <a:pt x="980" y="50"/>
                                </a:lnTo>
                                <a:lnTo>
                                  <a:pt x="1050" y="50"/>
                                </a:lnTo>
                                <a:lnTo>
                                  <a:pt x="1080" y="41"/>
                                </a:lnTo>
                                <a:lnTo>
                                  <a:pt x="104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 name="AutoShape 46"/>
                        <wps:cNvSpPr>
                          <a:spLocks/>
                        </wps:cNvSpPr>
                        <wps:spPr bwMode="auto">
                          <a:xfrm>
                            <a:off x="308" y="302"/>
                            <a:ext cx="472" cy="238"/>
                          </a:xfrm>
                          <a:custGeom>
                            <a:avLst/>
                            <a:gdLst>
                              <a:gd name="T0" fmla="+- 0 668 309"/>
                              <a:gd name="T1" fmla="*/ T0 w 472"/>
                              <a:gd name="T2" fmla="+- 0 497 303"/>
                              <a:gd name="T3" fmla="*/ 497 h 238"/>
                              <a:gd name="T4" fmla="+- 0 654 309"/>
                              <a:gd name="T5" fmla="*/ T4 w 472"/>
                              <a:gd name="T6" fmla="+- 0 524 303"/>
                              <a:gd name="T7" fmla="*/ 524 h 238"/>
                              <a:gd name="T8" fmla="+- 0 780 309"/>
                              <a:gd name="T9" fmla="*/ T8 w 472"/>
                              <a:gd name="T10" fmla="+- 0 540 303"/>
                              <a:gd name="T11" fmla="*/ 540 h 238"/>
                              <a:gd name="T12" fmla="+- 0 745 309"/>
                              <a:gd name="T13" fmla="*/ T12 w 472"/>
                              <a:gd name="T14" fmla="+- 0 506 303"/>
                              <a:gd name="T15" fmla="*/ 506 h 238"/>
                              <a:gd name="T16" fmla="+- 0 686 309"/>
                              <a:gd name="T17" fmla="*/ T16 w 472"/>
                              <a:gd name="T18" fmla="+- 0 506 303"/>
                              <a:gd name="T19" fmla="*/ 506 h 238"/>
                              <a:gd name="T20" fmla="+- 0 668 309"/>
                              <a:gd name="T21" fmla="*/ T20 w 472"/>
                              <a:gd name="T22" fmla="+- 0 497 303"/>
                              <a:gd name="T23" fmla="*/ 497 h 238"/>
                              <a:gd name="T24" fmla="+- 0 677 309"/>
                              <a:gd name="T25" fmla="*/ T24 w 472"/>
                              <a:gd name="T26" fmla="+- 0 479 303"/>
                              <a:gd name="T27" fmla="*/ 479 h 238"/>
                              <a:gd name="T28" fmla="+- 0 668 309"/>
                              <a:gd name="T29" fmla="*/ T28 w 472"/>
                              <a:gd name="T30" fmla="+- 0 497 303"/>
                              <a:gd name="T31" fmla="*/ 497 h 238"/>
                              <a:gd name="T32" fmla="+- 0 686 309"/>
                              <a:gd name="T33" fmla="*/ T32 w 472"/>
                              <a:gd name="T34" fmla="+- 0 506 303"/>
                              <a:gd name="T35" fmla="*/ 506 h 238"/>
                              <a:gd name="T36" fmla="+- 0 695 309"/>
                              <a:gd name="T37" fmla="*/ T36 w 472"/>
                              <a:gd name="T38" fmla="+- 0 488 303"/>
                              <a:gd name="T39" fmla="*/ 488 h 238"/>
                              <a:gd name="T40" fmla="+- 0 677 309"/>
                              <a:gd name="T41" fmla="*/ T40 w 472"/>
                              <a:gd name="T42" fmla="+- 0 479 303"/>
                              <a:gd name="T43" fmla="*/ 479 h 238"/>
                              <a:gd name="T44" fmla="+- 0 690 309"/>
                              <a:gd name="T45" fmla="*/ T44 w 472"/>
                              <a:gd name="T46" fmla="+- 0 452 303"/>
                              <a:gd name="T47" fmla="*/ 452 h 238"/>
                              <a:gd name="T48" fmla="+- 0 677 309"/>
                              <a:gd name="T49" fmla="*/ T48 w 472"/>
                              <a:gd name="T50" fmla="+- 0 479 303"/>
                              <a:gd name="T51" fmla="*/ 479 h 238"/>
                              <a:gd name="T52" fmla="+- 0 695 309"/>
                              <a:gd name="T53" fmla="*/ T52 w 472"/>
                              <a:gd name="T54" fmla="+- 0 488 303"/>
                              <a:gd name="T55" fmla="*/ 488 h 238"/>
                              <a:gd name="T56" fmla="+- 0 686 309"/>
                              <a:gd name="T57" fmla="*/ T56 w 472"/>
                              <a:gd name="T58" fmla="+- 0 506 303"/>
                              <a:gd name="T59" fmla="*/ 506 h 238"/>
                              <a:gd name="T60" fmla="+- 0 745 309"/>
                              <a:gd name="T61" fmla="*/ T60 w 472"/>
                              <a:gd name="T62" fmla="+- 0 506 303"/>
                              <a:gd name="T63" fmla="*/ 506 h 238"/>
                              <a:gd name="T64" fmla="+- 0 690 309"/>
                              <a:gd name="T65" fmla="*/ T64 w 472"/>
                              <a:gd name="T66" fmla="+- 0 452 303"/>
                              <a:gd name="T67" fmla="*/ 452 h 238"/>
                              <a:gd name="T68" fmla="+- 0 317 309"/>
                              <a:gd name="T69" fmla="*/ T68 w 472"/>
                              <a:gd name="T70" fmla="+- 0 303 303"/>
                              <a:gd name="T71" fmla="*/ 303 h 238"/>
                              <a:gd name="T72" fmla="+- 0 309 309"/>
                              <a:gd name="T73" fmla="*/ T72 w 472"/>
                              <a:gd name="T74" fmla="+- 0 321 303"/>
                              <a:gd name="T75" fmla="*/ 321 h 238"/>
                              <a:gd name="T76" fmla="+- 0 668 309"/>
                              <a:gd name="T77" fmla="*/ T76 w 472"/>
                              <a:gd name="T78" fmla="+- 0 497 303"/>
                              <a:gd name="T79" fmla="*/ 497 h 238"/>
                              <a:gd name="T80" fmla="+- 0 677 309"/>
                              <a:gd name="T81" fmla="*/ T80 w 472"/>
                              <a:gd name="T82" fmla="+- 0 479 303"/>
                              <a:gd name="T83" fmla="*/ 479 h 238"/>
                              <a:gd name="T84" fmla="+- 0 317 309"/>
                              <a:gd name="T85" fmla="*/ T84 w 472"/>
                              <a:gd name="T86" fmla="+- 0 303 303"/>
                              <a:gd name="T87" fmla="*/ 303 h 2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8">
                                <a:moveTo>
                                  <a:pt x="359" y="194"/>
                                </a:moveTo>
                                <a:lnTo>
                                  <a:pt x="345" y="221"/>
                                </a:lnTo>
                                <a:lnTo>
                                  <a:pt x="471" y="237"/>
                                </a:lnTo>
                                <a:lnTo>
                                  <a:pt x="436" y="203"/>
                                </a:lnTo>
                                <a:lnTo>
                                  <a:pt x="377" y="203"/>
                                </a:lnTo>
                                <a:lnTo>
                                  <a:pt x="359" y="194"/>
                                </a:lnTo>
                                <a:close/>
                                <a:moveTo>
                                  <a:pt x="368" y="176"/>
                                </a:moveTo>
                                <a:lnTo>
                                  <a:pt x="359" y="194"/>
                                </a:lnTo>
                                <a:lnTo>
                                  <a:pt x="377" y="203"/>
                                </a:lnTo>
                                <a:lnTo>
                                  <a:pt x="386" y="185"/>
                                </a:lnTo>
                                <a:lnTo>
                                  <a:pt x="368" y="176"/>
                                </a:lnTo>
                                <a:close/>
                                <a:moveTo>
                                  <a:pt x="381" y="149"/>
                                </a:moveTo>
                                <a:lnTo>
                                  <a:pt x="368" y="176"/>
                                </a:lnTo>
                                <a:lnTo>
                                  <a:pt x="386" y="185"/>
                                </a:lnTo>
                                <a:lnTo>
                                  <a:pt x="377" y="203"/>
                                </a:lnTo>
                                <a:lnTo>
                                  <a:pt x="436" y="203"/>
                                </a:lnTo>
                                <a:lnTo>
                                  <a:pt x="381" y="149"/>
                                </a:lnTo>
                                <a:close/>
                                <a:moveTo>
                                  <a:pt x="8" y="0"/>
                                </a:moveTo>
                                <a:lnTo>
                                  <a:pt x="0" y="18"/>
                                </a:lnTo>
                                <a:lnTo>
                                  <a:pt x="359" y="194"/>
                                </a:lnTo>
                                <a:lnTo>
                                  <a:pt x="368" y="17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28" name="Picture 4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0" name="AutoShape 48"/>
                        <wps:cNvSpPr>
                          <a:spLocks/>
                        </wps:cNvSpPr>
                        <wps:spPr bwMode="auto">
                          <a:xfrm>
                            <a:off x="1802" y="177"/>
                            <a:ext cx="658" cy="363"/>
                          </a:xfrm>
                          <a:custGeom>
                            <a:avLst/>
                            <a:gdLst>
                              <a:gd name="T0" fmla="+- 0 2350 1803"/>
                              <a:gd name="T1" fmla="*/ T0 w 658"/>
                              <a:gd name="T2" fmla="+- 0 491 178"/>
                              <a:gd name="T3" fmla="*/ 491 h 363"/>
                              <a:gd name="T4" fmla="+- 0 2336 1803"/>
                              <a:gd name="T5" fmla="*/ T4 w 658"/>
                              <a:gd name="T6" fmla="+- 0 518 178"/>
                              <a:gd name="T7" fmla="*/ 518 h 363"/>
                              <a:gd name="T8" fmla="+- 0 2460 1803"/>
                              <a:gd name="T9" fmla="*/ T8 w 658"/>
                              <a:gd name="T10" fmla="+- 0 540 178"/>
                              <a:gd name="T11" fmla="*/ 540 h 363"/>
                              <a:gd name="T12" fmla="+- 0 2423 1803"/>
                              <a:gd name="T13" fmla="*/ T12 w 658"/>
                              <a:gd name="T14" fmla="+- 0 501 178"/>
                              <a:gd name="T15" fmla="*/ 501 h 363"/>
                              <a:gd name="T16" fmla="+- 0 2368 1803"/>
                              <a:gd name="T17" fmla="*/ T16 w 658"/>
                              <a:gd name="T18" fmla="+- 0 501 178"/>
                              <a:gd name="T19" fmla="*/ 501 h 363"/>
                              <a:gd name="T20" fmla="+- 0 2350 1803"/>
                              <a:gd name="T21" fmla="*/ T20 w 658"/>
                              <a:gd name="T22" fmla="+- 0 491 178"/>
                              <a:gd name="T23" fmla="*/ 491 h 363"/>
                              <a:gd name="T24" fmla="+- 0 2359 1803"/>
                              <a:gd name="T25" fmla="*/ T24 w 658"/>
                              <a:gd name="T26" fmla="+- 0 474 178"/>
                              <a:gd name="T27" fmla="*/ 474 h 363"/>
                              <a:gd name="T28" fmla="+- 0 2350 1803"/>
                              <a:gd name="T29" fmla="*/ T28 w 658"/>
                              <a:gd name="T30" fmla="+- 0 491 178"/>
                              <a:gd name="T31" fmla="*/ 491 h 363"/>
                              <a:gd name="T32" fmla="+- 0 2368 1803"/>
                              <a:gd name="T33" fmla="*/ T32 w 658"/>
                              <a:gd name="T34" fmla="+- 0 501 178"/>
                              <a:gd name="T35" fmla="*/ 501 h 363"/>
                              <a:gd name="T36" fmla="+- 0 2378 1803"/>
                              <a:gd name="T37" fmla="*/ T36 w 658"/>
                              <a:gd name="T38" fmla="+- 0 484 178"/>
                              <a:gd name="T39" fmla="*/ 484 h 363"/>
                              <a:gd name="T40" fmla="+- 0 2359 1803"/>
                              <a:gd name="T41" fmla="*/ T40 w 658"/>
                              <a:gd name="T42" fmla="+- 0 474 178"/>
                              <a:gd name="T43" fmla="*/ 474 h 363"/>
                              <a:gd name="T44" fmla="+- 0 2374 1803"/>
                              <a:gd name="T45" fmla="*/ T44 w 658"/>
                              <a:gd name="T46" fmla="+- 0 448 178"/>
                              <a:gd name="T47" fmla="*/ 448 h 363"/>
                              <a:gd name="T48" fmla="+- 0 2359 1803"/>
                              <a:gd name="T49" fmla="*/ T48 w 658"/>
                              <a:gd name="T50" fmla="+- 0 474 178"/>
                              <a:gd name="T51" fmla="*/ 474 h 363"/>
                              <a:gd name="T52" fmla="+- 0 2378 1803"/>
                              <a:gd name="T53" fmla="*/ T52 w 658"/>
                              <a:gd name="T54" fmla="+- 0 484 178"/>
                              <a:gd name="T55" fmla="*/ 484 h 363"/>
                              <a:gd name="T56" fmla="+- 0 2368 1803"/>
                              <a:gd name="T57" fmla="*/ T56 w 658"/>
                              <a:gd name="T58" fmla="+- 0 501 178"/>
                              <a:gd name="T59" fmla="*/ 501 h 363"/>
                              <a:gd name="T60" fmla="+- 0 2423 1803"/>
                              <a:gd name="T61" fmla="*/ T60 w 658"/>
                              <a:gd name="T62" fmla="+- 0 501 178"/>
                              <a:gd name="T63" fmla="*/ 501 h 363"/>
                              <a:gd name="T64" fmla="+- 0 2374 1803"/>
                              <a:gd name="T65" fmla="*/ T64 w 658"/>
                              <a:gd name="T66" fmla="+- 0 448 178"/>
                              <a:gd name="T67" fmla="*/ 448 h 363"/>
                              <a:gd name="T68" fmla="+- 0 1812 1803"/>
                              <a:gd name="T69" fmla="*/ T68 w 658"/>
                              <a:gd name="T70" fmla="+- 0 178 178"/>
                              <a:gd name="T71" fmla="*/ 178 h 363"/>
                              <a:gd name="T72" fmla="+- 0 1803 1803"/>
                              <a:gd name="T73" fmla="*/ T72 w 658"/>
                              <a:gd name="T74" fmla="+- 0 196 178"/>
                              <a:gd name="T75" fmla="*/ 196 h 363"/>
                              <a:gd name="T76" fmla="+- 0 2350 1803"/>
                              <a:gd name="T77" fmla="*/ T76 w 658"/>
                              <a:gd name="T78" fmla="+- 0 491 178"/>
                              <a:gd name="T79" fmla="*/ 491 h 363"/>
                              <a:gd name="T80" fmla="+- 0 2359 1803"/>
                              <a:gd name="T81" fmla="*/ T80 w 658"/>
                              <a:gd name="T82" fmla="+- 0 474 178"/>
                              <a:gd name="T83" fmla="*/ 474 h 363"/>
                              <a:gd name="T84" fmla="+- 0 1812 1803"/>
                              <a:gd name="T85" fmla="*/ T84 w 658"/>
                              <a:gd name="T86" fmla="+- 0 178 178"/>
                              <a:gd name="T87" fmla="*/ 178 h 36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658" h="363">
                                <a:moveTo>
                                  <a:pt x="547" y="313"/>
                                </a:moveTo>
                                <a:lnTo>
                                  <a:pt x="533" y="340"/>
                                </a:lnTo>
                                <a:lnTo>
                                  <a:pt x="657" y="362"/>
                                </a:lnTo>
                                <a:lnTo>
                                  <a:pt x="620" y="323"/>
                                </a:lnTo>
                                <a:lnTo>
                                  <a:pt x="565" y="323"/>
                                </a:lnTo>
                                <a:lnTo>
                                  <a:pt x="547" y="313"/>
                                </a:lnTo>
                                <a:close/>
                                <a:moveTo>
                                  <a:pt x="556" y="296"/>
                                </a:moveTo>
                                <a:lnTo>
                                  <a:pt x="547" y="313"/>
                                </a:lnTo>
                                <a:lnTo>
                                  <a:pt x="565" y="323"/>
                                </a:lnTo>
                                <a:lnTo>
                                  <a:pt x="575" y="306"/>
                                </a:lnTo>
                                <a:lnTo>
                                  <a:pt x="556" y="296"/>
                                </a:lnTo>
                                <a:close/>
                                <a:moveTo>
                                  <a:pt x="571" y="270"/>
                                </a:moveTo>
                                <a:lnTo>
                                  <a:pt x="556" y="296"/>
                                </a:lnTo>
                                <a:lnTo>
                                  <a:pt x="575" y="306"/>
                                </a:lnTo>
                                <a:lnTo>
                                  <a:pt x="565" y="323"/>
                                </a:lnTo>
                                <a:lnTo>
                                  <a:pt x="620" y="323"/>
                                </a:lnTo>
                                <a:lnTo>
                                  <a:pt x="571" y="270"/>
                                </a:lnTo>
                                <a:close/>
                                <a:moveTo>
                                  <a:pt x="9" y="0"/>
                                </a:moveTo>
                                <a:lnTo>
                                  <a:pt x="0" y="18"/>
                                </a:lnTo>
                                <a:lnTo>
                                  <a:pt x="547" y="313"/>
                                </a:lnTo>
                                <a:lnTo>
                                  <a:pt x="556" y="29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2" name="Picture 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144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3" name="AutoShape 50"/>
                        <wps:cNvSpPr>
                          <a:spLocks/>
                        </wps:cNvSpPr>
                        <wps:spPr bwMode="auto">
                          <a:xfrm>
                            <a:off x="1867" y="792"/>
                            <a:ext cx="593" cy="357"/>
                          </a:xfrm>
                          <a:custGeom>
                            <a:avLst/>
                            <a:gdLst>
                              <a:gd name="T0" fmla="+- 0 2352 1868"/>
                              <a:gd name="T1" fmla="*/ T0 w 593"/>
                              <a:gd name="T2" fmla="+- 0 845 792"/>
                              <a:gd name="T3" fmla="*/ 845 h 357"/>
                              <a:gd name="T4" fmla="+- 0 1868 1868"/>
                              <a:gd name="T5" fmla="*/ T4 w 593"/>
                              <a:gd name="T6" fmla="+- 0 1131 792"/>
                              <a:gd name="T7" fmla="*/ 1131 h 357"/>
                              <a:gd name="T8" fmla="+- 0 1878 1868"/>
                              <a:gd name="T9" fmla="*/ T8 w 593"/>
                              <a:gd name="T10" fmla="+- 0 1149 792"/>
                              <a:gd name="T11" fmla="*/ 1149 h 357"/>
                              <a:gd name="T12" fmla="+- 0 2362 1868"/>
                              <a:gd name="T13" fmla="*/ T12 w 593"/>
                              <a:gd name="T14" fmla="+- 0 863 792"/>
                              <a:gd name="T15" fmla="*/ 863 h 357"/>
                              <a:gd name="T16" fmla="+- 0 2352 1868"/>
                              <a:gd name="T17" fmla="*/ T16 w 593"/>
                              <a:gd name="T18" fmla="+- 0 845 792"/>
                              <a:gd name="T19" fmla="*/ 845 h 357"/>
                              <a:gd name="T20" fmla="+- 0 2424 1868"/>
                              <a:gd name="T21" fmla="*/ T20 w 593"/>
                              <a:gd name="T22" fmla="+- 0 834 792"/>
                              <a:gd name="T23" fmla="*/ 834 h 357"/>
                              <a:gd name="T24" fmla="+- 0 2369 1868"/>
                              <a:gd name="T25" fmla="*/ T24 w 593"/>
                              <a:gd name="T26" fmla="+- 0 834 792"/>
                              <a:gd name="T27" fmla="*/ 834 h 357"/>
                              <a:gd name="T28" fmla="+- 0 2380 1868"/>
                              <a:gd name="T29" fmla="*/ T28 w 593"/>
                              <a:gd name="T30" fmla="+- 0 852 792"/>
                              <a:gd name="T31" fmla="*/ 852 h 357"/>
                              <a:gd name="T32" fmla="+- 0 2362 1868"/>
                              <a:gd name="T33" fmla="*/ T32 w 593"/>
                              <a:gd name="T34" fmla="+- 0 863 792"/>
                              <a:gd name="T35" fmla="*/ 863 h 357"/>
                              <a:gd name="T36" fmla="+- 0 2378 1868"/>
                              <a:gd name="T37" fmla="*/ T36 w 593"/>
                              <a:gd name="T38" fmla="+- 0 888 792"/>
                              <a:gd name="T39" fmla="*/ 888 h 357"/>
                              <a:gd name="T40" fmla="+- 0 2424 1868"/>
                              <a:gd name="T41" fmla="*/ T40 w 593"/>
                              <a:gd name="T42" fmla="+- 0 834 792"/>
                              <a:gd name="T43" fmla="*/ 834 h 357"/>
                              <a:gd name="T44" fmla="+- 0 2369 1868"/>
                              <a:gd name="T45" fmla="*/ T44 w 593"/>
                              <a:gd name="T46" fmla="+- 0 834 792"/>
                              <a:gd name="T47" fmla="*/ 834 h 357"/>
                              <a:gd name="T48" fmla="+- 0 2352 1868"/>
                              <a:gd name="T49" fmla="*/ T48 w 593"/>
                              <a:gd name="T50" fmla="+- 0 845 792"/>
                              <a:gd name="T51" fmla="*/ 845 h 357"/>
                              <a:gd name="T52" fmla="+- 0 2362 1868"/>
                              <a:gd name="T53" fmla="*/ T52 w 593"/>
                              <a:gd name="T54" fmla="+- 0 863 792"/>
                              <a:gd name="T55" fmla="*/ 863 h 357"/>
                              <a:gd name="T56" fmla="+- 0 2380 1868"/>
                              <a:gd name="T57" fmla="*/ T56 w 593"/>
                              <a:gd name="T58" fmla="+- 0 852 792"/>
                              <a:gd name="T59" fmla="*/ 852 h 357"/>
                              <a:gd name="T60" fmla="+- 0 2369 1868"/>
                              <a:gd name="T61" fmla="*/ T60 w 593"/>
                              <a:gd name="T62" fmla="+- 0 834 792"/>
                              <a:gd name="T63" fmla="*/ 834 h 357"/>
                              <a:gd name="T64" fmla="+- 0 2460 1868"/>
                              <a:gd name="T65" fmla="*/ T64 w 593"/>
                              <a:gd name="T66" fmla="+- 0 792 792"/>
                              <a:gd name="T67" fmla="*/ 792 h 357"/>
                              <a:gd name="T68" fmla="+- 0 2337 1868"/>
                              <a:gd name="T69" fmla="*/ T68 w 593"/>
                              <a:gd name="T70" fmla="+- 0 819 792"/>
                              <a:gd name="T71" fmla="*/ 819 h 357"/>
                              <a:gd name="T72" fmla="+- 0 2352 1868"/>
                              <a:gd name="T73" fmla="*/ T72 w 593"/>
                              <a:gd name="T74" fmla="+- 0 845 792"/>
                              <a:gd name="T75" fmla="*/ 845 h 357"/>
                              <a:gd name="T76" fmla="+- 0 2369 1868"/>
                              <a:gd name="T77" fmla="*/ T76 w 593"/>
                              <a:gd name="T78" fmla="+- 0 834 792"/>
                              <a:gd name="T79" fmla="*/ 834 h 357"/>
                              <a:gd name="T80" fmla="+- 0 2424 1868"/>
                              <a:gd name="T81" fmla="*/ T80 w 593"/>
                              <a:gd name="T82" fmla="+- 0 834 792"/>
                              <a:gd name="T83" fmla="*/ 834 h 357"/>
                              <a:gd name="T84" fmla="+- 0 2460 1868"/>
                              <a:gd name="T85" fmla="*/ T84 w 593"/>
                              <a:gd name="T86" fmla="+- 0 792 792"/>
                              <a:gd name="T87" fmla="*/ 792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53"/>
                                </a:moveTo>
                                <a:lnTo>
                                  <a:pt x="0" y="339"/>
                                </a:lnTo>
                                <a:lnTo>
                                  <a:pt x="10" y="357"/>
                                </a:lnTo>
                                <a:lnTo>
                                  <a:pt x="494" y="71"/>
                                </a:lnTo>
                                <a:lnTo>
                                  <a:pt x="484" y="53"/>
                                </a:lnTo>
                                <a:close/>
                                <a:moveTo>
                                  <a:pt x="556" y="42"/>
                                </a:moveTo>
                                <a:lnTo>
                                  <a:pt x="501" y="42"/>
                                </a:lnTo>
                                <a:lnTo>
                                  <a:pt x="512" y="60"/>
                                </a:lnTo>
                                <a:lnTo>
                                  <a:pt x="494" y="71"/>
                                </a:lnTo>
                                <a:lnTo>
                                  <a:pt x="510" y="96"/>
                                </a:lnTo>
                                <a:lnTo>
                                  <a:pt x="556" y="42"/>
                                </a:lnTo>
                                <a:close/>
                                <a:moveTo>
                                  <a:pt x="501" y="42"/>
                                </a:moveTo>
                                <a:lnTo>
                                  <a:pt x="484" y="53"/>
                                </a:lnTo>
                                <a:lnTo>
                                  <a:pt x="494" y="71"/>
                                </a:lnTo>
                                <a:lnTo>
                                  <a:pt x="512" y="60"/>
                                </a:lnTo>
                                <a:lnTo>
                                  <a:pt x="501" y="42"/>
                                </a:lnTo>
                                <a:close/>
                                <a:moveTo>
                                  <a:pt x="592" y="0"/>
                                </a:moveTo>
                                <a:lnTo>
                                  <a:pt x="469" y="27"/>
                                </a:lnTo>
                                <a:lnTo>
                                  <a:pt x="484" y="53"/>
                                </a:lnTo>
                                <a:lnTo>
                                  <a:pt x="501" y="42"/>
                                </a:lnTo>
                                <a:lnTo>
                                  <a:pt x="556" y="42"/>
                                </a:lnTo>
                                <a:lnTo>
                                  <a:pt x="5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4" name="Picture 5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40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5" name="AutoShape 52"/>
                        <wps:cNvSpPr>
                          <a:spLocks/>
                        </wps:cNvSpPr>
                        <wps:spPr bwMode="auto">
                          <a:xfrm>
                            <a:off x="1027" y="783"/>
                            <a:ext cx="593" cy="357"/>
                          </a:xfrm>
                          <a:custGeom>
                            <a:avLst/>
                            <a:gdLst>
                              <a:gd name="T0" fmla="+- 0 1512 1028"/>
                              <a:gd name="T1" fmla="*/ T0 w 593"/>
                              <a:gd name="T2" fmla="+- 0 1087 784"/>
                              <a:gd name="T3" fmla="*/ 1087 h 357"/>
                              <a:gd name="T4" fmla="+- 0 1497 1028"/>
                              <a:gd name="T5" fmla="*/ T4 w 593"/>
                              <a:gd name="T6" fmla="+- 0 1113 784"/>
                              <a:gd name="T7" fmla="*/ 1113 h 357"/>
                              <a:gd name="T8" fmla="+- 0 1620 1028"/>
                              <a:gd name="T9" fmla="*/ T8 w 593"/>
                              <a:gd name="T10" fmla="+- 0 1140 784"/>
                              <a:gd name="T11" fmla="*/ 1140 h 357"/>
                              <a:gd name="T12" fmla="+- 0 1583 1028"/>
                              <a:gd name="T13" fmla="*/ T12 w 593"/>
                              <a:gd name="T14" fmla="+- 0 1097 784"/>
                              <a:gd name="T15" fmla="*/ 1097 h 357"/>
                              <a:gd name="T16" fmla="+- 0 1529 1028"/>
                              <a:gd name="T17" fmla="*/ T16 w 593"/>
                              <a:gd name="T18" fmla="+- 0 1097 784"/>
                              <a:gd name="T19" fmla="*/ 1097 h 357"/>
                              <a:gd name="T20" fmla="+- 0 1512 1028"/>
                              <a:gd name="T21" fmla="*/ T20 w 593"/>
                              <a:gd name="T22" fmla="+- 0 1087 784"/>
                              <a:gd name="T23" fmla="*/ 1087 h 357"/>
                              <a:gd name="T24" fmla="+- 0 1522 1028"/>
                              <a:gd name="T25" fmla="*/ T24 w 593"/>
                              <a:gd name="T26" fmla="+- 0 1070 784"/>
                              <a:gd name="T27" fmla="*/ 1070 h 357"/>
                              <a:gd name="T28" fmla="+- 0 1512 1028"/>
                              <a:gd name="T29" fmla="*/ T28 w 593"/>
                              <a:gd name="T30" fmla="+- 0 1087 784"/>
                              <a:gd name="T31" fmla="*/ 1087 h 357"/>
                              <a:gd name="T32" fmla="+- 0 1529 1028"/>
                              <a:gd name="T33" fmla="*/ T32 w 593"/>
                              <a:gd name="T34" fmla="+- 0 1097 784"/>
                              <a:gd name="T35" fmla="*/ 1097 h 357"/>
                              <a:gd name="T36" fmla="+- 0 1540 1028"/>
                              <a:gd name="T37" fmla="*/ T36 w 593"/>
                              <a:gd name="T38" fmla="+- 0 1080 784"/>
                              <a:gd name="T39" fmla="*/ 1080 h 357"/>
                              <a:gd name="T40" fmla="+- 0 1522 1028"/>
                              <a:gd name="T41" fmla="*/ T40 w 593"/>
                              <a:gd name="T42" fmla="+- 0 1070 784"/>
                              <a:gd name="T43" fmla="*/ 1070 h 357"/>
                              <a:gd name="T44" fmla="+- 0 1538 1028"/>
                              <a:gd name="T45" fmla="*/ T44 w 593"/>
                              <a:gd name="T46" fmla="+- 0 1044 784"/>
                              <a:gd name="T47" fmla="*/ 1044 h 357"/>
                              <a:gd name="T48" fmla="+- 0 1522 1028"/>
                              <a:gd name="T49" fmla="*/ T48 w 593"/>
                              <a:gd name="T50" fmla="+- 0 1070 784"/>
                              <a:gd name="T51" fmla="*/ 1070 h 357"/>
                              <a:gd name="T52" fmla="+- 0 1540 1028"/>
                              <a:gd name="T53" fmla="*/ T52 w 593"/>
                              <a:gd name="T54" fmla="+- 0 1080 784"/>
                              <a:gd name="T55" fmla="*/ 1080 h 357"/>
                              <a:gd name="T56" fmla="+- 0 1529 1028"/>
                              <a:gd name="T57" fmla="*/ T56 w 593"/>
                              <a:gd name="T58" fmla="+- 0 1097 784"/>
                              <a:gd name="T59" fmla="*/ 1097 h 357"/>
                              <a:gd name="T60" fmla="+- 0 1583 1028"/>
                              <a:gd name="T61" fmla="*/ T60 w 593"/>
                              <a:gd name="T62" fmla="+- 0 1097 784"/>
                              <a:gd name="T63" fmla="*/ 1097 h 357"/>
                              <a:gd name="T64" fmla="+- 0 1538 1028"/>
                              <a:gd name="T65" fmla="*/ T64 w 593"/>
                              <a:gd name="T66" fmla="+- 0 1044 784"/>
                              <a:gd name="T67" fmla="*/ 1044 h 357"/>
                              <a:gd name="T68" fmla="+- 0 1038 1028"/>
                              <a:gd name="T69" fmla="*/ T68 w 593"/>
                              <a:gd name="T70" fmla="+- 0 784 784"/>
                              <a:gd name="T71" fmla="*/ 784 h 357"/>
                              <a:gd name="T72" fmla="+- 0 1028 1028"/>
                              <a:gd name="T73" fmla="*/ T72 w 593"/>
                              <a:gd name="T74" fmla="+- 0 801 784"/>
                              <a:gd name="T75" fmla="*/ 801 h 357"/>
                              <a:gd name="T76" fmla="+- 0 1512 1028"/>
                              <a:gd name="T77" fmla="*/ T76 w 593"/>
                              <a:gd name="T78" fmla="+- 0 1087 784"/>
                              <a:gd name="T79" fmla="*/ 1087 h 357"/>
                              <a:gd name="T80" fmla="+- 0 1522 1028"/>
                              <a:gd name="T81" fmla="*/ T80 w 593"/>
                              <a:gd name="T82" fmla="+- 0 1070 784"/>
                              <a:gd name="T83" fmla="*/ 1070 h 357"/>
                              <a:gd name="T84" fmla="+- 0 1038 1028"/>
                              <a:gd name="T85" fmla="*/ T84 w 593"/>
                              <a:gd name="T86" fmla="+- 0 784 784"/>
                              <a:gd name="T87" fmla="*/ 784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303"/>
                                </a:moveTo>
                                <a:lnTo>
                                  <a:pt x="469" y="329"/>
                                </a:lnTo>
                                <a:lnTo>
                                  <a:pt x="592" y="356"/>
                                </a:lnTo>
                                <a:lnTo>
                                  <a:pt x="555" y="313"/>
                                </a:lnTo>
                                <a:lnTo>
                                  <a:pt x="501" y="313"/>
                                </a:lnTo>
                                <a:lnTo>
                                  <a:pt x="484" y="303"/>
                                </a:lnTo>
                                <a:close/>
                                <a:moveTo>
                                  <a:pt x="494" y="286"/>
                                </a:moveTo>
                                <a:lnTo>
                                  <a:pt x="484" y="303"/>
                                </a:lnTo>
                                <a:lnTo>
                                  <a:pt x="501" y="313"/>
                                </a:lnTo>
                                <a:lnTo>
                                  <a:pt x="512" y="296"/>
                                </a:lnTo>
                                <a:lnTo>
                                  <a:pt x="494" y="286"/>
                                </a:lnTo>
                                <a:close/>
                                <a:moveTo>
                                  <a:pt x="510" y="260"/>
                                </a:moveTo>
                                <a:lnTo>
                                  <a:pt x="494" y="286"/>
                                </a:lnTo>
                                <a:lnTo>
                                  <a:pt x="512" y="296"/>
                                </a:lnTo>
                                <a:lnTo>
                                  <a:pt x="501" y="313"/>
                                </a:lnTo>
                                <a:lnTo>
                                  <a:pt x="555" y="313"/>
                                </a:lnTo>
                                <a:lnTo>
                                  <a:pt x="510" y="260"/>
                                </a:lnTo>
                                <a:close/>
                                <a:moveTo>
                                  <a:pt x="10" y="0"/>
                                </a:moveTo>
                                <a:lnTo>
                                  <a:pt x="0" y="17"/>
                                </a:lnTo>
                                <a:lnTo>
                                  <a:pt x="484" y="303"/>
                                </a:lnTo>
                                <a:lnTo>
                                  <a:pt x="494" y="286"/>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6" name="Picture 5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427" y="792"/>
                            <a:ext cx="35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7" name="Picture 5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72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8" name="AutoShape 55"/>
                        <wps:cNvSpPr>
                          <a:spLocks/>
                        </wps:cNvSpPr>
                        <wps:spPr bwMode="auto">
                          <a:xfrm>
                            <a:off x="1148" y="1392"/>
                            <a:ext cx="472" cy="237"/>
                          </a:xfrm>
                          <a:custGeom>
                            <a:avLst/>
                            <a:gdLst>
                              <a:gd name="T0" fmla="+- 0 1508 1149"/>
                              <a:gd name="T1" fmla="*/ T0 w 472"/>
                              <a:gd name="T2" fmla="+- 0 1436 1392"/>
                              <a:gd name="T3" fmla="*/ 1436 h 237"/>
                              <a:gd name="T4" fmla="+- 0 1149 1149"/>
                              <a:gd name="T5" fmla="*/ T4 w 472"/>
                              <a:gd name="T6" fmla="+- 0 1611 1392"/>
                              <a:gd name="T7" fmla="*/ 1611 h 237"/>
                              <a:gd name="T8" fmla="+- 0 1157 1149"/>
                              <a:gd name="T9" fmla="*/ T8 w 472"/>
                              <a:gd name="T10" fmla="+- 0 1629 1392"/>
                              <a:gd name="T11" fmla="*/ 1629 h 237"/>
                              <a:gd name="T12" fmla="+- 0 1517 1149"/>
                              <a:gd name="T13" fmla="*/ T12 w 472"/>
                              <a:gd name="T14" fmla="+- 0 1454 1392"/>
                              <a:gd name="T15" fmla="*/ 1454 h 237"/>
                              <a:gd name="T16" fmla="+- 0 1508 1149"/>
                              <a:gd name="T17" fmla="*/ T16 w 472"/>
                              <a:gd name="T18" fmla="+- 0 1436 1392"/>
                              <a:gd name="T19" fmla="*/ 1436 h 237"/>
                              <a:gd name="T20" fmla="+- 0 1585 1149"/>
                              <a:gd name="T21" fmla="*/ T20 w 472"/>
                              <a:gd name="T22" fmla="+- 0 1427 1392"/>
                              <a:gd name="T23" fmla="*/ 1427 h 237"/>
                              <a:gd name="T24" fmla="+- 0 1526 1149"/>
                              <a:gd name="T25" fmla="*/ T24 w 472"/>
                              <a:gd name="T26" fmla="+- 0 1427 1392"/>
                              <a:gd name="T27" fmla="*/ 1427 h 237"/>
                              <a:gd name="T28" fmla="+- 0 1535 1149"/>
                              <a:gd name="T29" fmla="*/ T28 w 472"/>
                              <a:gd name="T30" fmla="+- 0 1445 1392"/>
                              <a:gd name="T31" fmla="*/ 1445 h 237"/>
                              <a:gd name="T32" fmla="+- 0 1517 1149"/>
                              <a:gd name="T33" fmla="*/ T32 w 472"/>
                              <a:gd name="T34" fmla="+- 0 1454 1392"/>
                              <a:gd name="T35" fmla="*/ 1454 h 237"/>
                              <a:gd name="T36" fmla="+- 0 1530 1149"/>
                              <a:gd name="T37" fmla="*/ T36 w 472"/>
                              <a:gd name="T38" fmla="+- 0 1481 1392"/>
                              <a:gd name="T39" fmla="*/ 1481 h 237"/>
                              <a:gd name="T40" fmla="+- 0 1585 1149"/>
                              <a:gd name="T41" fmla="*/ T40 w 472"/>
                              <a:gd name="T42" fmla="+- 0 1427 1392"/>
                              <a:gd name="T43" fmla="*/ 1427 h 237"/>
                              <a:gd name="T44" fmla="+- 0 1526 1149"/>
                              <a:gd name="T45" fmla="*/ T44 w 472"/>
                              <a:gd name="T46" fmla="+- 0 1427 1392"/>
                              <a:gd name="T47" fmla="*/ 1427 h 237"/>
                              <a:gd name="T48" fmla="+- 0 1508 1149"/>
                              <a:gd name="T49" fmla="*/ T48 w 472"/>
                              <a:gd name="T50" fmla="+- 0 1436 1392"/>
                              <a:gd name="T51" fmla="*/ 1436 h 237"/>
                              <a:gd name="T52" fmla="+- 0 1517 1149"/>
                              <a:gd name="T53" fmla="*/ T52 w 472"/>
                              <a:gd name="T54" fmla="+- 0 1454 1392"/>
                              <a:gd name="T55" fmla="*/ 1454 h 237"/>
                              <a:gd name="T56" fmla="+- 0 1535 1149"/>
                              <a:gd name="T57" fmla="*/ T56 w 472"/>
                              <a:gd name="T58" fmla="+- 0 1445 1392"/>
                              <a:gd name="T59" fmla="*/ 1445 h 237"/>
                              <a:gd name="T60" fmla="+- 0 1526 1149"/>
                              <a:gd name="T61" fmla="*/ T60 w 472"/>
                              <a:gd name="T62" fmla="+- 0 1427 1392"/>
                              <a:gd name="T63" fmla="*/ 1427 h 237"/>
                              <a:gd name="T64" fmla="+- 0 1620 1149"/>
                              <a:gd name="T65" fmla="*/ T64 w 472"/>
                              <a:gd name="T66" fmla="+- 0 1392 1392"/>
                              <a:gd name="T67" fmla="*/ 1392 h 237"/>
                              <a:gd name="T68" fmla="+- 0 1494 1149"/>
                              <a:gd name="T69" fmla="*/ T68 w 472"/>
                              <a:gd name="T70" fmla="+- 0 1409 1392"/>
                              <a:gd name="T71" fmla="*/ 1409 h 237"/>
                              <a:gd name="T72" fmla="+- 0 1508 1149"/>
                              <a:gd name="T73" fmla="*/ T72 w 472"/>
                              <a:gd name="T74" fmla="+- 0 1436 1392"/>
                              <a:gd name="T75" fmla="*/ 1436 h 237"/>
                              <a:gd name="T76" fmla="+- 0 1526 1149"/>
                              <a:gd name="T77" fmla="*/ T76 w 472"/>
                              <a:gd name="T78" fmla="+- 0 1427 1392"/>
                              <a:gd name="T79" fmla="*/ 1427 h 237"/>
                              <a:gd name="T80" fmla="+- 0 1585 1149"/>
                              <a:gd name="T81" fmla="*/ T80 w 472"/>
                              <a:gd name="T82" fmla="+- 0 1427 1392"/>
                              <a:gd name="T83" fmla="*/ 1427 h 237"/>
                              <a:gd name="T84" fmla="+- 0 1620 1149"/>
                              <a:gd name="T85" fmla="*/ T84 w 472"/>
                              <a:gd name="T86" fmla="+- 0 1392 1392"/>
                              <a:gd name="T87" fmla="*/ 1392 h 2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7">
                                <a:moveTo>
                                  <a:pt x="359" y="44"/>
                                </a:moveTo>
                                <a:lnTo>
                                  <a:pt x="0" y="219"/>
                                </a:lnTo>
                                <a:lnTo>
                                  <a:pt x="8" y="237"/>
                                </a:lnTo>
                                <a:lnTo>
                                  <a:pt x="368" y="62"/>
                                </a:lnTo>
                                <a:lnTo>
                                  <a:pt x="359" y="44"/>
                                </a:lnTo>
                                <a:close/>
                                <a:moveTo>
                                  <a:pt x="436" y="35"/>
                                </a:moveTo>
                                <a:lnTo>
                                  <a:pt x="377" y="35"/>
                                </a:lnTo>
                                <a:lnTo>
                                  <a:pt x="386" y="53"/>
                                </a:lnTo>
                                <a:lnTo>
                                  <a:pt x="368" y="62"/>
                                </a:lnTo>
                                <a:lnTo>
                                  <a:pt x="381" y="89"/>
                                </a:lnTo>
                                <a:lnTo>
                                  <a:pt x="436" y="35"/>
                                </a:lnTo>
                                <a:close/>
                                <a:moveTo>
                                  <a:pt x="377" y="35"/>
                                </a:moveTo>
                                <a:lnTo>
                                  <a:pt x="359" y="44"/>
                                </a:lnTo>
                                <a:lnTo>
                                  <a:pt x="368" y="62"/>
                                </a:lnTo>
                                <a:lnTo>
                                  <a:pt x="386" y="53"/>
                                </a:lnTo>
                                <a:lnTo>
                                  <a:pt x="377" y="35"/>
                                </a:lnTo>
                                <a:close/>
                                <a:moveTo>
                                  <a:pt x="471" y="0"/>
                                </a:moveTo>
                                <a:lnTo>
                                  <a:pt x="345" y="17"/>
                                </a:lnTo>
                                <a:lnTo>
                                  <a:pt x="359" y="44"/>
                                </a:lnTo>
                                <a:lnTo>
                                  <a:pt x="377" y="35"/>
                                </a:lnTo>
                                <a:lnTo>
                                  <a:pt x="436" y="35"/>
                                </a:lnTo>
                                <a:lnTo>
                                  <a:pt x="4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9" name="Picture 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560" y="10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0" name="Picture 5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120" y="9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1" name="Picture 5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840" y="15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2" name="Text Box 59"/>
                        <wps:cNvSpPr txBox="1">
                          <a:spLocks noChangeArrowheads="1"/>
                        </wps:cNvSpPr>
                        <wps:spPr bwMode="auto">
                          <a:xfrm>
                            <a:off x="14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1</w:t>
                              </w:r>
                            </w:p>
                          </w:txbxContent>
                        </wps:txbx>
                        <wps:bodyPr rot="0" vert="horz" wrap="square" lIns="0" tIns="0" rIns="0" bIns="0" anchor="t" anchorCtr="0" upright="1">
                          <a:noAutofit/>
                        </wps:bodyPr>
                      </wps:wsp>
                      <wps:wsp>
                        <wps:cNvPr id="443" name="Text Box 60"/>
                        <wps:cNvSpPr txBox="1">
                          <a:spLocks noChangeArrowheads="1"/>
                        </wps:cNvSpPr>
                        <wps:spPr bwMode="auto">
                          <a:xfrm>
                            <a:off x="158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2</w:t>
                              </w:r>
                            </w:p>
                          </w:txbxContent>
                        </wps:txbx>
                        <wps:bodyPr rot="0" vert="horz" wrap="square" lIns="0" tIns="0" rIns="0" bIns="0" anchor="t" anchorCtr="0" upright="1">
                          <a:noAutofit/>
                        </wps:bodyPr>
                      </wps:wsp>
                      <wps:wsp>
                        <wps:cNvPr id="444" name="Text Box 61"/>
                        <wps:cNvSpPr txBox="1">
                          <a:spLocks noChangeArrowheads="1"/>
                        </wps:cNvSpPr>
                        <wps:spPr bwMode="auto">
                          <a:xfrm>
                            <a:off x="86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4</w:t>
                              </w:r>
                            </w:p>
                          </w:txbxContent>
                        </wps:txbx>
                        <wps:bodyPr rot="0" vert="horz" wrap="square" lIns="0" tIns="0" rIns="0" bIns="0" anchor="t" anchorCtr="0" upright="1">
                          <a:noAutofit/>
                        </wps:bodyPr>
                      </wps:wsp>
                      <wps:wsp>
                        <wps:cNvPr id="445" name="Text Box 62"/>
                        <wps:cNvSpPr txBox="1">
                          <a:spLocks noChangeArrowheads="1"/>
                        </wps:cNvSpPr>
                        <wps:spPr bwMode="auto">
                          <a:xfrm>
                            <a:off x="254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3</w:t>
                              </w:r>
                            </w:p>
                          </w:txbxContent>
                        </wps:txbx>
                        <wps:bodyPr rot="0" vert="horz" wrap="square" lIns="0" tIns="0" rIns="0" bIns="0" anchor="t" anchorCtr="0" upright="1">
                          <a:noAutofit/>
                        </wps:bodyPr>
                      </wps:wsp>
                      <wps:wsp>
                        <wps:cNvPr id="446" name="Text Box 63"/>
                        <wps:cNvSpPr txBox="1">
                          <a:spLocks noChangeArrowheads="1"/>
                        </wps:cNvSpPr>
                        <wps:spPr bwMode="auto">
                          <a:xfrm>
                            <a:off x="263" y="10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7</w:t>
                              </w:r>
                            </w:p>
                          </w:txbxContent>
                        </wps:txbx>
                        <wps:bodyPr rot="0" vert="horz" wrap="square" lIns="0" tIns="0" rIns="0" bIns="0" anchor="t" anchorCtr="0" upright="1">
                          <a:noAutofit/>
                        </wps:bodyPr>
                      </wps:wsp>
                      <wps:wsp>
                        <wps:cNvPr id="453" name="Text Box 64"/>
                        <wps:cNvSpPr txBox="1">
                          <a:spLocks noChangeArrowheads="1"/>
                        </wps:cNvSpPr>
                        <wps:spPr bwMode="auto">
                          <a:xfrm>
                            <a:off x="1703" y="11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5</w:t>
                              </w:r>
                            </w:p>
                          </w:txbxContent>
                        </wps:txbx>
                        <wps:bodyPr rot="0" vert="horz" wrap="square" lIns="0" tIns="0" rIns="0" bIns="0" anchor="t" anchorCtr="0" upright="1">
                          <a:noAutofit/>
                        </wps:bodyPr>
                      </wps:wsp>
                      <wps:wsp>
                        <wps:cNvPr id="461" name="Text Box 65"/>
                        <wps:cNvSpPr txBox="1">
                          <a:spLocks noChangeArrowheads="1"/>
                        </wps:cNvSpPr>
                        <wps:spPr bwMode="auto">
                          <a:xfrm>
                            <a:off x="983" y="16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6</w:t>
                              </w:r>
                            </w:p>
                          </w:txbxContent>
                        </wps:txbx>
                        <wps:bodyPr rot="0" vert="horz" wrap="square" lIns="0" tIns="0" rIns="0" bIns="0" anchor="t" anchorCtr="0" upright="1">
                          <a:noAutofit/>
                        </wps:bodyPr>
                      </wps:wsp>
                    </wpg:wgp>
                  </a:graphicData>
                </a:graphic>
              </wp:inline>
            </w:drawing>
          </mc:Choice>
          <mc:Fallback>
            <w:pict>
              <v:group id="Group 425" o:spid="_x0000_s1046" style="width:138.75pt;height:96.75pt;mso-position-horizontal-relative:char;mso-position-vertical-relative:line" coordsize="2775,1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">
                <v:shape id="AutoShape 45" o:spid="_x0000_s1047" style="position:absolute;left:367;top:146;width:1080;height:81;visibility:visible;mso-wrap-style:square;v-text-anchor:top" coordsize="108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Nyu8YA&#10;AADcAAAADwAAAGRycy9kb3ducmV2LnhtbESPT2sCMRTE74V+h/CEXoomFbvYrVGqUKxH/0B7fGye&#10;m8XNy7JJ3dVPbwoFj8PM/IaZLXpXizO1ofKs4WWkQBAX3lRcajjsP4dTECEiG6w9k4YLBVjMHx9m&#10;mBvf8ZbOu1iKBOGQowYbY5NLGQpLDsPIN8TJO/rWYUyyLaVpsUtwV8uxUpl0WHFasNjQylJx2v06&#10;Ddnz65taHeXFXpffy5+133jVbbR+GvQf7yAi9fEe/m9/GQ2TcQZ/Z9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Nyu8YAAADcAAAADwAAAAAAAAAAAAAAAACYAgAAZHJz&#10;L2Rvd25yZXYueG1sUEsFBgAAAAAEAAQA9QAAAIsDAAAAAA==&#10;" path="m960,r,80l1050,50r-70,l980,30r68,l960,xm960,30l,30,,50r960,l960,30xm1048,30r-68,l980,50r70,l1080,41,1048,30xe" fillcolor="black" stroked="f">
                  <v:path arrowok="t" o:connecttype="custom" o:connectlocs="960,147;960,227;1050,197;980,197;980,177;1048,177;960,147;960,177;0,177;0,197;960,197;960,177;1048,177;980,177;980,197;1050,197;1080,188;1048,177" o:connectangles="0,0,0,0,0,0,0,0,0,0,0,0,0,0,0,0,0,0"/>
                </v:shape>
                <v:shape id="AutoShape 46" o:spid="_x0000_s1048" style="position:absolute;left:308;top:302;width:472;height:238;visibility:visible;mso-wrap-style:square;v-text-anchor:top" coordsize="47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ZKccA&#10;AADcAAAADwAAAGRycy9kb3ducmV2LnhtbESPQWvCQBSE70L/w/IKvemmVjSmrqJiUaE9NPbg8ZF9&#10;JqnZtyG7xthf3y0IPQ4z8w0zW3SmEi01rrSs4HkQgSDOrC45V/B1eOvHIJxH1lhZJgU3crCYP/Rm&#10;mGh75U9qU5+LAGGXoILC+zqR0mUFGXQDWxMH72Qbgz7IJpe6wWuAm0oOo2gsDZYcFgqsaV1Qdk4v&#10;RsFqe8w/jpPWvm/S6f7l9OPk9yhW6umxW76C8NT5//C9vdMKRsMJ/J0JR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Y2SnHAAAA3AAAAA8AAAAAAAAAAAAAAAAAmAIAAGRy&#10;cy9kb3ducmV2LnhtbFBLBQYAAAAABAAEAPUAAACMAwAAAAA=&#10;" path="m359,194r-14,27l471,237,436,203r-59,l359,194xm368,176r-9,18l377,203r9,-18l368,176xm381,149r-13,27l386,185r-9,18l436,203,381,149xm8,l,18,359,194r9,-18l8,xe" fillcolor="black" stroked="f">
                  <v:path arrowok="t" o:connecttype="custom" o:connectlocs="359,497;345,524;471,540;436,506;377,506;359,497;368,479;359,497;377,506;386,488;368,479;381,452;368,479;386,488;377,506;436,506;381,452;8,303;0,321;359,497;368,479;8,303" o:connectangles="0,0,0,0,0,0,0,0,0,0,0,0,0,0,0,0,0,0,0,0,0,0"/>
                </v:shape>
                <v:shape id="Picture 47" o:spid="_x0000_s1049" type="#_x0000_t75" style="position:absolute;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AnXBAAAA3AAAAA8AAABkcnMvZG93bnJldi54bWxET8uKwjAU3Qv+Q7iCO00VX3SMIkrBlajj&#10;gMs7zZ222NzEJmrn7ycLYZaH816uW1OLJzW+sqxgNExAEOdWV1wouHxmgwUIH5A11pZJwS95WK+6&#10;nSWm2r74RM9zKEQMYZ+igjIEl0rp85IM+qF1xJH7sY3BEGFTSN3gK4abWo6TZCYNVhwbSnS0LSm/&#10;nR9GwTzJ7rvs8K1Px+o6PV6dw6+FU6rfazcfIAK14V/8du+1gsk4ro1n4hGQq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AnXBAAAA3AAAAA8AAAAAAAAAAAAAAAAAnwIA&#10;AGRycy9kb3ducmV2LnhtbFBLBQYAAAAABAAEAPcAAACNAwAAAAA=&#10;">
                  <v:imagedata r:id="rId53" o:title=""/>
                </v:shape>
                <v:shape id="AutoShape 48" o:spid="_x0000_s1050" style="position:absolute;left:1802;top:177;width:658;height:363;visibility:visible;mso-wrap-style:square;v-text-anchor:top" coordsize="658,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lPsMA&#10;AADcAAAADwAAAGRycy9kb3ducmV2LnhtbERPy4rCMBTdC/5DuIIbmaY+EKmNUoSBYQbxNZvZ3Wmu&#10;bbG5KU3U+vdmIbg8nHe67kwtbtS6yrKCcRSDIM6trrhQ8Hv6/FiAcB5ZY22ZFDzIwXrV76WYaHvn&#10;A92OvhAhhF2CCkrvm0RKl5dk0EW2IQ7c2bYGfYBtIXWL9xBuajmJ47k0WHFoKLGhTUn55Xg1CrLF&#10;Pvu57L/PtK138m/6f934w0ip4aDLliA8df4tfrm/tILZNMwP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MlPsMAAADcAAAADwAAAAAAAAAAAAAAAACYAgAAZHJzL2Rv&#10;d25yZXYueG1sUEsFBgAAAAAEAAQA9QAAAIgDAAAAAA==&#10;" path="m547,313r-14,27l657,362,620,323r-55,l547,313xm556,296r-9,17l565,323r10,-17l556,296xm571,270r-15,26l575,306r-10,17l620,323,571,270xm9,l,18,547,313r9,-17l9,xe" fillcolor="black" stroked="f">
                  <v:path arrowok="t" o:connecttype="custom" o:connectlocs="547,491;533,518;657,540;620,501;565,501;547,491;556,474;547,491;565,501;575,484;556,474;571,448;556,474;575,484;565,501;620,501;571,448;9,178;0,196;547,491;556,474;9,178" o:connectangles="0,0,0,0,0,0,0,0,0,0,0,0,0,0,0,0,0,0,0,0,0,0"/>
                </v:shape>
                <v:shape id="Picture 49" o:spid="_x0000_s1051" type="#_x0000_t75" style="position:absolute;left:144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Qzb7FAAAA3AAAAA8AAABkcnMvZG93bnJldi54bWxEj09rAjEUxO9Cv0N4BW+a7aqlbI0iiv+w&#10;l6r0/Ni8brbdvCybqOu3N4LgcZiZ3zDjaWsrcabGl44VvPUTEMS50yUXCo6HZe8DhA/IGivHpOBK&#10;HqaTl84YM+0u/E3nfShEhLDPUIEJoc6k9Lkhi77vauLo/brGYoiyKaRu8BLhtpJpkrxLiyXHBYM1&#10;zQ3l//uTVbDerBa7a4rLQxryv+P2q579mJFS3dd29gkiUBue4Ud7oxUMByncz8QjIC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kM2+xQAAANwAAAAPAAAAAAAAAAAAAAAA&#10;AJ8CAABkcnMvZG93bnJldi54bWxQSwUGAAAAAAQABAD3AAAAkQMAAAAA&#10;">
                  <v:imagedata r:id="rId54" o:title=""/>
                </v:shape>
                <v:shape id="AutoShape 50" o:spid="_x0000_s1052" style="position:absolute;left:1867;top:792;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j0MQA&#10;AADcAAAADwAAAGRycy9kb3ducmV2LnhtbESPW4vCMBSE34X9D+Es+CKaekGWapRVEHwQxAv7fGyO&#10;bdnmpCbR1n9vFhZ8HGbmG2a+bE0lHuR8aVnBcJCAIM6sLjlXcD5t+l8gfEDWWFkmBU/ysFx8dOaY&#10;atvwgR7HkIsIYZ+igiKEOpXSZwUZ9ANbE0fvap3BEKXLpXbYRLip5ChJptJgyXGhwJrWBWW/x7tR&#10;gHTLL6s176e31dDtRj/Zqel5pbqf7fcMRKA2vMP/7a1WMBmP4e9MP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n49DEAAAA3AAAAA8AAAAAAAAAAAAAAAAAmAIAAGRycy9k&#10;b3ducmV2LnhtbFBLBQYAAAAABAAEAPUAAACJAwAAAAA=&#10;" path="m484,53l,339r10,18l494,71,484,53xm556,42r-55,l512,60,494,71r16,25l556,42xm501,42l484,53r10,18l512,60,501,42xm592,l469,27r15,26l501,42r55,l592,xe" fillcolor="black" stroked="f">
                  <v:path arrowok="t" o:connecttype="custom" o:connectlocs="484,845;0,1131;10,1149;494,863;484,845;556,834;501,834;512,852;494,863;510,888;556,834;501,834;484,845;494,863;512,852;501,834;592,792;469,819;484,845;501,834;556,834;592,792" o:connectangles="0,0,0,0,0,0,0,0,0,0,0,0,0,0,0,0,0,0,0,0,0,0"/>
                </v:shape>
                <v:shape id="Picture 51" o:spid="_x0000_s1053" type="#_x0000_t75" style="position:absolute;left:240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rhyLGAAAA3AAAAA8AAABkcnMvZG93bnJldi54bWxEj09rwkAUxO8Fv8PyBG91oxXR6CptRaz2&#10;5L+Dt0f2mQSzb0N2jamf3hWEHoeZ+Q0znTemEDVVLresoNeNQBAnVuecKjjsl+8jEM4jaywsk4I/&#10;cjCftd6mGGt74y3VO5+KAGEXo4LM+zKW0iUZGXRdWxIH72wrgz7IKpW6wluAm0L2o2goDeYcFjIs&#10;6Tuj5LK7GgXrr+MocavlaXMZL9LzKrr369+FUp128zkB4anx/+FX+0crGHwM4HkmHAE5e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muHIsYAAADcAAAADwAAAAAAAAAAAAAA&#10;AACfAgAAZHJzL2Rvd25yZXYueG1sUEsFBgAAAAAEAAQA9wAAAJIDAAAAAA==&#10;">
                  <v:imagedata r:id="rId55" o:title=""/>
                </v:shape>
                <v:shape id="AutoShape 52" o:spid="_x0000_s1054" style="position:absolute;left:1027;top:783;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LeP8YA&#10;AADcAAAADwAAAGRycy9kb3ducmV2LnhtbESPT2vCQBTE70K/w/IKvZS68U9FUjdShYIHQRqL59fs&#10;axKafZvsbk389q5Q8DjMzG+Y1XowjTiT87VlBZNxAoK4sLrmUsHX8eNlCcIHZI2NZVJwIQ/r7GG0&#10;wlTbnj/pnIdSRAj7FBVUIbSplL6oyKAf25Y4ej/WGQxRulJqh32Em0ZOk2QhDdYcFypsaVtR8Zv/&#10;GQVIXfm92fJh0W0mbj89Fcf+2Sv19Di8v4EINIR7+L+90wrms1e4nY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LeP8YAAADcAAAADwAAAAAAAAAAAAAAAACYAgAAZHJz&#10;L2Rvd25yZXYueG1sUEsFBgAAAAAEAAQA9QAAAIsDAAAAAA==&#10;" path="m484,303r-15,26l592,356,555,313r-54,l484,303xm494,286r-10,17l501,313r11,-17l494,286xm510,260r-16,26l512,296r-11,17l555,313,510,260xm10,l,17,484,303r10,-17l10,xe" fillcolor="black" stroked="f">
                  <v:path arrowok="t" o:connecttype="custom" o:connectlocs="484,1087;469,1113;592,1140;555,1097;501,1097;484,1087;494,1070;484,1087;501,1097;512,1080;494,1070;510,1044;494,1070;512,1080;501,1097;555,1097;510,1044;10,784;0,801;484,1087;494,1070;10,784" o:connectangles="0,0,0,0,0,0,0,0,0,0,0,0,0,0,0,0,0,0,0,0,0,0"/>
                </v:shape>
                <v:shape id="Picture 53" o:spid="_x0000_s1055" type="#_x0000_t75" style="position:absolute;left:427;top:792;width:353;height:2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xh1fEAAAA3AAAAA8AAABkcnMvZG93bnJldi54bWxEj0FrAjEUhO8F/0N4Qm81a1tE182KFEot&#10;PVVFPD42z2Rx87Ju4rr9902h4HGYmW+YYjW4RvTUhdqzgukkA0FceV2zUbDfvT/NQYSIrLHxTAp+&#10;KMCqHD0UmGt/42/qt9GIBOGQowIbY5tLGSpLDsPEt8TJO/nOYUyyM1J3eEtw18jnLJtJhzWnBYst&#10;vVmqzturU9Bfrms8DvT54XtjFofKnjZfVqnH8bBegog0xHv4v73RCl5fZvB3Jh0BWf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6xh1fEAAAA3AAAAA8AAAAAAAAAAAAAAAAA&#10;nwIAAGRycy9kb3ducmV2LnhtbFBLBQYAAAAABAAEAPcAAACQAwAAAAA=&#10;">
                  <v:imagedata r:id="rId56" o:title=""/>
                </v:shape>
                <v:shape id="Picture 54" o:spid="_x0000_s1056" type="#_x0000_t75" style="position:absolute;left:72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ydWzEAAAA3AAAAA8AAABkcnMvZG93bnJldi54bWxEj0FrwkAUhO+F/oflFbzVTaNYia5SBFEE&#10;D02LeHxmn9m02bchu8b4712h0OMwM98w82Vva9FR6yvHCt6GCQjiwumKSwXfX+vXKQgfkDXWjknB&#10;jTwsF89Pc8y0u/IndXkoRYSwz1CBCaHJpPSFIYt+6Bri6J1dazFE2ZZSt3iNcFvLNEkm0mLFccFg&#10;QytDxW9+sQq42tVhn58mbA4/KV2O3YZSqdTgpf+YgQjUh//wX3urFYxH7/A4E4+AX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4ydWzEAAAA3AAAAA8AAAAAAAAAAAAAAAAA&#10;nwIAAGRycy9kb3ducmV2LnhtbFBLBQYAAAAABAAEAPcAAACQAwAAAAA=&#10;">
                  <v:imagedata r:id="rId57" o:title=""/>
                </v:shape>
                <v:shape id="AutoShape 55" o:spid="_x0000_s1057" style="position:absolute;left:1148;top:1392;width:472;height:237;visibility:visible;mso-wrap-style:square;v-text-anchor:top" coordsize="47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ENKcUA&#10;AADcAAAADwAAAGRycy9kb3ducmV2LnhtbERPz2vCMBS+D/wfwht4GZrODZFqlCEqc4Js6kFvj+at&#10;LTYvNYm1869fDoMdP77fk1lrKtGQ86VlBc/9BARxZnXJuYLDftkbgfABWWNlmRT8kIfZtPMwwVTb&#10;G39Rswu5iCHsU1RQhFCnUvqsIIO+b2viyH1bZzBE6HKpHd5iuKnkIEmG0mDJsaHAmuYFZefd1Sj4&#10;OG1Wn9uRW9eXQzlfPB3viybsleo+tm9jEIHa8C/+c79rBa8vcW08E4+A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Q0pxQAAANwAAAAPAAAAAAAAAAAAAAAAAJgCAABkcnMv&#10;ZG93bnJldi54bWxQSwUGAAAAAAQABAD1AAAAigMAAAAA&#10;" path="m359,44l,219r8,18l368,62,359,44xm436,35r-59,l386,53r-18,9l381,89,436,35xm377,35r-18,9l368,62r18,-9l377,35xm471,l345,17r14,27l377,35r59,l471,xe" fillcolor="black" stroked="f">
                  <v:path arrowok="t" o:connecttype="custom" o:connectlocs="359,1436;0,1611;8,1629;368,1454;359,1436;436,1427;377,1427;386,1445;368,1454;381,1481;436,1427;377,1427;359,1436;368,1454;386,1445;377,1427;471,1392;345,1409;359,1436;377,1427;436,1427;471,1392" o:connectangles="0,0,0,0,0,0,0,0,0,0,0,0,0,0,0,0,0,0,0,0,0,0"/>
                </v:shape>
                <v:shape id="Picture 56" o:spid="_x0000_s1058" type="#_x0000_t75" style="position:absolute;left:1560;top:10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NjkjGAAAA3AAAAA8AAABkcnMvZG93bnJldi54bWxEj1FLwzAUhd8F/0O4gm9b6jaGq02HCCsy&#10;ZWCVPd8117bY3IQkbp2/3ggDHw/nnO9wivVoBnEkH3rLCu6mGQjixuqeWwUf75vJPYgQkTUOlknB&#10;mQKsy+urAnNtT/xGxzq2IkE45Kigi9HlUoamI4Nhah1x8j6tNxiT9K3UHk8JbgY5y7KlNNhzWujQ&#10;0VNHzVf9bRS86upltv05186Pq121d8tDtdgqdXszPj6AiDTG//Cl/awVLOYr+DuTjoAs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A2OSMYAAADcAAAADwAAAAAAAAAAAAAA&#10;AACfAgAAZHJzL2Rvd25yZXYueG1sUEsFBgAAAAAEAAQA9wAAAJIDAAAAAA==&#10;">
                  <v:imagedata r:id="rId58" o:title=""/>
                </v:shape>
                <v:shape id="Picture 57" o:spid="_x0000_s1059" type="#_x0000_t75" style="position:absolute;left:120;top:9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dnmXAAAAA3AAAAA8AAABkcnMvZG93bnJldi54bWxET02LwjAQvS/4H8II3tbUIiLVKCKIInjY&#10;uiwex2Zsqs2kNLHWf785LOzx8b6X697WoqPWV44VTMYJCOLC6YpLBd/n3ecchA/IGmvHpOBNHtar&#10;wccSM+1e/EVdHkoRQ9hnqMCE0GRS+sKQRT92DXHkbq61GCJsS6lbfMVwW8s0SWbSYsWxwWBDW0PF&#10;I39aBVwd63DKrzM2P/eUnpduT6lUajTsNwsQgfrwL/5zH7SC6TTOj2fiEZCr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d2eZcAAAADcAAAADwAAAAAAAAAAAAAAAACfAgAA&#10;ZHJzL2Rvd25yZXYueG1sUEsFBgAAAAAEAAQA9wAAAIwDAAAAAA==&#10;">
                  <v:imagedata r:id="rId57" o:title=""/>
                </v:shape>
                <v:shape id="Picture 58" o:spid="_x0000_s1060" type="#_x0000_t75" style="position:absolute;left:840;top:15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RO/7EAAAA3AAAAA8AAABkcnMvZG93bnJldi54bWxEj0FrwkAUhO+F/oflFXqrmwSREl2DCKII&#10;PTQtxeMz+8xGs29Ddo3x37uFQo/DzHzDLIrRtmKg3jeOFaSTBARx5XTDtYLvr83bOwgfkDW2jknB&#10;nTwUy+enBeba3fiThjLUIkLY56jAhNDlUvrKkEU/cR1x9E6utxii7Gupe7xFuG1lliQzabHhuGCw&#10;o7Wh6lJerQJu9m34KI8zNj/njK6HYUuZVOr1ZVzNQQQaw3/4r73TCqbTFH7PxCMgl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aRO/7EAAAA3AAAAA8AAAAAAAAAAAAAAAAA&#10;nwIAAGRycy9kb3ducmV2LnhtbFBLBQYAAAAABAAEAPcAAACQAwAAAAA=&#10;">
                  <v:imagedata r:id="rId57" o:title=""/>
                </v:shape>
                <v:shape id="Text Box 59" o:spid="_x0000_s1061" type="#_x0000_t202" style="position:absolute;left:14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RwR8UA&#10;AADcAAAADwAAAGRycy9kb3ducmV2LnhtbESPQWvCQBSE70L/w/IKvZlNR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HBH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1</w:t>
                        </w:r>
                      </w:p>
                    </w:txbxContent>
                  </v:textbox>
                </v:shape>
                <v:shape id="Text Box 60" o:spid="_x0000_s1062" type="#_x0000_t202" style="position:absolute;left:158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V3MYA&#10;AADcAAAADwAAAGRycy9kb3ducmV2LnhtbESPQWvCQBSE74X+h+UVvNVNq4h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jV3MYAAADcAAAADwAAAAAAAAAAAAAAAACYAgAAZHJz&#10;L2Rvd25yZXYueG1sUEsFBgAAAAAEAAQA9QAAAIsDAAAAAA==&#10;" filled="f" stroked="f">
                  <v:textbox inset="0,0,0,0">
                    <w:txbxContent>
                      <w:p w:rsidR="00277509" w:rsidRDefault="00277509" w:rsidP="00F75E7D">
                        <w:pPr>
                          <w:spacing w:line="178" w:lineRule="exact"/>
                          <w:rPr>
                            <w:rFonts w:ascii="Arial"/>
                            <w:sz w:val="16"/>
                          </w:rPr>
                        </w:pPr>
                        <w:r>
                          <w:rPr>
                            <w:rFonts w:ascii="Arial"/>
                            <w:w w:val="99"/>
                            <w:sz w:val="16"/>
                          </w:rPr>
                          <w:t>2</w:t>
                        </w:r>
                      </w:p>
                    </w:txbxContent>
                  </v:textbox>
                </v:shape>
                <v:shape id="Text Box 61" o:spid="_x0000_s1063" type="#_x0000_t202" style="position:absolute;left:86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4</w:t>
                        </w:r>
                      </w:p>
                    </w:txbxContent>
                  </v:textbox>
                </v:shape>
                <v:shape id="Text Box 62" o:spid="_x0000_s1064" type="#_x0000_t202" style="position:absolute;left:254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oM8UA&#10;AADcAAAADwAAAGRycy9kb3ducmV2LnhtbESPQWvCQBSE74X+h+UVvNVNi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egz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3</w:t>
                        </w:r>
                      </w:p>
                    </w:txbxContent>
                  </v:textbox>
                </v:shape>
                <v:shape id="Text Box 63" o:spid="_x0000_s1065" type="#_x0000_t202" style="position:absolute;left:263;top:10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7</w:t>
                        </w:r>
                      </w:p>
                    </w:txbxContent>
                  </v:textbox>
                </v:shape>
                <v:shape id="Text Box 64" o:spid="_x0000_s1066" type="#_x0000_t202" style="position:absolute;left:1703;top:11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FDAcUA&#10;AADcAAAADwAAAGRycy9kb3ducmV2LnhtbESPT2vCQBTE70K/w/IKvemmfxRNXUWkgiBIYzx4fM0+&#10;k8Xs25jdavrtXUHocZiZ3zDTeWdrcaHWG8cKXgcJCOLCacOlgn2+6o9B+ICssXZMCv7Iw3z21Jti&#10;qt2VM7rsQikihH2KCqoQmlRKX1Rk0Q9cQxy9o2sthijbUuoWrxFua/mWJCNp0XBcqLChZUXFafdr&#10;FSwOnH2Z8/bnOztmJs8nCW9GJ6VenrvFJ4hAXfgPP9prreBj+A7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UMB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5</w:t>
                        </w:r>
                      </w:p>
                    </w:txbxContent>
                  </v:textbox>
                </v:shape>
                <v:shape id="Text Box 65" o:spid="_x0000_s1067" type="#_x0000_t202" style="position:absolute;left:983;top:16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yUMUA&#10;AADcAAAADwAAAGRycy9kb3ducmV2LnhtbESPQWvCQBSE74L/YXlCb7qxl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JQ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6</w:t>
                        </w:r>
                      </w:p>
                    </w:txbxContent>
                  </v:textbox>
                </v:shape>
                <w10:anchorlock/>
              </v:group>
            </w:pict>
          </mc:Fallback>
        </mc:AlternateContent>
      </w:r>
      <w:r>
        <w:rPr>
          <w:sz w:val="20"/>
        </w:rPr>
        <w:tab/>
      </w:r>
      <w:r>
        <w:rPr>
          <w:noProof/>
          <w:position w:val="85"/>
          <w:sz w:val="20"/>
        </w:rPr>
        <mc:AlternateContent>
          <mc:Choice Requires="wpg">
            <w:drawing>
              <wp:inline distT="0" distB="0" distL="0" distR="0" wp14:anchorId="63270005" wp14:editId="6A389CF3">
                <wp:extent cx="227965" cy="269875"/>
                <wp:effectExtent l="0" t="19050" r="10160" b="15875"/>
                <wp:docPr id="422" name="Group 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69875"/>
                          <a:chOff x="0" y="0"/>
                          <a:chExt cx="359" cy="425"/>
                        </a:xfrm>
                      </wpg:grpSpPr>
                      <wps:wsp>
                        <wps:cNvPr id="423" name="Freeform 42"/>
                        <wps:cNvSpPr>
                          <a:spLocks/>
                        </wps:cNvSpPr>
                        <wps:spPr bwMode="auto">
                          <a:xfrm>
                            <a:off x="10" y="10"/>
                            <a:ext cx="339" cy="405"/>
                          </a:xfrm>
                          <a:custGeom>
                            <a:avLst/>
                            <a:gdLst>
                              <a:gd name="T0" fmla="+- 0 138 10"/>
                              <a:gd name="T1" fmla="*/ T0 w 339"/>
                              <a:gd name="T2" fmla="+- 0 10 10"/>
                              <a:gd name="T3" fmla="*/ 10 h 405"/>
                              <a:gd name="T4" fmla="+- 0 138 10"/>
                              <a:gd name="T5" fmla="*/ T4 w 339"/>
                              <a:gd name="T6" fmla="+- 0 112 10"/>
                              <a:gd name="T7" fmla="*/ 112 h 405"/>
                              <a:gd name="T8" fmla="+- 0 10 10"/>
                              <a:gd name="T9" fmla="*/ T8 w 339"/>
                              <a:gd name="T10" fmla="+- 0 112 10"/>
                              <a:gd name="T11" fmla="*/ 112 h 405"/>
                              <a:gd name="T12" fmla="+- 0 10 10"/>
                              <a:gd name="T13" fmla="*/ T12 w 339"/>
                              <a:gd name="T14" fmla="+- 0 314 10"/>
                              <a:gd name="T15" fmla="*/ 314 h 405"/>
                              <a:gd name="T16" fmla="+- 0 138 10"/>
                              <a:gd name="T17" fmla="*/ T16 w 339"/>
                              <a:gd name="T18" fmla="+- 0 314 10"/>
                              <a:gd name="T19" fmla="*/ 314 h 405"/>
                              <a:gd name="T20" fmla="+- 0 138 10"/>
                              <a:gd name="T21" fmla="*/ T20 w 339"/>
                              <a:gd name="T22" fmla="+- 0 414 10"/>
                              <a:gd name="T23" fmla="*/ 414 h 405"/>
                              <a:gd name="T24" fmla="+- 0 348 10"/>
                              <a:gd name="T25" fmla="*/ T24 w 339"/>
                              <a:gd name="T26" fmla="+- 0 213 10"/>
                              <a:gd name="T27" fmla="*/ 213 h 405"/>
                              <a:gd name="T28" fmla="+- 0 138 10"/>
                              <a:gd name="T29" fmla="*/ T28 w 339"/>
                              <a:gd name="T30" fmla="+- 0 10 10"/>
                              <a:gd name="T31" fmla="*/ 10 h 40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39" h="405">
                                <a:moveTo>
                                  <a:pt x="128" y="0"/>
                                </a:moveTo>
                                <a:lnTo>
                                  <a:pt x="128" y="102"/>
                                </a:lnTo>
                                <a:lnTo>
                                  <a:pt x="0" y="102"/>
                                </a:lnTo>
                                <a:lnTo>
                                  <a:pt x="0" y="304"/>
                                </a:lnTo>
                                <a:lnTo>
                                  <a:pt x="128" y="304"/>
                                </a:lnTo>
                                <a:lnTo>
                                  <a:pt x="128" y="404"/>
                                </a:lnTo>
                                <a:lnTo>
                                  <a:pt x="338" y="203"/>
                                </a:lnTo>
                                <a:lnTo>
                                  <a:pt x="128" y="0"/>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 name="Freeform 43"/>
                        <wps:cNvSpPr>
                          <a:spLocks/>
                        </wps:cNvSpPr>
                        <wps:spPr bwMode="auto">
                          <a:xfrm>
                            <a:off x="10" y="10"/>
                            <a:ext cx="339" cy="405"/>
                          </a:xfrm>
                          <a:custGeom>
                            <a:avLst/>
                            <a:gdLst>
                              <a:gd name="T0" fmla="+- 0 138 10"/>
                              <a:gd name="T1" fmla="*/ T0 w 339"/>
                              <a:gd name="T2" fmla="+- 0 10 10"/>
                              <a:gd name="T3" fmla="*/ 10 h 405"/>
                              <a:gd name="T4" fmla="+- 0 138 10"/>
                              <a:gd name="T5" fmla="*/ T4 w 339"/>
                              <a:gd name="T6" fmla="+- 0 112 10"/>
                              <a:gd name="T7" fmla="*/ 112 h 405"/>
                              <a:gd name="T8" fmla="+- 0 10 10"/>
                              <a:gd name="T9" fmla="*/ T8 w 339"/>
                              <a:gd name="T10" fmla="+- 0 112 10"/>
                              <a:gd name="T11" fmla="*/ 112 h 405"/>
                              <a:gd name="T12" fmla="+- 0 10 10"/>
                              <a:gd name="T13" fmla="*/ T12 w 339"/>
                              <a:gd name="T14" fmla="+- 0 314 10"/>
                              <a:gd name="T15" fmla="*/ 314 h 405"/>
                              <a:gd name="T16" fmla="+- 0 138 10"/>
                              <a:gd name="T17" fmla="*/ T16 w 339"/>
                              <a:gd name="T18" fmla="+- 0 314 10"/>
                              <a:gd name="T19" fmla="*/ 314 h 405"/>
                              <a:gd name="T20" fmla="+- 0 138 10"/>
                              <a:gd name="T21" fmla="*/ T20 w 339"/>
                              <a:gd name="T22" fmla="+- 0 414 10"/>
                              <a:gd name="T23" fmla="*/ 414 h 405"/>
                              <a:gd name="T24" fmla="+- 0 348 10"/>
                              <a:gd name="T25" fmla="*/ T24 w 339"/>
                              <a:gd name="T26" fmla="+- 0 213 10"/>
                              <a:gd name="T27" fmla="*/ 213 h 405"/>
                              <a:gd name="T28" fmla="+- 0 138 10"/>
                              <a:gd name="T29" fmla="*/ T28 w 339"/>
                              <a:gd name="T30" fmla="+- 0 10 10"/>
                              <a:gd name="T31" fmla="*/ 10 h 40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39" h="405">
                                <a:moveTo>
                                  <a:pt x="128" y="0"/>
                                </a:moveTo>
                                <a:lnTo>
                                  <a:pt x="128" y="102"/>
                                </a:lnTo>
                                <a:lnTo>
                                  <a:pt x="0" y="102"/>
                                </a:lnTo>
                                <a:lnTo>
                                  <a:pt x="0" y="304"/>
                                </a:lnTo>
                                <a:lnTo>
                                  <a:pt x="128" y="304"/>
                                </a:lnTo>
                                <a:lnTo>
                                  <a:pt x="128" y="404"/>
                                </a:lnTo>
                                <a:lnTo>
                                  <a:pt x="338" y="203"/>
                                </a:lnTo>
                                <a:lnTo>
                                  <a:pt x="128"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22" o:spid="_x0000_s1026" style="width:17.95pt;height:21.25pt;mso-position-horizontal-relative:char;mso-position-vertical-relative:line" coordsize="359,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">
                <v:shape id="Freeform 42" o:spid="_x0000_s1027" style="position:absolute;left:10;top:10;width:339;height:405;visibility:visible;mso-wrap-style:square;v-text-anchor:top" coordsize="339,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cMcIA&#10;AADcAAAADwAAAGRycy9kb3ducmV2LnhtbESPT4vCMBTE74LfITzBi2iq1rJ0jSILsnr032Fvj+Zt&#10;U2xeSpPV7rc3guBxmPnNMMt1Z2txo9ZXjhVMJwkI4sLpiksF59N2/AHCB2SNtWNS8E8e1qt+b4m5&#10;dnc+0O0YShFL2OeowITQ5FL6wpBFP3ENcfR+XWsxRNmWUrd4j+W2lrMkyaTFiuOCwYa+DBXX459V&#10;YL9Dxmm6v56Ln8tiZCJcV5lSw0G3+QQRqAvv8IveaQXpbA7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9JwxwgAAANwAAAAPAAAAAAAAAAAAAAAAAJgCAABkcnMvZG93&#10;bnJldi54bWxQSwUGAAAAAAQABAD1AAAAhwMAAAAA&#10;" path="m128,r,102l,102,,304r128,l128,404,338,203,128,xe" fillcolor="#ff9" stroked="f">
                  <v:path arrowok="t" o:connecttype="custom" o:connectlocs="128,10;128,112;0,112;0,314;128,314;128,414;338,213;128,10" o:connectangles="0,0,0,0,0,0,0,0"/>
                </v:shape>
                <v:shape id="Freeform 43" o:spid="_x0000_s1028" style="position:absolute;left:10;top:10;width:339;height:405;visibility:visible;mso-wrap-style:square;v-text-anchor:top" coordsize="339,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tIksUA&#10;AADcAAAADwAAAGRycy9kb3ducmV2LnhtbESPX0vDQBDE3wW/w7FC3+zFtpQ29lqk0KKCgumf5zW3&#10;5oK5vZBb0/jtPUHwcZiZ3zCrzeAb1VMX68AG7sYZKOIy2JorA8fD7nYBKgqyxSYwGfimCJv19dUK&#10;cxsu/EZ9IZVKEI45GnAiba51LB15jOPQEifvI3QeJcmu0rbDS4L7Rk+ybK491pwWHLa0dVR+Fl/e&#10;wMvpPVvqZvrkXu2zbH1/LuayN2Z0MzzcgxIa5D/81360BmaTGfyeSUdAr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0iSxQAAANwAAAAPAAAAAAAAAAAAAAAAAJgCAABkcnMv&#10;ZG93bnJldi54bWxQSwUGAAAAAAQABAD1AAAAigMAAAAA&#10;" path="m128,r,102l,102,,304r128,l128,404,338,203,128,xe" filled="f" strokeweight="1pt">
                  <v:path arrowok="t" o:connecttype="custom" o:connectlocs="128,10;128,112;0,112;0,314;128,314;128,414;338,213;128,10" o:connectangles="0,0,0,0,0,0,0,0"/>
                </v:shape>
                <w10:anchorlock/>
              </v:group>
            </w:pict>
          </mc:Fallback>
        </mc:AlternateContent>
      </w:r>
      <w:r>
        <w:rPr>
          <w:position w:val="85"/>
          <w:sz w:val="20"/>
        </w:rPr>
        <w:tab/>
      </w:r>
      <w:r>
        <w:rPr>
          <w:noProof/>
          <w:sz w:val="20"/>
        </w:rPr>
        <mc:AlternateContent>
          <mc:Choice Requires="wpg">
            <w:drawing>
              <wp:inline distT="0" distB="0" distL="0" distR="0" wp14:anchorId="18EA0E04" wp14:editId="66286CF8">
                <wp:extent cx="1762125" cy="1228725"/>
                <wp:effectExtent l="0" t="0" r="0" b="0"/>
                <wp:docPr id="348"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1228725"/>
                          <a:chOff x="0" y="0"/>
                          <a:chExt cx="2775" cy="1935"/>
                        </a:xfrm>
                      </wpg:grpSpPr>
                      <wps:wsp>
                        <wps:cNvPr id="349" name="AutoShape 20"/>
                        <wps:cNvSpPr>
                          <a:spLocks/>
                        </wps:cNvSpPr>
                        <wps:spPr bwMode="auto">
                          <a:xfrm>
                            <a:off x="367" y="146"/>
                            <a:ext cx="1080" cy="81"/>
                          </a:xfrm>
                          <a:custGeom>
                            <a:avLst/>
                            <a:gdLst>
                              <a:gd name="T0" fmla="+- 0 1328 368"/>
                              <a:gd name="T1" fmla="*/ T0 w 1080"/>
                              <a:gd name="T2" fmla="+- 0 147 147"/>
                              <a:gd name="T3" fmla="*/ 147 h 81"/>
                              <a:gd name="T4" fmla="+- 0 1328 368"/>
                              <a:gd name="T5" fmla="*/ T4 w 1080"/>
                              <a:gd name="T6" fmla="+- 0 227 147"/>
                              <a:gd name="T7" fmla="*/ 227 h 81"/>
                              <a:gd name="T8" fmla="+- 0 1418 368"/>
                              <a:gd name="T9" fmla="*/ T8 w 1080"/>
                              <a:gd name="T10" fmla="+- 0 197 147"/>
                              <a:gd name="T11" fmla="*/ 197 h 81"/>
                              <a:gd name="T12" fmla="+- 0 1348 368"/>
                              <a:gd name="T13" fmla="*/ T12 w 1080"/>
                              <a:gd name="T14" fmla="+- 0 197 147"/>
                              <a:gd name="T15" fmla="*/ 197 h 81"/>
                              <a:gd name="T16" fmla="+- 0 1348 368"/>
                              <a:gd name="T17" fmla="*/ T16 w 1080"/>
                              <a:gd name="T18" fmla="+- 0 177 147"/>
                              <a:gd name="T19" fmla="*/ 177 h 81"/>
                              <a:gd name="T20" fmla="+- 0 1416 368"/>
                              <a:gd name="T21" fmla="*/ T20 w 1080"/>
                              <a:gd name="T22" fmla="+- 0 177 147"/>
                              <a:gd name="T23" fmla="*/ 177 h 81"/>
                              <a:gd name="T24" fmla="+- 0 1328 368"/>
                              <a:gd name="T25" fmla="*/ T24 w 1080"/>
                              <a:gd name="T26" fmla="+- 0 147 147"/>
                              <a:gd name="T27" fmla="*/ 147 h 81"/>
                              <a:gd name="T28" fmla="+- 0 1328 368"/>
                              <a:gd name="T29" fmla="*/ T28 w 1080"/>
                              <a:gd name="T30" fmla="+- 0 177 147"/>
                              <a:gd name="T31" fmla="*/ 177 h 81"/>
                              <a:gd name="T32" fmla="+- 0 368 368"/>
                              <a:gd name="T33" fmla="*/ T32 w 1080"/>
                              <a:gd name="T34" fmla="+- 0 177 147"/>
                              <a:gd name="T35" fmla="*/ 177 h 81"/>
                              <a:gd name="T36" fmla="+- 0 368 368"/>
                              <a:gd name="T37" fmla="*/ T36 w 1080"/>
                              <a:gd name="T38" fmla="+- 0 197 147"/>
                              <a:gd name="T39" fmla="*/ 197 h 81"/>
                              <a:gd name="T40" fmla="+- 0 1328 368"/>
                              <a:gd name="T41" fmla="*/ T40 w 1080"/>
                              <a:gd name="T42" fmla="+- 0 197 147"/>
                              <a:gd name="T43" fmla="*/ 197 h 81"/>
                              <a:gd name="T44" fmla="+- 0 1328 368"/>
                              <a:gd name="T45" fmla="*/ T44 w 1080"/>
                              <a:gd name="T46" fmla="+- 0 177 147"/>
                              <a:gd name="T47" fmla="*/ 177 h 81"/>
                              <a:gd name="T48" fmla="+- 0 1416 368"/>
                              <a:gd name="T49" fmla="*/ T48 w 1080"/>
                              <a:gd name="T50" fmla="+- 0 177 147"/>
                              <a:gd name="T51" fmla="*/ 177 h 81"/>
                              <a:gd name="T52" fmla="+- 0 1348 368"/>
                              <a:gd name="T53" fmla="*/ T52 w 1080"/>
                              <a:gd name="T54" fmla="+- 0 177 147"/>
                              <a:gd name="T55" fmla="*/ 177 h 81"/>
                              <a:gd name="T56" fmla="+- 0 1348 368"/>
                              <a:gd name="T57" fmla="*/ T56 w 1080"/>
                              <a:gd name="T58" fmla="+- 0 197 147"/>
                              <a:gd name="T59" fmla="*/ 197 h 81"/>
                              <a:gd name="T60" fmla="+- 0 1418 368"/>
                              <a:gd name="T61" fmla="*/ T60 w 1080"/>
                              <a:gd name="T62" fmla="+- 0 197 147"/>
                              <a:gd name="T63" fmla="*/ 197 h 81"/>
                              <a:gd name="T64" fmla="+- 0 1448 368"/>
                              <a:gd name="T65" fmla="*/ T64 w 1080"/>
                              <a:gd name="T66" fmla="+- 0 188 147"/>
                              <a:gd name="T67" fmla="*/ 188 h 81"/>
                              <a:gd name="T68" fmla="+- 0 1416 368"/>
                              <a:gd name="T69" fmla="*/ T68 w 1080"/>
                              <a:gd name="T70" fmla="+- 0 177 147"/>
                              <a:gd name="T71" fmla="*/ 177 h 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080" h="81">
                                <a:moveTo>
                                  <a:pt x="960" y="0"/>
                                </a:moveTo>
                                <a:lnTo>
                                  <a:pt x="960" y="80"/>
                                </a:lnTo>
                                <a:lnTo>
                                  <a:pt x="1050" y="50"/>
                                </a:lnTo>
                                <a:lnTo>
                                  <a:pt x="980" y="50"/>
                                </a:lnTo>
                                <a:lnTo>
                                  <a:pt x="980" y="30"/>
                                </a:lnTo>
                                <a:lnTo>
                                  <a:pt x="1048" y="30"/>
                                </a:lnTo>
                                <a:lnTo>
                                  <a:pt x="960" y="0"/>
                                </a:lnTo>
                                <a:close/>
                                <a:moveTo>
                                  <a:pt x="960" y="30"/>
                                </a:moveTo>
                                <a:lnTo>
                                  <a:pt x="0" y="30"/>
                                </a:lnTo>
                                <a:lnTo>
                                  <a:pt x="0" y="50"/>
                                </a:lnTo>
                                <a:lnTo>
                                  <a:pt x="960" y="50"/>
                                </a:lnTo>
                                <a:lnTo>
                                  <a:pt x="960" y="30"/>
                                </a:lnTo>
                                <a:close/>
                                <a:moveTo>
                                  <a:pt x="1048" y="30"/>
                                </a:moveTo>
                                <a:lnTo>
                                  <a:pt x="980" y="30"/>
                                </a:lnTo>
                                <a:lnTo>
                                  <a:pt x="980" y="50"/>
                                </a:lnTo>
                                <a:lnTo>
                                  <a:pt x="1050" y="50"/>
                                </a:lnTo>
                                <a:lnTo>
                                  <a:pt x="1080" y="41"/>
                                </a:lnTo>
                                <a:lnTo>
                                  <a:pt x="104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AutoShape 21"/>
                        <wps:cNvSpPr>
                          <a:spLocks/>
                        </wps:cNvSpPr>
                        <wps:spPr bwMode="auto">
                          <a:xfrm>
                            <a:off x="308" y="302"/>
                            <a:ext cx="472" cy="238"/>
                          </a:xfrm>
                          <a:custGeom>
                            <a:avLst/>
                            <a:gdLst>
                              <a:gd name="T0" fmla="+- 0 668 309"/>
                              <a:gd name="T1" fmla="*/ T0 w 472"/>
                              <a:gd name="T2" fmla="+- 0 497 303"/>
                              <a:gd name="T3" fmla="*/ 497 h 238"/>
                              <a:gd name="T4" fmla="+- 0 654 309"/>
                              <a:gd name="T5" fmla="*/ T4 w 472"/>
                              <a:gd name="T6" fmla="+- 0 524 303"/>
                              <a:gd name="T7" fmla="*/ 524 h 238"/>
                              <a:gd name="T8" fmla="+- 0 780 309"/>
                              <a:gd name="T9" fmla="*/ T8 w 472"/>
                              <a:gd name="T10" fmla="+- 0 540 303"/>
                              <a:gd name="T11" fmla="*/ 540 h 238"/>
                              <a:gd name="T12" fmla="+- 0 745 309"/>
                              <a:gd name="T13" fmla="*/ T12 w 472"/>
                              <a:gd name="T14" fmla="+- 0 506 303"/>
                              <a:gd name="T15" fmla="*/ 506 h 238"/>
                              <a:gd name="T16" fmla="+- 0 686 309"/>
                              <a:gd name="T17" fmla="*/ T16 w 472"/>
                              <a:gd name="T18" fmla="+- 0 506 303"/>
                              <a:gd name="T19" fmla="*/ 506 h 238"/>
                              <a:gd name="T20" fmla="+- 0 668 309"/>
                              <a:gd name="T21" fmla="*/ T20 w 472"/>
                              <a:gd name="T22" fmla="+- 0 497 303"/>
                              <a:gd name="T23" fmla="*/ 497 h 238"/>
                              <a:gd name="T24" fmla="+- 0 677 309"/>
                              <a:gd name="T25" fmla="*/ T24 w 472"/>
                              <a:gd name="T26" fmla="+- 0 479 303"/>
                              <a:gd name="T27" fmla="*/ 479 h 238"/>
                              <a:gd name="T28" fmla="+- 0 668 309"/>
                              <a:gd name="T29" fmla="*/ T28 w 472"/>
                              <a:gd name="T30" fmla="+- 0 497 303"/>
                              <a:gd name="T31" fmla="*/ 497 h 238"/>
                              <a:gd name="T32" fmla="+- 0 686 309"/>
                              <a:gd name="T33" fmla="*/ T32 w 472"/>
                              <a:gd name="T34" fmla="+- 0 506 303"/>
                              <a:gd name="T35" fmla="*/ 506 h 238"/>
                              <a:gd name="T36" fmla="+- 0 695 309"/>
                              <a:gd name="T37" fmla="*/ T36 w 472"/>
                              <a:gd name="T38" fmla="+- 0 488 303"/>
                              <a:gd name="T39" fmla="*/ 488 h 238"/>
                              <a:gd name="T40" fmla="+- 0 677 309"/>
                              <a:gd name="T41" fmla="*/ T40 w 472"/>
                              <a:gd name="T42" fmla="+- 0 479 303"/>
                              <a:gd name="T43" fmla="*/ 479 h 238"/>
                              <a:gd name="T44" fmla="+- 0 690 309"/>
                              <a:gd name="T45" fmla="*/ T44 w 472"/>
                              <a:gd name="T46" fmla="+- 0 452 303"/>
                              <a:gd name="T47" fmla="*/ 452 h 238"/>
                              <a:gd name="T48" fmla="+- 0 677 309"/>
                              <a:gd name="T49" fmla="*/ T48 w 472"/>
                              <a:gd name="T50" fmla="+- 0 479 303"/>
                              <a:gd name="T51" fmla="*/ 479 h 238"/>
                              <a:gd name="T52" fmla="+- 0 695 309"/>
                              <a:gd name="T53" fmla="*/ T52 w 472"/>
                              <a:gd name="T54" fmla="+- 0 488 303"/>
                              <a:gd name="T55" fmla="*/ 488 h 238"/>
                              <a:gd name="T56" fmla="+- 0 686 309"/>
                              <a:gd name="T57" fmla="*/ T56 w 472"/>
                              <a:gd name="T58" fmla="+- 0 506 303"/>
                              <a:gd name="T59" fmla="*/ 506 h 238"/>
                              <a:gd name="T60" fmla="+- 0 745 309"/>
                              <a:gd name="T61" fmla="*/ T60 w 472"/>
                              <a:gd name="T62" fmla="+- 0 506 303"/>
                              <a:gd name="T63" fmla="*/ 506 h 238"/>
                              <a:gd name="T64" fmla="+- 0 690 309"/>
                              <a:gd name="T65" fmla="*/ T64 w 472"/>
                              <a:gd name="T66" fmla="+- 0 452 303"/>
                              <a:gd name="T67" fmla="*/ 452 h 238"/>
                              <a:gd name="T68" fmla="+- 0 317 309"/>
                              <a:gd name="T69" fmla="*/ T68 w 472"/>
                              <a:gd name="T70" fmla="+- 0 303 303"/>
                              <a:gd name="T71" fmla="*/ 303 h 238"/>
                              <a:gd name="T72" fmla="+- 0 309 309"/>
                              <a:gd name="T73" fmla="*/ T72 w 472"/>
                              <a:gd name="T74" fmla="+- 0 321 303"/>
                              <a:gd name="T75" fmla="*/ 321 h 238"/>
                              <a:gd name="T76" fmla="+- 0 668 309"/>
                              <a:gd name="T77" fmla="*/ T76 w 472"/>
                              <a:gd name="T78" fmla="+- 0 497 303"/>
                              <a:gd name="T79" fmla="*/ 497 h 238"/>
                              <a:gd name="T80" fmla="+- 0 677 309"/>
                              <a:gd name="T81" fmla="*/ T80 w 472"/>
                              <a:gd name="T82" fmla="+- 0 479 303"/>
                              <a:gd name="T83" fmla="*/ 479 h 238"/>
                              <a:gd name="T84" fmla="+- 0 317 309"/>
                              <a:gd name="T85" fmla="*/ T84 w 472"/>
                              <a:gd name="T86" fmla="+- 0 303 303"/>
                              <a:gd name="T87" fmla="*/ 303 h 2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8">
                                <a:moveTo>
                                  <a:pt x="359" y="194"/>
                                </a:moveTo>
                                <a:lnTo>
                                  <a:pt x="345" y="221"/>
                                </a:lnTo>
                                <a:lnTo>
                                  <a:pt x="471" y="237"/>
                                </a:lnTo>
                                <a:lnTo>
                                  <a:pt x="436" y="203"/>
                                </a:lnTo>
                                <a:lnTo>
                                  <a:pt x="377" y="203"/>
                                </a:lnTo>
                                <a:lnTo>
                                  <a:pt x="359" y="194"/>
                                </a:lnTo>
                                <a:close/>
                                <a:moveTo>
                                  <a:pt x="368" y="176"/>
                                </a:moveTo>
                                <a:lnTo>
                                  <a:pt x="359" y="194"/>
                                </a:lnTo>
                                <a:lnTo>
                                  <a:pt x="377" y="203"/>
                                </a:lnTo>
                                <a:lnTo>
                                  <a:pt x="386" y="185"/>
                                </a:lnTo>
                                <a:lnTo>
                                  <a:pt x="368" y="176"/>
                                </a:lnTo>
                                <a:close/>
                                <a:moveTo>
                                  <a:pt x="381" y="149"/>
                                </a:moveTo>
                                <a:lnTo>
                                  <a:pt x="368" y="176"/>
                                </a:lnTo>
                                <a:lnTo>
                                  <a:pt x="386" y="185"/>
                                </a:lnTo>
                                <a:lnTo>
                                  <a:pt x="377" y="203"/>
                                </a:lnTo>
                                <a:lnTo>
                                  <a:pt x="436" y="203"/>
                                </a:lnTo>
                                <a:lnTo>
                                  <a:pt x="381" y="149"/>
                                </a:lnTo>
                                <a:close/>
                                <a:moveTo>
                                  <a:pt x="8" y="0"/>
                                </a:moveTo>
                                <a:lnTo>
                                  <a:pt x="0" y="18"/>
                                </a:lnTo>
                                <a:lnTo>
                                  <a:pt x="359" y="194"/>
                                </a:lnTo>
                                <a:lnTo>
                                  <a:pt x="368" y="17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1" name="Picture 2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2" name="AutoShape 23"/>
                        <wps:cNvSpPr>
                          <a:spLocks/>
                        </wps:cNvSpPr>
                        <wps:spPr bwMode="auto">
                          <a:xfrm>
                            <a:off x="1802" y="177"/>
                            <a:ext cx="658" cy="363"/>
                          </a:xfrm>
                          <a:custGeom>
                            <a:avLst/>
                            <a:gdLst>
                              <a:gd name="T0" fmla="+- 0 2350 1803"/>
                              <a:gd name="T1" fmla="*/ T0 w 658"/>
                              <a:gd name="T2" fmla="+- 0 491 178"/>
                              <a:gd name="T3" fmla="*/ 491 h 363"/>
                              <a:gd name="T4" fmla="+- 0 2336 1803"/>
                              <a:gd name="T5" fmla="*/ T4 w 658"/>
                              <a:gd name="T6" fmla="+- 0 518 178"/>
                              <a:gd name="T7" fmla="*/ 518 h 363"/>
                              <a:gd name="T8" fmla="+- 0 2460 1803"/>
                              <a:gd name="T9" fmla="*/ T8 w 658"/>
                              <a:gd name="T10" fmla="+- 0 540 178"/>
                              <a:gd name="T11" fmla="*/ 540 h 363"/>
                              <a:gd name="T12" fmla="+- 0 2423 1803"/>
                              <a:gd name="T13" fmla="*/ T12 w 658"/>
                              <a:gd name="T14" fmla="+- 0 501 178"/>
                              <a:gd name="T15" fmla="*/ 501 h 363"/>
                              <a:gd name="T16" fmla="+- 0 2368 1803"/>
                              <a:gd name="T17" fmla="*/ T16 w 658"/>
                              <a:gd name="T18" fmla="+- 0 501 178"/>
                              <a:gd name="T19" fmla="*/ 501 h 363"/>
                              <a:gd name="T20" fmla="+- 0 2350 1803"/>
                              <a:gd name="T21" fmla="*/ T20 w 658"/>
                              <a:gd name="T22" fmla="+- 0 491 178"/>
                              <a:gd name="T23" fmla="*/ 491 h 363"/>
                              <a:gd name="T24" fmla="+- 0 2359 1803"/>
                              <a:gd name="T25" fmla="*/ T24 w 658"/>
                              <a:gd name="T26" fmla="+- 0 474 178"/>
                              <a:gd name="T27" fmla="*/ 474 h 363"/>
                              <a:gd name="T28" fmla="+- 0 2350 1803"/>
                              <a:gd name="T29" fmla="*/ T28 w 658"/>
                              <a:gd name="T30" fmla="+- 0 491 178"/>
                              <a:gd name="T31" fmla="*/ 491 h 363"/>
                              <a:gd name="T32" fmla="+- 0 2368 1803"/>
                              <a:gd name="T33" fmla="*/ T32 w 658"/>
                              <a:gd name="T34" fmla="+- 0 501 178"/>
                              <a:gd name="T35" fmla="*/ 501 h 363"/>
                              <a:gd name="T36" fmla="+- 0 2378 1803"/>
                              <a:gd name="T37" fmla="*/ T36 w 658"/>
                              <a:gd name="T38" fmla="+- 0 484 178"/>
                              <a:gd name="T39" fmla="*/ 484 h 363"/>
                              <a:gd name="T40" fmla="+- 0 2359 1803"/>
                              <a:gd name="T41" fmla="*/ T40 w 658"/>
                              <a:gd name="T42" fmla="+- 0 474 178"/>
                              <a:gd name="T43" fmla="*/ 474 h 363"/>
                              <a:gd name="T44" fmla="+- 0 2374 1803"/>
                              <a:gd name="T45" fmla="*/ T44 w 658"/>
                              <a:gd name="T46" fmla="+- 0 448 178"/>
                              <a:gd name="T47" fmla="*/ 448 h 363"/>
                              <a:gd name="T48" fmla="+- 0 2359 1803"/>
                              <a:gd name="T49" fmla="*/ T48 w 658"/>
                              <a:gd name="T50" fmla="+- 0 474 178"/>
                              <a:gd name="T51" fmla="*/ 474 h 363"/>
                              <a:gd name="T52" fmla="+- 0 2378 1803"/>
                              <a:gd name="T53" fmla="*/ T52 w 658"/>
                              <a:gd name="T54" fmla="+- 0 484 178"/>
                              <a:gd name="T55" fmla="*/ 484 h 363"/>
                              <a:gd name="T56" fmla="+- 0 2368 1803"/>
                              <a:gd name="T57" fmla="*/ T56 w 658"/>
                              <a:gd name="T58" fmla="+- 0 501 178"/>
                              <a:gd name="T59" fmla="*/ 501 h 363"/>
                              <a:gd name="T60" fmla="+- 0 2423 1803"/>
                              <a:gd name="T61" fmla="*/ T60 w 658"/>
                              <a:gd name="T62" fmla="+- 0 501 178"/>
                              <a:gd name="T63" fmla="*/ 501 h 363"/>
                              <a:gd name="T64" fmla="+- 0 2374 1803"/>
                              <a:gd name="T65" fmla="*/ T64 w 658"/>
                              <a:gd name="T66" fmla="+- 0 448 178"/>
                              <a:gd name="T67" fmla="*/ 448 h 363"/>
                              <a:gd name="T68" fmla="+- 0 1812 1803"/>
                              <a:gd name="T69" fmla="*/ T68 w 658"/>
                              <a:gd name="T70" fmla="+- 0 178 178"/>
                              <a:gd name="T71" fmla="*/ 178 h 363"/>
                              <a:gd name="T72" fmla="+- 0 1803 1803"/>
                              <a:gd name="T73" fmla="*/ T72 w 658"/>
                              <a:gd name="T74" fmla="+- 0 196 178"/>
                              <a:gd name="T75" fmla="*/ 196 h 363"/>
                              <a:gd name="T76" fmla="+- 0 2350 1803"/>
                              <a:gd name="T77" fmla="*/ T76 w 658"/>
                              <a:gd name="T78" fmla="+- 0 491 178"/>
                              <a:gd name="T79" fmla="*/ 491 h 363"/>
                              <a:gd name="T80" fmla="+- 0 2359 1803"/>
                              <a:gd name="T81" fmla="*/ T80 w 658"/>
                              <a:gd name="T82" fmla="+- 0 474 178"/>
                              <a:gd name="T83" fmla="*/ 474 h 363"/>
                              <a:gd name="T84" fmla="+- 0 1812 1803"/>
                              <a:gd name="T85" fmla="*/ T84 w 658"/>
                              <a:gd name="T86" fmla="+- 0 178 178"/>
                              <a:gd name="T87" fmla="*/ 178 h 36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658" h="363">
                                <a:moveTo>
                                  <a:pt x="547" y="313"/>
                                </a:moveTo>
                                <a:lnTo>
                                  <a:pt x="533" y="340"/>
                                </a:lnTo>
                                <a:lnTo>
                                  <a:pt x="657" y="362"/>
                                </a:lnTo>
                                <a:lnTo>
                                  <a:pt x="620" y="323"/>
                                </a:lnTo>
                                <a:lnTo>
                                  <a:pt x="565" y="323"/>
                                </a:lnTo>
                                <a:lnTo>
                                  <a:pt x="547" y="313"/>
                                </a:lnTo>
                                <a:close/>
                                <a:moveTo>
                                  <a:pt x="556" y="296"/>
                                </a:moveTo>
                                <a:lnTo>
                                  <a:pt x="547" y="313"/>
                                </a:lnTo>
                                <a:lnTo>
                                  <a:pt x="565" y="323"/>
                                </a:lnTo>
                                <a:lnTo>
                                  <a:pt x="575" y="306"/>
                                </a:lnTo>
                                <a:lnTo>
                                  <a:pt x="556" y="296"/>
                                </a:lnTo>
                                <a:close/>
                                <a:moveTo>
                                  <a:pt x="571" y="270"/>
                                </a:moveTo>
                                <a:lnTo>
                                  <a:pt x="556" y="296"/>
                                </a:lnTo>
                                <a:lnTo>
                                  <a:pt x="575" y="306"/>
                                </a:lnTo>
                                <a:lnTo>
                                  <a:pt x="565" y="323"/>
                                </a:lnTo>
                                <a:lnTo>
                                  <a:pt x="620" y="323"/>
                                </a:lnTo>
                                <a:lnTo>
                                  <a:pt x="571" y="270"/>
                                </a:lnTo>
                                <a:close/>
                                <a:moveTo>
                                  <a:pt x="9" y="0"/>
                                </a:moveTo>
                                <a:lnTo>
                                  <a:pt x="0" y="18"/>
                                </a:lnTo>
                                <a:lnTo>
                                  <a:pt x="547" y="313"/>
                                </a:lnTo>
                                <a:lnTo>
                                  <a:pt x="556" y="29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3" name="Picture 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144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4" name="AutoShape 25"/>
                        <wps:cNvSpPr>
                          <a:spLocks/>
                        </wps:cNvSpPr>
                        <wps:spPr bwMode="auto">
                          <a:xfrm>
                            <a:off x="1867" y="792"/>
                            <a:ext cx="593" cy="357"/>
                          </a:xfrm>
                          <a:custGeom>
                            <a:avLst/>
                            <a:gdLst>
                              <a:gd name="T0" fmla="+- 0 2352 1868"/>
                              <a:gd name="T1" fmla="*/ T0 w 593"/>
                              <a:gd name="T2" fmla="+- 0 845 792"/>
                              <a:gd name="T3" fmla="*/ 845 h 357"/>
                              <a:gd name="T4" fmla="+- 0 1868 1868"/>
                              <a:gd name="T5" fmla="*/ T4 w 593"/>
                              <a:gd name="T6" fmla="+- 0 1131 792"/>
                              <a:gd name="T7" fmla="*/ 1131 h 357"/>
                              <a:gd name="T8" fmla="+- 0 1878 1868"/>
                              <a:gd name="T9" fmla="*/ T8 w 593"/>
                              <a:gd name="T10" fmla="+- 0 1149 792"/>
                              <a:gd name="T11" fmla="*/ 1149 h 357"/>
                              <a:gd name="T12" fmla="+- 0 2362 1868"/>
                              <a:gd name="T13" fmla="*/ T12 w 593"/>
                              <a:gd name="T14" fmla="+- 0 863 792"/>
                              <a:gd name="T15" fmla="*/ 863 h 357"/>
                              <a:gd name="T16" fmla="+- 0 2352 1868"/>
                              <a:gd name="T17" fmla="*/ T16 w 593"/>
                              <a:gd name="T18" fmla="+- 0 845 792"/>
                              <a:gd name="T19" fmla="*/ 845 h 357"/>
                              <a:gd name="T20" fmla="+- 0 2424 1868"/>
                              <a:gd name="T21" fmla="*/ T20 w 593"/>
                              <a:gd name="T22" fmla="+- 0 834 792"/>
                              <a:gd name="T23" fmla="*/ 834 h 357"/>
                              <a:gd name="T24" fmla="+- 0 2369 1868"/>
                              <a:gd name="T25" fmla="*/ T24 w 593"/>
                              <a:gd name="T26" fmla="+- 0 834 792"/>
                              <a:gd name="T27" fmla="*/ 834 h 357"/>
                              <a:gd name="T28" fmla="+- 0 2380 1868"/>
                              <a:gd name="T29" fmla="*/ T28 w 593"/>
                              <a:gd name="T30" fmla="+- 0 852 792"/>
                              <a:gd name="T31" fmla="*/ 852 h 357"/>
                              <a:gd name="T32" fmla="+- 0 2362 1868"/>
                              <a:gd name="T33" fmla="*/ T32 w 593"/>
                              <a:gd name="T34" fmla="+- 0 863 792"/>
                              <a:gd name="T35" fmla="*/ 863 h 357"/>
                              <a:gd name="T36" fmla="+- 0 2378 1868"/>
                              <a:gd name="T37" fmla="*/ T36 w 593"/>
                              <a:gd name="T38" fmla="+- 0 888 792"/>
                              <a:gd name="T39" fmla="*/ 888 h 357"/>
                              <a:gd name="T40" fmla="+- 0 2424 1868"/>
                              <a:gd name="T41" fmla="*/ T40 w 593"/>
                              <a:gd name="T42" fmla="+- 0 834 792"/>
                              <a:gd name="T43" fmla="*/ 834 h 357"/>
                              <a:gd name="T44" fmla="+- 0 2369 1868"/>
                              <a:gd name="T45" fmla="*/ T44 w 593"/>
                              <a:gd name="T46" fmla="+- 0 834 792"/>
                              <a:gd name="T47" fmla="*/ 834 h 357"/>
                              <a:gd name="T48" fmla="+- 0 2352 1868"/>
                              <a:gd name="T49" fmla="*/ T48 w 593"/>
                              <a:gd name="T50" fmla="+- 0 845 792"/>
                              <a:gd name="T51" fmla="*/ 845 h 357"/>
                              <a:gd name="T52" fmla="+- 0 2362 1868"/>
                              <a:gd name="T53" fmla="*/ T52 w 593"/>
                              <a:gd name="T54" fmla="+- 0 863 792"/>
                              <a:gd name="T55" fmla="*/ 863 h 357"/>
                              <a:gd name="T56" fmla="+- 0 2380 1868"/>
                              <a:gd name="T57" fmla="*/ T56 w 593"/>
                              <a:gd name="T58" fmla="+- 0 852 792"/>
                              <a:gd name="T59" fmla="*/ 852 h 357"/>
                              <a:gd name="T60" fmla="+- 0 2369 1868"/>
                              <a:gd name="T61" fmla="*/ T60 w 593"/>
                              <a:gd name="T62" fmla="+- 0 834 792"/>
                              <a:gd name="T63" fmla="*/ 834 h 357"/>
                              <a:gd name="T64" fmla="+- 0 2460 1868"/>
                              <a:gd name="T65" fmla="*/ T64 w 593"/>
                              <a:gd name="T66" fmla="+- 0 792 792"/>
                              <a:gd name="T67" fmla="*/ 792 h 357"/>
                              <a:gd name="T68" fmla="+- 0 2337 1868"/>
                              <a:gd name="T69" fmla="*/ T68 w 593"/>
                              <a:gd name="T70" fmla="+- 0 819 792"/>
                              <a:gd name="T71" fmla="*/ 819 h 357"/>
                              <a:gd name="T72" fmla="+- 0 2352 1868"/>
                              <a:gd name="T73" fmla="*/ T72 w 593"/>
                              <a:gd name="T74" fmla="+- 0 845 792"/>
                              <a:gd name="T75" fmla="*/ 845 h 357"/>
                              <a:gd name="T76" fmla="+- 0 2369 1868"/>
                              <a:gd name="T77" fmla="*/ T76 w 593"/>
                              <a:gd name="T78" fmla="+- 0 834 792"/>
                              <a:gd name="T79" fmla="*/ 834 h 357"/>
                              <a:gd name="T80" fmla="+- 0 2424 1868"/>
                              <a:gd name="T81" fmla="*/ T80 w 593"/>
                              <a:gd name="T82" fmla="+- 0 834 792"/>
                              <a:gd name="T83" fmla="*/ 834 h 357"/>
                              <a:gd name="T84" fmla="+- 0 2460 1868"/>
                              <a:gd name="T85" fmla="*/ T84 w 593"/>
                              <a:gd name="T86" fmla="+- 0 792 792"/>
                              <a:gd name="T87" fmla="*/ 792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53"/>
                                </a:moveTo>
                                <a:lnTo>
                                  <a:pt x="0" y="339"/>
                                </a:lnTo>
                                <a:lnTo>
                                  <a:pt x="10" y="357"/>
                                </a:lnTo>
                                <a:lnTo>
                                  <a:pt x="494" y="71"/>
                                </a:lnTo>
                                <a:lnTo>
                                  <a:pt x="484" y="53"/>
                                </a:lnTo>
                                <a:close/>
                                <a:moveTo>
                                  <a:pt x="556" y="42"/>
                                </a:moveTo>
                                <a:lnTo>
                                  <a:pt x="501" y="42"/>
                                </a:lnTo>
                                <a:lnTo>
                                  <a:pt x="512" y="60"/>
                                </a:lnTo>
                                <a:lnTo>
                                  <a:pt x="494" y="71"/>
                                </a:lnTo>
                                <a:lnTo>
                                  <a:pt x="510" y="96"/>
                                </a:lnTo>
                                <a:lnTo>
                                  <a:pt x="556" y="42"/>
                                </a:lnTo>
                                <a:close/>
                                <a:moveTo>
                                  <a:pt x="501" y="42"/>
                                </a:moveTo>
                                <a:lnTo>
                                  <a:pt x="484" y="53"/>
                                </a:lnTo>
                                <a:lnTo>
                                  <a:pt x="494" y="71"/>
                                </a:lnTo>
                                <a:lnTo>
                                  <a:pt x="512" y="60"/>
                                </a:lnTo>
                                <a:lnTo>
                                  <a:pt x="501" y="42"/>
                                </a:lnTo>
                                <a:close/>
                                <a:moveTo>
                                  <a:pt x="592" y="0"/>
                                </a:moveTo>
                                <a:lnTo>
                                  <a:pt x="469" y="27"/>
                                </a:lnTo>
                                <a:lnTo>
                                  <a:pt x="484" y="53"/>
                                </a:lnTo>
                                <a:lnTo>
                                  <a:pt x="501" y="42"/>
                                </a:lnTo>
                                <a:lnTo>
                                  <a:pt x="556" y="42"/>
                                </a:lnTo>
                                <a:lnTo>
                                  <a:pt x="5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5"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240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6" name="AutoShape 27"/>
                        <wps:cNvSpPr>
                          <a:spLocks/>
                        </wps:cNvSpPr>
                        <wps:spPr bwMode="auto">
                          <a:xfrm>
                            <a:off x="1027" y="783"/>
                            <a:ext cx="593" cy="357"/>
                          </a:xfrm>
                          <a:custGeom>
                            <a:avLst/>
                            <a:gdLst>
                              <a:gd name="T0" fmla="+- 0 1512 1028"/>
                              <a:gd name="T1" fmla="*/ T0 w 593"/>
                              <a:gd name="T2" fmla="+- 0 1087 784"/>
                              <a:gd name="T3" fmla="*/ 1087 h 357"/>
                              <a:gd name="T4" fmla="+- 0 1497 1028"/>
                              <a:gd name="T5" fmla="*/ T4 w 593"/>
                              <a:gd name="T6" fmla="+- 0 1113 784"/>
                              <a:gd name="T7" fmla="*/ 1113 h 357"/>
                              <a:gd name="T8" fmla="+- 0 1620 1028"/>
                              <a:gd name="T9" fmla="*/ T8 w 593"/>
                              <a:gd name="T10" fmla="+- 0 1140 784"/>
                              <a:gd name="T11" fmla="*/ 1140 h 357"/>
                              <a:gd name="T12" fmla="+- 0 1583 1028"/>
                              <a:gd name="T13" fmla="*/ T12 w 593"/>
                              <a:gd name="T14" fmla="+- 0 1097 784"/>
                              <a:gd name="T15" fmla="*/ 1097 h 357"/>
                              <a:gd name="T16" fmla="+- 0 1529 1028"/>
                              <a:gd name="T17" fmla="*/ T16 w 593"/>
                              <a:gd name="T18" fmla="+- 0 1097 784"/>
                              <a:gd name="T19" fmla="*/ 1097 h 357"/>
                              <a:gd name="T20" fmla="+- 0 1512 1028"/>
                              <a:gd name="T21" fmla="*/ T20 w 593"/>
                              <a:gd name="T22" fmla="+- 0 1087 784"/>
                              <a:gd name="T23" fmla="*/ 1087 h 357"/>
                              <a:gd name="T24" fmla="+- 0 1522 1028"/>
                              <a:gd name="T25" fmla="*/ T24 w 593"/>
                              <a:gd name="T26" fmla="+- 0 1070 784"/>
                              <a:gd name="T27" fmla="*/ 1070 h 357"/>
                              <a:gd name="T28" fmla="+- 0 1512 1028"/>
                              <a:gd name="T29" fmla="*/ T28 w 593"/>
                              <a:gd name="T30" fmla="+- 0 1087 784"/>
                              <a:gd name="T31" fmla="*/ 1087 h 357"/>
                              <a:gd name="T32" fmla="+- 0 1529 1028"/>
                              <a:gd name="T33" fmla="*/ T32 w 593"/>
                              <a:gd name="T34" fmla="+- 0 1097 784"/>
                              <a:gd name="T35" fmla="*/ 1097 h 357"/>
                              <a:gd name="T36" fmla="+- 0 1540 1028"/>
                              <a:gd name="T37" fmla="*/ T36 w 593"/>
                              <a:gd name="T38" fmla="+- 0 1080 784"/>
                              <a:gd name="T39" fmla="*/ 1080 h 357"/>
                              <a:gd name="T40" fmla="+- 0 1522 1028"/>
                              <a:gd name="T41" fmla="*/ T40 w 593"/>
                              <a:gd name="T42" fmla="+- 0 1070 784"/>
                              <a:gd name="T43" fmla="*/ 1070 h 357"/>
                              <a:gd name="T44" fmla="+- 0 1538 1028"/>
                              <a:gd name="T45" fmla="*/ T44 w 593"/>
                              <a:gd name="T46" fmla="+- 0 1044 784"/>
                              <a:gd name="T47" fmla="*/ 1044 h 357"/>
                              <a:gd name="T48" fmla="+- 0 1522 1028"/>
                              <a:gd name="T49" fmla="*/ T48 w 593"/>
                              <a:gd name="T50" fmla="+- 0 1070 784"/>
                              <a:gd name="T51" fmla="*/ 1070 h 357"/>
                              <a:gd name="T52" fmla="+- 0 1540 1028"/>
                              <a:gd name="T53" fmla="*/ T52 w 593"/>
                              <a:gd name="T54" fmla="+- 0 1080 784"/>
                              <a:gd name="T55" fmla="*/ 1080 h 357"/>
                              <a:gd name="T56" fmla="+- 0 1529 1028"/>
                              <a:gd name="T57" fmla="*/ T56 w 593"/>
                              <a:gd name="T58" fmla="+- 0 1097 784"/>
                              <a:gd name="T59" fmla="*/ 1097 h 357"/>
                              <a:gd name="T60" fmla="+- 0 1583 1028"/>
                              <a:gd name="T61" fmla="*/ T60 w 593"/>
                              <a:gd name="T62" fmla="+- 0 1097 784"/>
                              <a:gd name="T63" fmla="*/ 1097 h 357"/>
                              <a:gd name="T64" fmla="+- 0 1538 1028"/>
                              <a:gd name="T65" fmla="*/ T64 w 593"/>
                              <a:gd name="T66" fmla="+- 0 1044 784"/>
                              <a:gd name="T67" fmla="*/ 1044 h 357"/>
                              <a:gd name="T68" fmla="+- 0 1038 1028"/>
                              <a:gd name="T69" fmla="*/ T68 w 593"/>
                              <a:gd name="T70" fmla="+- 0 784 784"/>
                              <a:gd name="T71" fmla="*/ 784 h 357"/>
                              <a:gd name="T72" fmla="+- 0 1028 1028"/>
                              <a:gd name="T73" fmla="*/ T72 w 593"/>
                              <a:gd name="T74" fmla="+- 0 801 784"/>
                              <a:gd name="T75" fmla="*/ 801 h 357"/>
                              <a:gd name="T76" fmla="+- 0 1512 1028"/>
                              <a:gd name="T77" fmla="*/ T76 w 593"/>
                              <a:gd name="T78" fmla="+- 0 1087 784"/>
                              <a:gd name="T79" fmla="*/ 1087 h 357"/>
                              <a:gd name="T80" fmla="+- 0 1522 1028"/>
                              <a:gd name="T81" fmla="*/ T80 w 593"/>
                              <a:gd name="T82" fmla="+- 0 1070 784"/>
                              <a:gd name="T83" fmla="*/ 1070 h 357"/>
                              <a:gd name="T84" fmla="+- 0 1038 1028"/>
                              <a:gd name="T85" fmla="*/ T84 w 593"/>
                              <a:gd name="T86" fmla="+- 0 784 784"/>
                              <a:gd name="T87" fmla="*/ 784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303"/>
                                </a:moveTo>
                                <a:lnTo>
                                  <a:pt x="469" y="329"/>
                                </a:lnTo>
                                <a:lnTo>
                                  <a:pt x="592" y="356"/>
                                </a:lnTo>
                                <a:lnTo>
                                  <a:pt x="555" y="313"/>
                                </a:lnTo>
                                <a:lnTo>
                                  <a:pt x="501" y="313"/>
                                </a:lnTo>
                                <a:lnTo>
                                  <a:pt x="484" y="303"/>
                                </a:lnTo>
                                <a:close/>
                                <a:moveTo>
                                  <a:pt x="494" y="286"/>
                                </a:moveTo>
                                <a:lnTo>
                                  <a:pt x="484" y="303"/>
                                </a:lnTo>
                                <a:lnTo>
                                  <a:pt x="501" y="313"/>
                                </a:lnTo>
                                <a:lnTo>
                                  <a:pt x="512" y="296"/>
                                </a:lnTo>
                                <a:lnTo>
                                  <a:pt x="494" y="286"/>
                                </a:lnTo>
                                <a:close/>
                                <a:moveTo>
                                  <a:pt x="510" y="260"/>
                                </a:moveTo>
                                <a:lnTo>
                                  <a:pt x="494" y="286"/>
                                </a:lnTo>
                                <a:lnTo>
                                  <a:pt x="512" y="296"/>
                                </a:lnTo>
                                <a:lnTo>
                                  <a:pt x="501" y="313"/>
                                </a:lnTo>
                                <a:lnTo>
                                  <a:pt x="555" y="313"/>
                                </a:lnTo>
                                <a:lnTo>
                                  <a:pt x="510" y="260"/>
                                </a:lnTo>
                                <a:close/>
                                <a:moveTo>
                                  <a:pt x="10" y="0"/>
                                </a:moveTo>
                                <a:lnTo>
                                  <a:pt x="0" y="17"/>
                                </a:lnTo>
                                <a:lnTo>
                                  <a:pt x="484" y="303"/>
                                </a:lnTo>
                                <a:lnTo>
                                  <a:pt x="494" y="286"/>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7" name="Picture 2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427" y="792"/>
                            <a:ext cx="35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58" name="Picture 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72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1" name="AutoShape 30"/>
                        <wps:cNvSpPr>
                          <a:spLocks/>
                        </wps:cNvSpPr>
                        <wps:spPr bwMode="auto">
                          <a:xfrm>
                            <a:off x="1148" y="1392"/>
                            <a:ext cx="472" cy="237"/>
                          </a:xfrm>
                          <a:custGeom>
                            <a:avLst/>
                            <a:gdLst>
                              <a:gd name="T0" fmla="+- 0 1508 1149"/>
                              <a:gd name="T1" fmla="*/ T0 w 472"/>
                              <a:gd name="T2" fmla="+- 0 1436 1392"/>
                              <a:gd name="T3" fmla="*/ 1436 h 237"/>
                              <a:gd name="T4" fmla="+- 0 1149 1149"/>
                              <a:gd name="T5" fmla="*/ T4 w 472"/>
                              <a:gd name="T6" fmla="+- 0 1611 1392"/>
                              <a:gd name="T7" fmla="*/ 1611 h 237"/>
                              <a:gd name="T8" fmla="+- 0 1157 1149"/>
                              <a:gd name="T9" fmla="*/ T8 w 472"/>
                              <a:gd name="T10" fmla="+- 0 1629 1392"/>
                              <a:gd name="T11" fmla="*/ 1629 h 237"/>
                              <a:gd name="T12" fmla="+- 0 1517 1149"/>
                              <a:gd name="T13" fmla="*/ T12 w 472"/>
                              <a:gd name="T14" fmla="+- 0 1454 1392"/>
                              <a:gd name="T15" fmla="*/ 1454 h 237"/>
                              <a:gd name="T16" fmla="+- 0 1508 1149"/>
                              <a:gd name="T17" fmla="*/ T16 w 472"/>
                              <a:gd name="T18" fmla="+- 0 1436 1392"/>
                              <a:gd name="T19" fmla="*/ 1436 h 237"/>
                              <a:gd name="T20" fmla="+- 0 1585 1149"/>
                              <a:gd name="T21" fmla="*/ T20 w 472"/>
                              <a:gd name="T22" fmla="+- 0 1427 1392"/>
                              <a:gd name="T23" fmla="*/ 1427 h 237"/>
                              <a:gd name="T24" fmla="+- 0 1526 1149"/>
                              <a:gd name="T25" fmla="*/ T24 w 472"/>
                              <a:gd name="T26" fmla="+- 0 1427 1392"/>
                              <a:gd name="T27" fmla="*/ 1427 h 237"/>
                              <a:gd name="T28" fmla="+- 0 1535 1149"/>
                              <a:gd name="T29" fmla="*/ T28 w 472"/>
                              <a:gd name="T30" fmla="+- 0 1445 1392"/>
                              <a:gd name="T31" fmla="*/ 1445 h 237"/>
                              <a:gd name="T32" fmla="+- 0 1517 1149"/>
                              <a:gd name="T33" fmla="*/ T32 w 472"/>
                              <a:gd name="T34" fmla="+- 0 1454 1392"/>
                              <a:gd name="T35" fmla="*/ 1454 h 237"/>
                              <a:gd name="T36" fmla="+- 0 1530 1149"/>
                              <a:gd name="T37" fmla="*/ T36 w 472"/>
                              <a:gd name="T38" fmla="+- 0 1481 1392"/>
                              <a:gd name="T39" fmla="*/ 1481 h 237"/>
                              <a:gd name="T40" fmla="+- 0 1585 1149"/>
                              <a:gd name="T41" fmla="*/ T40 w 472"/>
                              <a:gd name="T42" fmla="+- 0 1427 1392"/>
                              <a:gd name="T43" fmla="*/ 1427 h 237"/>
                              <a:gd name="T44" fmla="+- 0 1526 1149"/>
                              <a:gd name="T45" fmla="*/ T44 w 472"/>
                              <a:gd name="T46" fmla="+- 0 1427 1392"/>
                              <a:gd name="T47" fmla="*/ 1427 h 237"/>
                              <a:gd name="T48" fmla="+- 0 1508 1149"/>
                              <a:gd name="T49" fmla="*/ T48 w 472"/>
                              <a:gd name="T50" fmla="+- 0 1436 1392"/>
                              <a:gd name="T51" fmla="*/ 1436 h 237"/>
                              <a:gd name="T52" fmla="+- 0 1517 1149"/>
                              <a:gd name="T53" fmla="*/ T52 w 472"/>
                              <a:gd name="T54" fmla="+- 0 1454 1392"/>
                              <a:gd name="T55" fmla="*/ 1454 h 237"/>
                              <a:gd name="T56" fmla="+- 0 1535 1149"/>
                              <a:gd name="T57" fmla="*/ T56 w 472"/>
                              <a:gd name="T58" fmla="+- 0 1445 1392"/>
                              <a:gd name="T59" fmla="*/ 1445 h 237"/>
                              <a:gd name="T60" fmla="+- 0 1526 1149"/>
                              <a:gd name="T61" fmla="*/ T60 w 472"/>
                              <a:gd name="T62" fmla="+- 0 1427 1392"/>
                              <a:gd name="T63" fmla="*/ 1427 h 237"/>
                              <a:gd name="T64" fmla="+- 0 1620 1149"/>
                              <a:gd name="T65" fmla="*/ T64 w 472"/>
                              <a:gd name="T66" fmla="+- 0 1392 1392"/>
                              <a:gd name="T67" fmla="*/ 1392 h 237"/>
                              <a:gd name="T68" fmla="+- 0 1494 1149"/>
                              <a:gd name="T69" fmla="*/ T68 w 472"/>
                              <a:gd name="T70" fmla="+- 0 1409 1392"/>
                              <a:gd name="T71" fmla="*/ 1409 h 237"/>
                              <a:gd name="T72" fmla="+- 0 1508 1149"/>
                              <a:gd name="T73" fmla="*/ T72 w 472"/>
                              <a:gd name="T74" fmla="+- 0 1436 1392"/>
                              <a:gd name="T75" fmla="*/ 1436 h 237"/>
                              <a:gd name="T76" fmla="+- 0 1526 1149"/>
                              <a:gd name="T77" fmla="*/ T76 w 472"/>
                              <a:gd name="T78" fmla="+- 0 1427 1392"/>
                              <a:gd name="T79" fmla="*/ 1427 h 237"/>
                              <a:gd name="T80" fmla="+- 0 1585 1149"/>
                              <a:gd name="T81" fmla="*/ T80 w 472"/>
                              <a:gd name="T82" fmla="+- 0 1427 1392"/>
                              <a:gd name="T83" fmla="*/ 1427 h 237"/>
                              <a:gd name="T84" fmla="+- 0 1620 1149"/>
                              <a:gd name="T85" fmla="*/ T84 w 472"/>
                              <a:gd name="T86" fmla="+- 0 1392 1392"/>
                              <a:gd name="T87" fmla="*/ 1392 h 2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7">
                                <a:moveTo>
                                  <a:pt x="359" y="44"/>
                                </a:moveTo>
                                <a:lnTo>
                                  <a:pt x="0" y="219"/>
                                </a:lnTo>
                                <a:lnTo>
                                  <a:pt x="8" y="237"/>
                                </a:lnTo>
                                <a:lnTo>
                                  <a:pt x="368" y="62"/>
                                </a:lnTo>
                                <a:lnTo>
                                  <a:pt x="359" y="44"/>
                                </a:lnTo>
                                <a:close/>
                                <a:moveTo>
                                  <a:pt x="436" y="35"/>
                                </a:moveTo>
                                <a:lnTo>
                                  <a:pt x="377" y="35"/>
                                </a:lnTo>
                                <a:lnTo>
                                  <a:pt x="386" y="53"/>
                                </a:lnTo>
                                <a:lnTo>
                                  <a:pt x="368" y="62"/>
                                </a:lnTo>
                                <a:lnTo>
                                  <a:pt x="381" y="89"/>
                                </a:lnTo>
                                <a:lnTo>
                                  <a:pt x="436" y="35"/>
                                </a:lnTo>
                                <a:close/>
                                <a:moveTo>
                                  <a:pt x="377" y="35"/>
                                </a:moveTo>
                                <a:lnTo>
                                  <a:pt x="359" y="44"/>
                                </a:lnTo>
                                <a:lnTo>
                                  <a:pt x="368" y="62"/>
                                </a:lnTo>
                                <a:lnTo>
                                  <a:pt x="386" y="53"/>
                                </a:lnTo>
                                <a:lnTo>
                                  <a:pt x="377" y="35"/>
                                </a:lnTo>
                                <a:close/>
                                <a:moveTo>
                                  <a:pt x="471" y="0"/>
                                </a:moveTo>
                                <a:lnTo>
                                  <a:pt x="345" y="17"/>
                                </a:lnTo>
                                <a:lnTo>
                                  <a:pt x="359" y="44"/>
                                </a:lnTo>
                                <a:lnTo>
                                  <a:pt x="377" y="35"/>
                                </a:lnTo>
                                <a:lnTo>
                                  <a:pt x="436" y="35"/>
                                </a:lnTo>
                                <a:lnTo>
                                  <a:pt x="4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12"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1560" y="10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13" name="Picture 3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120" y="9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14" name="Picture 3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840" y="15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5" name="Text Box 34"/>
                        <wps:cNvSpPr txBox="1">
                          <a:spLocks noChangeArrowheads="1"/>
                        </wps:cNvSpPr>
                        <wps:spPr bwMode="auto">
                          <a:xfrm>
                            <a:off x="14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1</w:t>
                              </w:r>
                            </w:p>
                          </w:txbxContent>
                        </wps:txbx>
                        <wps:bodyPr rot="0" vert="horz" wrap="square" lIns="0" tIns="0" rIns="0" bIns="0" anchor="t" anchorCtr="0" upright="1">
                          <a:noAutofit/>
                        </wps:bodyPr>
                      </wps:wsp>
                      <wps:wsp>
                        <wps:cNvPr id="416" name="Text Box 35"/>
                        <wps:cNvSpPr txBox="1">
                          <a:spLocks noChangeArrowheads="1"/>
                        </wps:cNvSpPr>
                        <wps:spPr bwMode="auto">
                          <a:xfrm>
                            <a:off x="158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2</w:t>
                              </w:r>
                            </w:p>
                          </w:txbxContent>
                        </wps:txbx>
                        <wps:bodyPr rot="0" vert="horz" wrap="square" lIns="0" tIns="0" rIns="0" bIns="0" anchor="t" anchorCtr="0" upright="1">
                          <a:noAutofit/>
                        </wps:bodyPr>
                      </wps:wsp>
                      <wps:wsp>
                        <wps:cNvPr id="417" name="Text Box 36"/>
                        <wps:cNvSpPr txBox="1">
                          <a:spLocks noChangeArrowheads="1"/>
                        </wps:cNvSpPr>
                        <wps:spPr bwMode="auto">
                          <a:xfrm>
                            <a:off x="86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5</w:t>
                              </w:r>
                            </w:p>
                          </w:txbxContent>
                        </wps:txbx>
                        <wps:bodyPr rot="0" vert="horz" wrap="square" lIns="0" tIns="0" rIns="0" bIns="0" anchor="t" anchorCtr="0" upright="1">
                          <a:noAutofit/>
                        </wps:bodyPr>
                      </wps:wsp>
                      <wps:wsp>
                        <wps:cNvPr id="418" name="Text Box 37"/>
                        <wps:cNvSpPr txBox="1">
                          <a:spLocks noChangeArrowheads="1"/>
                        </wps:cNvSpPr>
                        <wps:spPr bwMode="auto">
                          <a:xfrm>
                            <a:off x="254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7</w:t>
                              </w:r>
                            </w:p>
                          </w:txbxContent>
                        </wps:txbx>
                        <wps:bodyPr rot="0" vert="horz" wrap="square" lIns="0" tIns="0" rIns="0" bIns="0" anchor="t" anchorCtr="0" upright="1">
                          <a:noAutofit/>
                        </wps:bodyPr>
                      </wps:wsp>
                      <wps:wsp>
                        <wps:cNvPr id="419" name="Text Box 38"/>
                        <wps:cNvSpPr txBox="1">
                          <a:spLocks noChangeArrowheads="1"/>
                        </wps:cNvSpPr>
                        <wps:spPr bwMode="auto">
                          <a:xfrm>
                            <a:off x="263" y="10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4</w:t>
                              </w:r>
                            </w:p>
                          </w:txbxContent>
                        </wps:txbx>
                        <wps:bodyPr rot="0" vert="horz" wrap="square" lIns="0" tIns="0" rIns="0" bIns="0" anchor="t" anchorCtr="0" upright="1">
                          <a:noAutofit/>
                        </wps:bodyPr>
                      </wps:wsp>
                      <wps:wsp>
                        <wps:cNvPr id="420" name="Text Box 39"/>
                        <wps:cNvSpPr txBox="1">
                          <a:spLocks noChangeArrowheads="1"/>
                        </wps:cNvSpPr>
                        <wps:spPr bwMode="auto">
                          <a:xfrm>
                            <a:off x="1703" y="11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6</w:t>
                              </w:r>
                            </w:p>
                          </w:txbxContent>
                        </wps:txbx>
                        <wps:bodyPr rot="0" vert="horz" wrap="square" lIns="0" tIns="0" rIns="0" bIns="0" anchor="t" anchorCtr="0" upright="1">
                          <a:noAutofit/>
                        </wps:bodyPr>
                      </wps:wsp>
                      <wps:wsp>
                        <wps:cNvPr id="421" name="Text Box 40"/>
                        <wps:cNvSpPr txBox="1">
                          <a:spLocks noChangeArrowheads="1"/>
                        </wps:cNvSpPr>
                        <wps:spPr bwMode="auto">
                          <a:xfrm>
                            <a:off x="983" y="16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75E7D">
                              <w:pPr>
                                <w:spacing w:line="178" w:lineRule="exact"/>
                                <w:rPr>
                                  <w:rFonts w:ascii="Arial"/>
                                  <w:sz w:val="16"/>
                                </w:rPr>
                              </w:pPr>
                              <w:r>
                                <w:rPr>
                                  <w:rFonts w:ascii="Arial"/>
                                  <w:w w:val="99"/>
                                  <w:sz w:val="16"/>
                                </w:rPr>
                                <w:t>3</w:t>
                              </w:r>
                            </w:p>
                          </w:txbxContent>
                        </wps:txbx>
                        <wps:bodyPr rot="0" vert="horz" wrap="square" lIns="0" tIns="0" rIns="0" bIns="0" anchor="t" anchorCtr="0" upright="1">
                          <a:noAutofit/>
                        </wps:bodyPr>
                      </wps:wsp>
                    </wpg:wgp>
                  </a:graphicData>
                </a:graphic>
              </wp:inline>
            </w:drawing>
          </mc:Choice>
          <mc:Fallback>
            <w:pict>
              <v:group id="Group 348" o:spid="_x0000_s1068" style="width:138.75pt;height:96.75pt;mso-position-horizontal-relative:char;mso-position-vertical-relative:line" coordsize="2775,1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">
                <v:shape id="AutoShape 20" o:spid="_x0000_s1069" style="position:absolute;left:367;top:146;width:1080;height:81;visibility:visible;mso-wrap-style:square;v-text-anchor:top" coordsize="108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ODMYA&#10;AADcAAAADwAAAGRycy9kb3ducmV2LnhtbESPT2sCMRTE70K/Q3iFXoomrVXqapQqlNajf8AeH5vn&#10;ZnHzsmxSd/XTNwXB4zAzv2Fmi85V4kxNKD1reBkoEMS5NyUXGva7z/47iBCRDVaeScOFAizmD70Z&#10;Zsa3vKHzNhYiQThkqMHGWGdShtySwzDwNXHyjr5xGJNsCmkabBPcVfJVqbF0WHJasFjTylJ+2v46&#10;DePn0UStjvJir8vD8ufLr71q11o/PXYfUxCRungP39rfRsPwbQL/Z9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nODMYAAADcAAAADwAAAAAAAAAAAAAAAACYAgAAZHJz&#10;L2Rvd25yZXYueG1sUEsFBgAAAAAEAAQA9QAAAIsDAAAAAA==&#10;" path="m960,r,80l1050,50r-70,l980,30r68,l960,xm960,30l,30,,50r960,l960,30xm1048,30r-68,l980,50r70,l1080,41,1048,30xe" fillcolor="black" stroked="f">
                  <v:path arrowok="t" o:connecttype="custom" o:connectlocs="960,147;960,227;1050,197;980,197;980,177;1048,177;960,147;960,177;0,177;0,197;960,197;960,177;1048,177;980,177;980,197;1050,197;1080,188;1048,177" o:connectangles="0,0,0,0,0,0,0,0,0,0,0,0,0,0,0,0,0,0"/>
                </v:shape>
                <v:shape id="AutoShape 21" o:spid="_x0000_s1070" style="position:absolute;left:308;top:302;width:472;height:238;visibility:visible;mso-wrap-style:square;v-text-anchor:top" coordsize="47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3/RcQA&#10;AADcAAAADwAAAGRycy9kb3ducmV2LnhtbERPPW/CMBDdkfgP1iGxEYdCKQQMKhVVW4kOTRkYT/GR&#10;BOJzFLsh7a+vByTGp/e92nSmEi01rrSsYBzFIIgzq0vOFRy+X0dzEM4ja6wsk4JfcrBZ93srTLS9&#10;8he1qc9FCGGXoILC+zqR0mUFGXSRrYkDd7KNQR9gk0vd4DWEm0o+xPFMGiw5NBRY00tB2SX9MQq2&#10;b8f88/jU2v0uXXxMTn9OnqdzpYaD7nkJwlPn7+Kb+10rmDyG+eF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d/0XEAAAA3AAAAA8AAAAAAAAAAAAAAAAAmAIAAGRycy9k&#10;b3ducmV2LnhtbFBLBQYAAAAABAAEAPUAAACJAwAAAAA=&#10;" path="m359,194r-14,27l471,237,436,203r-59,l359,194xm368,176r-9,18l377,203r9,-18l368,176xm381,149r-13,27l386,185r-9,18l436,203,381,149xm8,l,18,359,194r9,-18l8,xe" fillcolor="black" stroked="f">
                  <v:path arrowok="t" o:connecttype="custom" o:connectlocs="359,497;345,524;471,540;436,506;377,506;359,497;368,479;359,497;377,506;386,488;368,479;381,452;368,479;386,488;377,506;436,506;381,452;8,303;0,321;359,497;368,479;8,303" o:connectangles="0,0,0,0,0,0,0,0,0,0,0,0,0,0,0,0,0,0,0,0,0,0"/>
                </v:shape>
                <v:shape id="Picture 22" o:spid="_x0000_s1071" type="#_x0000_t75" style="position:absolute;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2N+zCAAAA3AAAAA8AAABkcnMvZG93bnJldi54bWxEj8FqwzAQRO+F/oPYQm+NZJeU4FoOoRAI&#10;vTX1ByzWxjaVVq6kOM7fV4VAjsPMvGHq7eKsmCnE0bOGYqVAEHfejNxraL/3LxsQMSEbtJ5Jw5Ui&#10;bJvHhxor4y/8RfMx9SJDOFaoYUhpqqSM3UAO48pPxNk7+eAwZRl6aQJeMtxZWSr1Jh2OnBcGnOhj&#10;oO7neHYabOhV0ZbrU/kb58P5c9dadErr56dl9w4i0ZLu4Vv7YDS8rgv4P5OPgG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0tjfswgAAANwAAAAPAAAAAAAAAAAAAAAAAJ8C&#10;AABkcnMvZG93bnJldi54bWxQSwUGAAAAAAQABAD3AAAAjgMAAAAA&#10;">
                  <v:imagedata r:id="rId63" o:title=""/>
                </v:shape>
                <v:shape id="AutoShape 23" o:spid="_x0000_s1072" style="position:absolute;left:1802;top:177;width:658;height:363;visibility:visible;mso-wrap-style:square;v-text-anchor:top" coordsize="658,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2F8UA&#10;AADcAAAADwAAAGRycy9kb3ducmV2LnhtbESPT4vCMBTE74LfITzBi2iqsiLVKEUQxEXWfxdvz+bZ&#10;FpuX0kTtfnuzsOBxmJnfMPNlY0rxpNoVlhUMBxEI4tTqgjMF59O6PwXhPLLG0jIp+CUHy0W7NcdY&#10;2xcf6Hn0mQgQdjEqyL2vYildmpNBN7AVcfButjbog6wzqWt8Bbgp5SiKJtJgwWEhx4pWOaX348Mo&#10;SKb75Pu+395oV/7Iy/j6WPlDT6lup0lmIDw1/hP+b2+0gvHXCP7OhCMgF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YXxQAAANwAAAAPAAAAAAAAAAAAAAAAAJgCAABkcnMv&#10;ZG93bnJldi54bWxQSwUGAAAAAAQABAD1AAAAigMAAAAA&#10;" path="m547,313r-14,27l657,362,620,323r-55,l547,313xm556,296r-9,17l565,323r10,-17l556,296xm571,270r-15,26l575,306r-10,17l620,323,571,270xm9,l,18,547,313r9,-17l9,xe" fillcolor="black" stroked="f">
                  <v:path arrowok="t" o:connecttype="custom" o:connectlocs="547,491;533,518;657,540;620,501;565,501;547,491;556,474;547,491;565,501;575,484;556,474;571,448;556,474;575,484;565,501;620,501;571,448;9,178;0,196;547,491;556,474;9,178" o:connectangles="0,0,0,0,0,0,0,0,0,0,0,0,0,0,0,0,0,0,0,0,0,0"/>
                </v:shape>
                <v:shape id="Picture 24" o:spid="_x0000_s1073" type="#_x0000_t75" style="position:absolute;left:144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i+DFAAAA3AAAAA8AAABkcnMvZG93bnJldi54bWxEj0FLAzEUhO8F/0N4grc2a4u1rk1LEUSR&#10;Xtzq/bF53Y1NXpYk3V3/vREKPQ4z8w2z3o7Oip5CNJ4V3M8KEMS114YbBV+H1+kKREzIGq1nUvBL&#10;Ebabm8kaS+0H/qS+So3IEI4lKmhT6kopY92SwzjzHXH2jj44TFmGRuqAQ4Y7K+dFsZQODeeFFjt6&#10;aak+VWen4Pz9FlaPO/vxdNrPzc/B9oOxR6XubsfdM4hEY7qGL+13rWDxsID/M/kIyM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2sovgxQAAANwAAAAPAAAAAAAAAAAAAAAA&#10;AJ8CAABkcnMvZG93bnJldi54bWxQSwUGAAAAAAQABAD3AAAAkQMAAAAA&#10;">
                  <v:imagedata r:id="rId64" o:title=""/>
                </v:shape>
                <v:shape id="AutoShape 25" o:spid="_x0000_s1074" style="position:absolute;left:1867;top:792;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TYcYA&#10;AADcAAAADwAAAGRycy9kb3ducmV2LnhtbESPT2vCQBTE70K/w/IKvZS68U9FUjdShYIHQRqL59fs&#10;axKafZvsbk389q5Q8DjMzG+Y1XowjTiT87VlBZNxAoK4sLrmUsHX8eNlCcIHZI2NZVJwIQ/r7GG0&#10;wlTbnj/pnIdSRAj7FBVUIbSplL6oyKAf25Y4ej/WGQxRulJqh32Em0ZOk2QhDdYcFypsaVtR8Zv/&#10;GQVIXfm92fJh0W0mbj89Fcf+2Sv19Di8v4EINIR7+L+90wpmr3O4nY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tTYcYAAADcAAAADwAAAAAAAAAAAAAAAACYAgAAZHJz&#10;L2Rvd25yZXYueG1sUEsFBgAAAAAEAAQA9QAAAIsDAAAAAA==&#10;" path="m484,53l,339r10,18l494,71,484,53xm556,42r-55,l512,60,494,71r16,25l556,42xm501,42l484,53r10,18l512,60,501,42xm592,l469,27r15,26l501,42r55,l592,xe" fillcolor="black" stroked="f">
                  <v:path arrowok="t" o:connecttype="custom" o:connectlocs="484,845;0,1131;10,1149;494,863;484,845;556,834;501,834;512,852;494,863;510,888;556,834;501,834;484,845;494,863;512,852;501,834;592,792;469,819;484,845;501,834;556,834;592,792" o:connectangles="0,0,0,0,0,0,0,0,0,0,0,0,0,0,0,0,0,0,0,0,0,0"/>
                </v:shape>
                <v:shape id="Picture 26" o:spid="_x0000_s1075" type="#_x0000_t75" style="position:absolute;left:240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MDdrEAAAA3AAAAA8AAABkcnMvZG93bnJldi54bWxEj0FrwkAUhO+F/oflFbzVTdWIpK6ioui1&#10;sVC9PbOvSWj2bciuuv57Vyh4HGa+GWY6D6YRF+pcbVnBRz8BQVxYXXOp4Hu/eZ+AcB5ZY2OZFNzI&#10;wXz2+jLFTNsrf9El96WIJewyVFB532ZSuqIig65vW+Lo/drOoI+yK6Xu8BrLTSMHSTKWBmuOCxW2&#10;tKqo+MvPRsEwnH/2w+1pOcrxuGnDKj2st6lSvbew+AThKfhn+J/e6cilKTzOxCMgZ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MDdrEAAAA3AAAAA8AAAAAAAAAAAAAAAAA&#10;nwIAAGRycy9kb3ducmV2LnhtbFBLBQYAAAAABAAEAPcAAACQAwAAAAA=&#10;">
                  <v:imagedata r:id="rId65" o:title=""/>
                </v:shape>
                <v:shape id="AutoShape 27" o:spid="_x0000_s1076" style="position:absolute;left:1027;top:783;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ojcQA&#10;AADcAAAADwAAAGRycy9kb3ducmV2LnhtbESPQWvCQBSE70L/w/IKXkQ3WhokdZUqCB4K0lh6fs0+&#10;k2D2bdzdmvjvXUHwOMzMN8xi1ZtGXMj52rKC6SQBQVxYXXOp4OewHc9B+ICssbFMCq7kYbV8GSww&#10;07bjb7rkoRQRwj5DBVUIbSalLyoy6Ce2JY7e0TqDIUpXSu2wi3DTyFmSpNJgzXGhwpY2FRWn/N8o&#10;QDqXf+sN79Pzeuq+Zr/FoRt5pYav/ecHiEB9eIYf7Z1W8Paewv1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I3EAAAA3AAAAA8AAAAAAAAAAAAAAAAAmAIAAGRycy9k&#10;b3ducmV2LnhtbFBLBQYAAAAABAAEAPUAAACJAwAAAAA=&#10;" path="m484,303r-15,26l592,356,555,313r-54,l484,303xm494,286r-10,17l501,313r11,-17l494,286xm510,260r-16,26l512,296r-11,17l555,313,510,260xm10,l,17,484,303r10,-17l10,xe" fillcolor="black" stroked="f">
                  <v:path arrowok="t" o:connecttype="custom" o:connectlocs="484,1087;469,1113;592,1140;555,1097;501,1097;484,1087;494,1070;484,1087;501,1097;512,1080;494,1070;510,1044;494,1070;512,1080;501,1097;555,1097;510,1044;10,784;0,801;484,1087;494,1070;10,784" o:connectangles="0,0,0,0,0,0,0,0,0,0,0,0,0,0,0,0,0,0,0,0,0,0"/>
                </v:shape>
                <v:shape id="Picture 28" o:spid="_x0000_s1077" type="#_x0000_t75" style="position:absolute;left:427;top:792;width:353;height:2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ICgnEAAAA3AAAAA8AAABkcnMvZG93bnJldi54bWxEj0FrAjEUhO+C/yE8oTfN2mK1W6NIoWjp&#10;yVVKj4/NM1ncvGw3cd3++6YgeBxm5htmue5dLTpqQ+VZwXSSgSAuva7YKDge3scLECEia6w9k4Jf&#10;CrBeDQdLzLW/8p66IhqRIBxyVGBjbHIpQ2nJYZj4hjh5J986jEm2RuoWrwnuavmYZc/SYcVpwWJD&#10;b5bKc3FxCrqfywa/e/rY+s6Yl6/SnnafVqmHUb95BRGpj/fwrb3TCp5mc/g/k46AX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ICgnEAAAA3AAAAA8AAAAAAAAAAAAAAAAA&#10;nwIAAGRycy9kb3ducmV2LnhtbFBLBQYAAAAABAAEAPcAAACQAwAAAAA=&#10;">
                  <v:imagedata r:id="rId56" o:title=""/>
                </v:shape>
                <v:shape id="Picture 29" o:spid="_x0000_s1078" type="#_x0000_t75" style="position:absolute;left:72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TpeLDAAAA3AAAAA8AAABkcnMvZG93bnJldi54bWxET8uKwjAU3Qv+Q7jC7DQdRdGOUWYU8bXy&#10;MYvZXZprW2xuSpOp1a83C8Hl4byn88YUoqbK5ZYVfPYiEMSJ1TmnCs6nVXcMwnlkjYVlUnAnB/NZ&#10;uzXFWNsbH6g++lSEEHYxKsi8L2MpXZKRQdezJXHgLrYy6AOsUqkrvIVwU8h+FI2kwZxDQ4YlLTJK&#10;rsd/o2D78ztO3Hr1t7tOlullHT369X6p1Een+f4C4anxb/HLvdEKBsOwNpwJR0DO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lOl4sMAAADcAAAADwAAAAAAAAAAAAAAAACf&#10;AgAAZHJzL2Rvd25yZXYueG1sUEsFBgAAAAAEAAQA9wAAAI8DAAAAAA==&#10;">
                  <v:imagedata r:id="rId55" o:title=""/>
                </v:shape>
                <v:shape id="AutoShape 30" o:spid="_x0000_s1079" style="position:absolute;left:1148;top:1392;width:472;height:237;visibility:visible;mso-wrap-style:square;v-text-anchor:top" coordsize="47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741MgA&#10;AADcAAAADwAAAGRycy9kb3ducmV2LnhtbESPQWvCQBSE7wX/w/IKXkrdREqR6CpFrKiF0qoHe3tk&#10;X5Ng9m26u8bor+8KhR6HmfmGmcw6U4uWnK8sK0gHCQji3OqKCwX73evjCIQPyBpry6TgQh5m097d&#10;BDNtz/xJ7TYUIkLYZ6igDKHJpPR5SQb9wDbE0fu2zmCI0hVSOzxHuKnlMEmepcGK40KJDc1Lyo/b&#10;k1Gw+XpbfryP3Lr52VfzxcPhumjDTqn+ffcyBhGoC//hv/ZKK3hKU7idiUd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3vjUyAAAANwAAAAPAAAAAAAAAAAAAAAAAJgCAABk&#10;cnMvZG93bnJldi54bWxQSwUGAAAAAAQABAD1AAAAjQMAAAAA&#10;" path="m359,44l,219r8,18l368,62,359,44xm436,35r-59,l386,53r-18,9l381,89,436,35xm377,35r-18,9l368,62r18,-9l377,35xm471,l345,17r14,27l377,35r59,l471,xe" fillcolor="black" stroked="f">
                  <v:path arrowok="t" o:connecttype="custom" o:connectlocs="359,1436;0,1611;8,1629;368,1454;359,1436;436,1427;377,1427;386,1445;368,1454;381,1481;436,1427;377,1427;359,1436;368,1454;386,1445;377,1427;471,1392;345,1409;359,1436;377,1427;436,1427;471,1392" o:connectangles="0,0,0,0,0,0,0,0,0,0,0,0,0,0,0,0,0,0,0,0,0,0"/>
                </v:shape>
                <v:shape id="Picture 31" o:spid="_x0000_s1080" type="#_x0000_t75" style="position:absolute;left:1560;top:10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cLBjDAAAA3AAAAA8AAABkcnMvZG93bnJldi54bWxEj01qwzAQhfeF3EFMoLtathPa4FoOIZBQ&#10;6KI0zQEGa2LZtUbGUhL79lWh0OXj/Xy8cjvZXtxo9K1jBVmSgiCunW65UXD+OjxtQPiArLF3TApm&#10;8rCtFg8lFtrd+ZNup9CIOMK+QAUmhKGQ0teGLPrEDcTRu7jRYohybKQe8R7HbS/zNH2WFluOBIMD&#10;7Q3V36erjZB1mM3LNZs7o1dn/Hg/0qrLlXpcTrtXEIGm8B/+a79pBessh98z8QjI6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wsGMMAAADcAAAADwAAAAAAAAAAAAAAAACf&#10;AgAAZHJzL2Rvd25yZXYueG1sUEsFBgAAAAAEAAQA9wAAAI8DAAAAAA==&#10;">
                  <v:imagedata r:id="rId66" o:title=""/>
                </v:shape>
                <v:shape id="Picture 32" o:spid="_x0000_s1081" type="#_x0000_t75" style="position:absolute;left:120;top:9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QzbHAAAA3AAAAA8AAABkcnMvZG93bnJldi54bWxEj0FrwkAUhO8F/8PyhN6aTWwpNroGWxGt&#10;nqr20Nsj+0yC2bchu43RX+8WCh6HmfmGmWa9qUVHrassK0iiGARxbnXFhYLDfvk0BuE8ssbaMim4&#10;kINsNniYYqrtmb+o2/lCBAi7FBWU3jeplC4vyaCLbEMcvKNtDfog20LqFs8Bbmo5iuNXabDisFBi&#10;Qx8l5afdr1Hw+f49zt1q+bM5vS2K4yq+jrrtQqnHYT+fgPDU+3v4v73WCl6SZ/g7E46AnN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I3QzbHAAAA3AAAAA8AAAAAAAAAAAAA&#10;AAAAnwIAAGRycy9kb3ducmV2LnhtbFBLBQYAAAAABAAEAPcAAACTAwAAAAA=&#10;">
                  <v:imagedata r:id="rId55" o:title=""/>
                </v:shape>
                <v:shape id="Picture 33" o:spid="_x0000_s1082" type="#_x0000_t75" style="position:absolute;left:840;top:15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A3OTEAAAA3AAAAA8AAABkcnMvZG93bnJldi54bWxEj0FrwkAUhO9C/8PyCt50o0aR6CpVFHtt&#10;FLS31+wzCc2+DdlVt/++Wyh4HGbmG2a5DqYRd+pcbVnBaJiAIC6srrlUcDruB3MQziNrbCyTgh9y&#10;sF699JaYafvgD7rnvhQRwi5DBZX3bSalKyoy6Ia2JY7e1XYGfZRdKXWHjwg3jRwnyUwarDkuVNjS&#10;tqLiO78ZBZNwOx8nh69NmuPnvg3b6WV3mCrVfw1vCxCegn+G/9vvWkE6SuHvTDwC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LA3OTEAAAA3AAAAA8AAAAAAAAAAAAAAAAA&#10;nwIAAGRycy9kb3ducmV2LnhtbFBLBQYAAAAABAAEAPcAAACQAwAAAAA=&#10;">
                  <v:imagedata r:id="rId65" o:title=""/>
                </v:shape>
                <v:shape id="Text Box 34" o:spid="_x0000_s1083" type="#_x0000_t202" style="position:absolute;left:14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7HLsYA&#10;AADcAAAADwAAAGRycy9kb3ducmV2LnhtbESPQWvCQBSE7wX/w/KE3urG0kq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7HLsYAAADcAAAADwAAAAAAAAAAAAAAAACYAgAAZHJz&#10;L2Rvd25yZXYueG1sUEsFBgAAAAAEAAQA9QAAAIsDAAAAAA==&#10;" filled="f" stroked="f">
                  <v:textbox inset="0,0,0,0">
                    <w:txbxContent>
                      <w:p w:rsidR="00277509" w:rsidRDefault="00277509" w:rsidP="00F75E7D">
                        <w:pPr>
                          <w:spacing w:line="178" w:lineRule="exact"/>
                          <w:rPr>
                            <w:rFonts w:ascii="Arial"/>
                            <w:sz w:val="16"/>
                          </w:rPr>
                        </w:pPr>
                        <w:r>
                          <w:rPr>
                            <w:rFonts w:ascii="Arial"/>
                            <w:w w:val="99"/>
                            <w:sz w:val="16"/>
                          </w:rPr>
                          <w:t>1</w:t>
                        </w:r>
                      </w:p>
                    </w:txbxContent>
                  </v:textbox>
                </v:shape>
                <v:shape id="Text Box 35" o:spid="_x0000_s1084" type="#_x0000_t202" style="position:absolute;left:158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ZWcUA&#10;AADcAAAADwAAAGRycy9kb3ducmV2LnhtbESPQWvCQBSE74L/YXlCb7qxlF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FlZ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2</w:t>
                        </w:r>
                      </w:p>
                    </w:txbxContent>
                  </v:textbox>
                </v:shape>
                <v:shape id="Text Box 36" o:spid="_x0000_s1085" type="#_x0000_t202" style="position:absolute;left:86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D8wsYA&#10;AADcAAAADwAAAGRycy9kb3ducmV2LnhtbESPQWvCQBSE7wX/w/KE3urGUmy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D8wsYAAADcAAAADwAAAAAAAAAAAAAAAACYAgAAZHJz&#10;L2Rvd25yZXYueG1sUEsFBgAAAAAEAAQA9QAAAIsDAAAAAA==&#10;" filled="f" stroked="f">
                  <v:textbox inset="0,0,0,0">
                    <w:txbxContent>
                      <w:p w:rsidR="00277509" w:rsidRDefault="00277509" w:rsidP="00F75E7D">
                        <w:pPr>
                          <w:spacing w:line="178" w:lineRule="exact"/>
                          <w:rPr>
                            <w:rFonts w:ascii="Arial"/>
                            <w:sz w:val="16"/>
                          </w:rPr>
                        </w:pPr>
                        <w:r>
                          <w:rPr>
                            <w:rFonts w:ascii="Arial"/>
                            <w:w w:val="99"/>
                            <w:sz w:val="16"/>
                          </w:rPr>
                          <w:t>5</w:t>
                        </w:r>
                      </w:p>
                    </w:txbxContent>
                  </v:textbox>
                </v:shape>
                <v:shape id="Text Box 37" o:spid="_x0000_s1086" type="#_x0000_t202" style="position:absolute;left:254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9osMMA&#10;AADcAAAADwAAAGRycy9kb3ducmV2LnhtbERPz2vCMBS+D/wfwhN2m2nHkK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9osMMAAADcAAAADwAAAAAAAAAAAAAAAACYAgAAZHJzL2Rv&#10;d25yZXYueG1sUEsFBgAAAAAEAAQA9QAAAIgDAAAAAA==&#10;" filled="f" stroked="f">
                  <v:textbox inset="0,0,0,0">
                    <w:txbxContent>
                      <w:p w:rsidR="00277509" w:rsidRDefault="00277509" w:rsidP="00F75E7D">
                        <w:pPr>
                          <w:spacing w:line="178" w:lineRule="exact"/>
                          <w:rPr>
                            <w:rFonts w:ascii="Arial"/>
                            <w:sz w:val="16"/>
                          </w:rPr>
                        </w:pPr>
                        <w:r>
                          <w:rPr>
                            <w:rFonts w:ascii="Arial"/>
                            <w:w w:val="99"/>
                            <w:sz w:val="16"/>
                          </w:rPr>
                          <w:t>7</w:t>
                        </w:r>
                      </w:p>
                    </w:txbxContent>
                  </v:textbox>
                </v:shape>
                <v:shape id="Text Box 38" o:spid="_x0000_s1087" type="#_x0000_t202" style="position:absolute;left:263;top:10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NK8UA&#10;AADcAAAADwAAAGRycy9kb3ducmV2LnhtbESPQWvCQBSE70L/w/IKvelGKW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80rxQAAANwAAAAPAAAAAAAAAAAAAAAAAJgCAABkcnMv&#10;ZG93bnJldi54bWxQSwUGAAAAAAQABAD1AAAAigMAAAAA&#10;" filled="f" stroked="f">
                  <v:textbox inset="0,0,0,0">
                    <w:txbxContent>
                      <w:p w:rsidR="00277509" w:rsidRDefault="00277509" w:rsidP="00F75E7D">
                        <w:pPr>
                          <w:spacing w:line="178" w:lineRule="exact"/>
                          <w:rPr>
                            <w:rFonts w:ascii="Arial"/>
                            <w:sz w:val="16"/>
                          </w:rPr>
                        </w:pPr>
                        <w:r>
                          <w:rPr>
                            <w:rFonts w:ascii="Arial"/>
                            <w:w w:val="99"/>
                            <w:sz w:val="16"/>
                          </w:rPr>
                          <w:t>4</w:t>
                        </w:r>
                      </w:p>
                    </w:txbxContent>
                  </v:textbox>
                </v:shape>
                <v:shape id="Text Box 39" o:spid="_x0000_s1088" type="#_x0000_t202" style="position:absolute;left:1703;top:11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uC8EA&#10;AADcAAAADwAAAGRycy9kb3ducmV2LnhtbERPTYvCMBC9L/gfwgje1lQRWatRRHZBWBBrPXgcm7EN&#10;NpPaRO3+e3MQ9vh434tVZ2vxoNYbxwpGwwQEceG04VLBMf/5/ALhA7LG2jEp+CMPq2XvY4Gpdk/O&#10;6HEIpYgh7FNUUIXQpFL6oiKLfuga4shdXGsxRNiWUrf4jOG2luMkmUqLhmNDhQ1tKiquh7tVsD5x&#10;9m1uu/M+u2Qmz2cJ/06vSg363XoOIlAX/sVv91YrmIzj/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FrgvBAAAA3AAAAA8AAAAAAAAAAAAAAAAAmAIAAGRycy9kb3du&#10;cmV2LnhtbFBLBQYAAAAABAAEAPUAAACGAwAAAAA=&#10;" filled="f" stroked="f">
                  <v:textbox inset="0,0,0,0">
                    <w:txbxContent>
                      <w:p w:rsidR="00277509" w:rsidRDefault="00277509" w:rsidP="00F75E7D">
                        <w:pPr>
                          <w:spacing w:line="178" w:lineRule="exact"/>
                          <w:rPr>
                            <w:rFonts w:ascii="Arial"/>
                            <w:sz w:val="16"/>
                          </w:rPr>
                        </w:pPr>
                        <w:r>
                          <w:rPr>
                            <w:rFonts w:ascii="Arial"/>
                            <w:w w:val="99"/>
                            <w:sz w:val="16"/>
                          </w:rPr>
                          <w:t>6</w:t>
                        </w:r>
                      </w:p>
                    </w:txbxContent>
                  </v:textbox>
                </v:shape>
                <v:shape id="Text Box 40" o:spid="_x0000_s1089" type="#_x0000_t202" style="position:absolute;left:983;top:16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LkMQA&#10;AADcAAAADwAAAGRycy9kb3ducmV2LnhtbESPQWvCQBSE74L/YXmCN90oIh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C5DEAAAA3AAAAA8AAAAAAAAAAAAAAAAAmAIAAGRycy9k&#10;b3ducmV2LnhtbFBLBQYAAAAABAAEAPUAAACJAwAAAAA=&#10;" filled="f" stroked="f">
                  <v:textbox inset="0,0,0,0">
                    <w:txbxContent>
                      <w:p w:rsidR="00277509" w:rsidRDefault="00277509" w:rsidP="00F75E7D">
                        <w:pPr>
                          <w:spacing w:line="178" w:lineRule="exact"/>
                          <w:rPr>
                            <w:rFonts w:ascii="Arial"/>
                            <w:sz w:val="16"/>
                          </w:rPr>
                        </w:pPr>
                        <w:r>
                          <w:rPr>
                            <w:rFonts w:ascii="Arial"/>
                            <w:w w:val="99"/>
                            <w:sz w:val="16"/>
                          </w:rPr>
                          <w:t>3</w:t>
                        </w:r>
                      </w:p>
                    </w:txbxContent>
                  </v:textbox>
                </v:shape>
                <w10:anchorlock/>
              </v:group>
            </w:pict>
          </mc:Fallback>
        </mc:AlternateContent>
      </w:r>
    </w:p>
    <w:p w:rsidR="00F75E7D" w:rsidRPr="00F75E7D" w:rsidRDefault="00F75E7D" w:rsidP="00F75E7D">
      <w:pPr>
        <w:spacing w:before="57"/>
        <w:ind w:left="241"/>
        <w:jc w:val="center"/>
        <w:rPr>
          <w:i/>
          <w:sz w:val="20"/>
        </w:rPr>
      </w:pPr>
      <w:r>
        <w:rPr>
          <w:noProof/>
        </w:rPr>
        <w:drawing>
          <wp:anchor distT="0" distB="0" distL="0" distR="0" simplePos="0" relativeHeight="251729920" behindDoc="0" locked="0" layoutInCell="1" allowOverlap="1" wp14:anchorId="37E944CE" wp14:editId="0B015D18">
            <wp:simplePos x="0" y="0"/>
            <wp:positionH relativeFrom="page">
              <wp:posOffset>1061465</wp:posOffset>
            </wp:positionH>
            <wp:positionV relativeFrom="paragraph">
              <wp:posOffset>250774</wp:posOffset>
            </wp:positionV>
            <wp:extent cx="5800303" cy="12192"/>
            <wp:effectExtent l="0" t="0" r="0" b="0"/>
            <wp:wrapTopAndBottom/>
            <wp:docPr id="431"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image27.png"/>
                    <pic:cNvPicPr/>
                  </pic:nvPicPr>
                  <pic:blipFill>
                    <a:blip r:embed="rId46" cstate="print"/>
                    <a:stretch>
                      <a:fillRect/>
                    </a:stretch>
                  </pic:blipFill>
                  <pic:spPr>
                    <a:xfrm>
                      <a:off x="0" y="0"/>
                      <a:ext cx="5800303" cy="12192"/>
                    </a:xfrm>
                    <a:prstGeom prst="rect">
                      <a:avLst/>
                    </a:prstGeom>
                  </pic:spPr>
                </pic:pic>
              </a:graphicData>
            </a:graphic>
          </wp:anchor>
        </w:drawing>
      </w:r>
      <w:r>
        <w:rPr>
          <w:b/>
          <w:sz w:val="20"/>
        </w:rPr>
        <w:t xml:space="preserve">Hình: </w:t>
      </w:r>
      <w:r w:rsidRPr="00F75E7D">
        <w:rPr>
          <w:i/>
          <w:sz w:val="20"/>
        </w:rPr>
        <w:t>Phép đánh lại chỉ số theo thứ tự tôpô</w:t>
      </w:r>
    </w:p>
    <w:p w:rsidR="00F75E7D" w:rsidRDefault="00F75E7D" w:rsidP="00F75E7D">
      <w:pPr>
        <w:pStyle w:val="Nidungvnbn"/>
      </w:pPr>
      <w:r>
        <w:lastRenderedPageBreak/>
        <w:t>Để đánh số lại các đỉnh theo điều kiện trên, ta có thể dùng thuật toán tìm kiếm theo chiều sâu và đánh số ngược lại với thứ tự duyệt xong.</w:t>
      </w:r>
    </w:p>
    <w:p w:rsidR="00F75E7D" w:rsidRDefault="00F75E7D" w:rsidP="00F75E7D">
      <w:pPr>
        <w:pStyle w:val="Nidungvnbn"/>
      </w:pPr>
      <w:r>
        <w:t>Việc kiểm tra đồ thị không được có chu trình cũng rất đơn giản (có thể tham khảo các kỹ thuật trình bày trong thuật toán Tarjan)</w:t>
      </w:r>
    </w:p>
    <w:p w:rsidR="00F75E7D" w:rsidRDefault="00F75E7D" w:rsidP="00F75E7D">
      <w:pPr>
        <w:pStyle w:val="Nidungvnbn"/>
      </w:pPr>
      <w:r>
        <w:t>Nếu các đỉnh được đánh số sao cho mỗi cung phải nối từ một đỉnh tới một đỉnh khác mang  chỉ số lớn hơn thì thuật toán tìm đường đi ngắn nhất có thể mô tả rất đơn</w:t>
      </w:r>
      <w:r>
        <w:rPr>
          <w:spacing w:val="-27"/>
        </w:rPr>
        <w:t xml:space="preserve"> </w:t>
      </w:r>
      <w:r>
        <w:t>giản:</w:t>
      </w:r>
    </w:p>
    <w:p w:rsidR="00F75E7D" w:rsidRPr="00F75E7D" w:rsidRDefault="00F75E7D" w:rsidP="00F75E7D">
      <w:pPr>
        <w:pStyle w:val="BodyText"/>
        <w:spacing w:before="63" w:line="309" w:lineRule="auto"/>
        <w:ind w:left="233" w:right="236" w:firstLine="1"/>
        <w:rPr>
          <w:sz w:val="26"/>
          <w:szCs w:val="26"/>
        </w:rPr>
      </w:pPr>
      <w:r w:rsidRPr="00F75E7D">
        <w:rPr>
          <w:sz w:val="26"/>
          <w:szCs w:val="26"/>
        </w:rPr>
        <w:t xml:space="preserve">Gọi d[v] là độ dài đường đi ngắn nhất từ s tới v. </w:t>
      </w:r>
    </w:p>
    <w:p w:rsidR="00F75E7D" w:rsidRPr="00F75E7D" w:rsidRDefault="00F75E7D" w:rsidP="00F75E7D">
      <w:pPr>
        <w:pStyle w:val="BodyText"/>
        <w:spacing w:before="63" w:line="309" w:lineRule="auto"/>
        <w:ind w:left="233" w:right="236" w:firstLine="1"/>
        <w:rPr>
          <w:sz w:val="26"/>
          <w:szCs w:val="26"/>
        </w:rPr>
      </w:pPr>
      <w:r w:rsidRPr="00F75E7D">
        <w:rPr>
          <w:sz w:val="26"/>
          <w:szCs w:val="26"/>
        </w:rPr>
        <w:t>Khởi tạo d[s] = 0 và d[v] = +</w:t>
      </w:r>
      <w:r w:rsidRPr="00F75E7D">
        <w:rPr>
          <w:rFonts w:ascii="Symbol" w:hAnsi="Symbol"/>
          <w:sz w:val="26"/>
          <w:szCs w:val="26"/>
        </w:rPr>
        <w:t></w:t>
      </w:r>
      <w:r w:rsidRPr="00F75E7D">
        <w:rPr>
          <w:sz w:val="26"/>
          <w:szCs w:val="26"/>
        </w:rPr>
        <w:t xml:space="preserve"> với </w:t>
      </w:r>
      <w:r w:rsidRPr="00F75E7D">
        <w:rPr>
          <w:rFonts w:ascii="Symbol" w:hAnsi="Symbol"/>
          <w:sz w:val="26"/>
          <w:szCs w:val="26"/>
        </w:rPr>
        <w:t></w:t>
      </w:r>
      <w:r w:rsidRPr="00F75E7D">
        <w:rPr>
          <w:sz w:val="26"/>
          <w:szCs w:val="26"/>
        </w:rPr>
        <w:t xml:space="preserve">v </w:t>
      </w:r>
      <w:r w:rsidRPr="00F75E7D">
        <w:rPr>
          <w:rFonts w:ascii="Symbol" w:hAnsi="Symbol"/>
          <w:sz w:val="26"/>
          <w:szCs w:val="26"/>
        </w:rPr>
        <w:t></w:t>
      </w:r>
      <w:r w:rsidRPr="00F75E7D">
        <w:rPr>
          <w:sz w:val="26"/>
          <w:szCs w:val="26"/>
        </w:rPr>
        <w:t xml:space="preserve"> s. </w:t>
      </w:r>
    </w:p>
    <w:p w:rsidR="00F75E7D" w:rsidRPr="00F75E7D" w:rsidRDefault="00F75E7D" w:rsidP="00F75E7D">
      <w:pPr>
        <w:pStyle w:val="BodyText"/>
        <w:spacing w:before="63" w:line="309" w:lineRule="auto"/>
        <w:ind w:left="233" w:right="236" w:firstLine="1"/>
        <w:rPr>
          <w:sz w:val="26"/>
          <w:szCs w:val="26"/>
        </w:rPr>
      </w:pPr>
      <w:r w:rsidRPr="00F75E7D">
        <w:rPr>
          <w:sz w:val="26"/>
          <w:szCs w:val="26"/>
        </w:rPr>
        <w:t>Ta sẽ tính các d[v] như sau:</w:t>
      </w:r>
    </w:p>
    <w:p w:rsidR="00F75E7D" w:rsidRPr="00F75E7D" w:rsidRDefault="00F75E7D" w:rsidP="00F75E7D">
      <w:pPr>
        <w:spacing w:before="67"/>
        <w:ind w:left="392" w:right="7405" w:hanging="159"/>
        <w:rPr>
          <w:rFonts w:ascii="Courier New"/>
          <w:b/>
          <w:sz w:val="26"/>
          <w:szCs w:val="26"/>
        </w:rPr>
      </w:pPr>
      <w:r w:rsidRPr="00F75E7D">
        <w:rPr>
          <w:rFonts w:ascii="Courier New"/>
          <w:b/>
          <w:w w:val="75"/>
          <w:sz w:val="26"/>
          <w:szCs w:val="26"/>
        </w:rPr>
        <w:t>for</w:t>
      </w:r>
      <w:r w:rsidRPr="00F75E7D">
        <w:rPr>
          <w:rFonts w:ascii="Courier New"/>
          <w:b/>
          <w:spacing w:val="-27"/>
          <w:w w:val="75"/>
          <w:sz w:val="26"/>
          <w:szCs w:val="26"/>
        </w:rPr>
        <w:t xml:space="preserve"> </w:t>
      </w:r>
      <w:r w:rsidRPr="00F75E7D">
        <w:rPr>
          <w:rFonts w:ascii="Courier New"/>
          <w:b/>
          <w:w w:val="75"/>
          <w:sz w:val="26"/>
          <w:szCs w:val="26"/>
        </w:rPr>
        <w:t>u</w:t>
      </w:r>
      <w:r w:rsidRPr="00F75E7D">
        <w:rPr>
          <w:rFonts w:ascii="Courier New"/>
          <w:b/>
          <w:spacing w:val="-27"/>
          <w:w w:val="75"/>
          <w:sz w:val="26"/>
          <w:szCs w:val="26"/>
        </w:rPr>
        <w:t xml:space="preserve"> </w:t>
      </w:r>
      <w:r w:rsidRPr="00F75E7D">
        <w:rPr>
          <w:rFonts w:ascii="Courier New"/>
          <w:b/>
          <w:w w:val="75"/>
          <w:sz w:val="26"/>
          <w:szCs w:val="26"/>
        </w:rPr>
        <w:t>:=</w:t>
      </w:r>
      <w:r w:rsidRPr="00F75E7D">
        <w:rPr>
          <w:rFonts w:ascii="Courier New"/>
          <w:b/>
          <w:spacing w:val="-27"/>
          <w:w w:val="75"/>
          <w:sz w:val="26"/>
          <w:szCs w:val="26"/>
        </w:rPr>
        <w:t xml:space="preserve"> </w:t>
      </w:r>
      <w:r w:rsidRPr="00F75E7D">
        <w:rPr>
          <w:rFonts w:ascii="Courier New"/>
          <w:b/>
          <w:w w:val="75"/>
          <w:sz w:val="26"/>
          <w:szCs w:val="26"/>
        </w:rPr>
        <w:t>1</w:t>
      </w:r>
      <w:r w:rsidRPr="00F75E7D">
        <w:rPr>
          <w:rFonts w:ascii="Courier New"/>
          <w:b/>
          <w:spacing w:val="-27"/>
          <w:w w:val="75"/>
          <w:sz w:val="26"/>
          <w:szCs w:val="26"/>
        </w:rPr>
        <w:t xml:space="preserve"> </w:t>
      </w:r>
      <w:r w:rsidRPr="00F75E7D">
        <w:rPr>
          <w:rFonts w:ascii="Courier New"/>
          <w:b/>
          <w:w w:val="75"/>
          <w:sz w:val="26"/>
          <w:szCs w:val="26"/>
        </w:rPr>
        <w:t>to</w:t>
      </w:r>
      <w:r w:rsidRPr="00F75E7D">
        <w:rPr>
          <w:rFonts w:ascii="Courier New"/>
          <w:b/>
          <w:spacing w:val="-27"/>
          <w:w w:val="75"/>
          <w:sz w:val="26"/>
          <w:szCs w:val="26"/>
        </w:rPr>
        <w:t xml:space="preserve"> </w:t>
      </w:r>
      <w:r w:rsidRPr="00F75E7D">
        <w:rPr>
          <w:rFonts w:ascii="Courier New"/>
          <w:b/>
          <w:w w:val="75"/>
          <w:sz w:val="26"/>
          <w:szCs w:val="26"/>
        </w:rPr>
        <w:t>n</w:t>
      </w:r>
      <w:r w:rsidRPr="00F75E7D">
        <w:rPr>
          <w:rFonts w:ascii="Courier New"/>
          <w:b/>
          <w:spacing w:val="-27"/>
          <w:w w:val="75"/>
          <w:sz w:val="26"/>
          <w:szCs w:val="26"/>
        </w:rPr>
        <w:t xml:space="preserve"> </w:t>
      </w:r>
      <w:r w:rsidRPr="00F75E7D">
        <w:rPr>
          <w:rFonts w:ascii="Courier New"/>
          <w:b/>
          <w:w w:val="75"/>
          <w:sz w:val="26"/>
          <w:szCs w:val="26"/>
        </w:rPr>
        <w:t>-</w:t>
      </w:r>
      <w:r w:rsidRPr="00F75E7D">
        <w:rPr>
          <w:rFonts w:ascii="Courier New"/>
          <w:b/>
          <w:spacing w:val="-27"/>
          <w:w w:val="75"/>
          <w:sz w:val="26"/>
          <w:szCs w:val="26"/>
        </w:rPr>
        <w:t xml:space="preserve"> </w:t>
      </w:r>
      <w:r w:rsidRPr="00F75E7D">
        <w:rPr>
          <w:rFonts w:ascii="Courier New"/>
          <w:b/>
          <w:w w:val="75"/>
          <w:sz w:val="26"/>
          <w:szCs w:val="26"/>
        </w:rPr>
        <w:t>1</w:t>
      </w:r>
      <w:r w:rsidRPr="00F75E7D">
        <w:rPr>
          <w:rFonts w:ascii="Courier New"/>
          <w:b/>
          <w:spacing w:val="-27"/>
          <w:w w:val="75"/>
          <w:sz w:val="26"/>
          <w:szCs w:val="26"/>
        </w:rPr>
        <w:t xml:space="preserve"> </w:t>
      </w:r>
      <w:r w:rsidRPr="00F75E7D">
        <w:rPr>
          <w:rFonts w:ascii="Courier New"/>
          <w:b/>
          <w:w w:val="75"/>
          <w:sz w:val="26"/>
          <w:szCs w:val="26"/>
        </w:rPr>
        <w:t>do for</w:t>
      </w:r>
      <w:r w:rsidRPr="00F75E7D">
        <w:rPr>
          <w:rFonts w:ascii="Courier New"/>
          <w:b/>
          <w:spacing w:val="-31"/>
          <w:w w:val="75"/>
          <w:sz w:val="26"/>
          <w:szCs w:val="26"/>
        </w:rPr>
        <w:t xml:space="preserve"> </w:t>
      </w:r>
      <w:r w:rsidRPr="00F75E7D">
        <w:rPr>
          <w:rFonts w:ascii="Courier New"/>
          <w:b/>
          <w:w w:val="75"/>
          <w:sz w:val="26"/>
          <w:szCs w:val="26"/>
        </w:rPr>
        <w:t>v</w:t>
      </w:r>
      <w:r w:rsidRPr="00F75E7D">
        <w:rPr>
          <w:rFonts w:ascii="Courier New"/>
          <w:b/>
          <w:spacing w:val="-31"/>
          <w:w w:val="75"/>
          <w:sz w:val="26"/>
          <w:szCs w:val="26"/>
        </w:rPr>
        <w:t xml:space="preserve"> </w:t>
      </w:r>
      <w:r w:rsidRPr="00F75E7D">
        <w:rPr>
          <w:rFonts w:ascii="Courier New"/>
          <w:b/>
          <w:w w:val="75"/>
          <w:sz w:val="26"/>
          <w:szCs w:val="26"/>
        </w:rPr>
        <w:t>:=</w:t>
      </w:r>
      <w:r w:rsidRPr="00F75E7D">
        <w:rPr>
          <w:rFonts w:ascii="Courier New"/>
          <w:b/>
          <w:spacing w:val="-31"/>
          <w:w w:val="75"/>
          <w:sz w:val="26"/>
          <w:szCs w:val="26"/>
        </w:rPr>
        <w:t xml:space="preserve"> </w:t>
      </w:r>
      <w:r w:rsidRPr="00F75E7D">
        <w:rPr>
          <w:rFonts w:ascii="Courier New"/>
          <w:b/>
          <w:w w:val="75"/>
          <w:sz w:val="26"/>
          <w:szCs w:val="26"/>
        </w:rPr>
        <w:t>u</w:t>
      </w:r>
      <w:r w:rsidRPr="00F75E7D">
        <w:rPr>
          <w:rFonts w:ascii="Courier New"/>
          <w:b/>
          <w:spacing w:val="-31"/>
          <w:w w:val="75"/>
          <w:sz w:val="26"/>
          <w:szCs w:val="26"/>
        </w:rPr>
        <w:t xml:space="preserve"> </w:t>
      </w:r>
      <w:r w:rsidRPr="00F75E7D">
        <w:rPr>
          <w:rFonts w:ascii="Courier New"/>
          <w:b/>
          <w:w w:val="75"/>
          <w:sz w:val="26"/>
          <w:szCs w:val="26"/>
        </w:rPr>
        <w:t>+</w:t>
      </w:r>
      <w:r w:rsidRPr="00F75E7D">
        <w:rPr>
          <w:rFonts w:ascii="Courier New"/>
          <w:b/>
          <w:spacing w:val="-31"/>
          <w:w w:val="75"/>
          <w:sz w:val="26"/>
          <w:szCs w:val="26"/>
        </w:rPr>
        <w:t xml:space="preserve"> </w:t>
      </w:r>
      <w:r w:rsidRPr="00F75E7D">
        <w:rPr>
          <w:rFonts w:ascii="Courier New"/>
          <w:b/>
          <w:w w:val="75"/>
          <w:sz w:val="26"/>
          <w:szCs w:val="26"/>
        </w:rPr>
        <w:t>1</w:t>
      </w:r>
      <w:r w:rsidRPr="00F75E7D">
        <w:rPr>
          <w:rFonts w:ascii="Courier New"/>
          <w:b/>
          <w:spacing w:val="-31"/>
          <w:w w:val="75"/>
          <w:sz w:val="26"/>
          <w:szCs w:val="26"/>
        </w:rPr>
        <w:t xml:space="preserve"> </w:t>
      </w:r>
      <w:r w:rsidRPr="00F75E7D">
        <w:rPr>
          <w:rFonts w:ascii="Courier New"/>
          <w:b/>
          <w:w w:val="75"/>
          <w:sz w:val="26"/>
          <w:szCs w:val="26"/>
        </w:rPr>
        <w:t>to</w:t>
      </w:r>
      <w:r w:rsidRPr="00F75E7D">
        <w:rPr>
          <w:rFonts w:ascii="Courier New"/>
          <w:b/>
          <w:spacing w:val="-31"/>
          <w:w w:val="75"/>
          <w:sz w:val="26"/>
          <w:szCs w:val="26"/>
        </w:rPr>
        <w:t xml:space="preserve"> </w:t>
      </w:r>
      <w:r w:rsidRPr="00F75E7D">
        <w:rPr>
          <w:rFonts w:ascii="Courier New"/>
          <w:b/>
          <w:w w:val="75"/>
          <w:sz w:val="26"/>
          <w:szCs w:val="26"/>
        </w:rPr>
        <w:t>n</w:t>
      </w:r>
      <w:r w:rsidRPr="00F75E7D">
        <w:rPr>
          <w:rFonts w:ascii="Courier New"/>
          <w:b/>
          <w:spacing w:val="-31"/>
          <w:w w:val="75"/>
          <w:sz w:val="26"/>
          <w:szCs w:val="26"/>
        </w:rPr>
        <w:t xml:space="preserve"> </w:t>
      </w:r>
      <w:r w:rsidRPr="00F75E7D">
        <w:rPr>
          <w:rFonts w:ascii="Courier New"/>
          <w:b/>
          <w:w w:val="75"/>
          <w:sz w:val="26"/>
          <w:szCs w:val="26"/>
        </w:rPr>
        <w:t>do</w:t>
      </w:r>
    </w:p>
    <w:p w:rsidR="00F75E7D" w:rsidRPr="00F75E7D" w:rsidRDefault="00F75E7D" w:rsidP="00F75E7D">
      <w:pPr>
        <w:ind w:left="629"/>
        <w:rPr>
          <w:rFonts w:ascii="Courier New"/>
          <w:b/>
          <w:sz w:val="26"/>
          <w:szCs w:val="26"/>
        </w:rPr>
      </w:pPr>
      <w:r w:rsidRPr="00F75E7D">
        <w:rPr>
          <w:rFonts w:ascii="Courier New"/>
          <w:b/>
          <w:w w:val="70"/>
          <w:sz w:val="26"/>
          <w:szCs w:val="26"/>
        </w:rPr>
        <w:t>d[v] := min(d[v], d[u] + c[u, v]);</w:t>
      </w:r>
    </w:p>
    <w:p w:rsidR="00F75E7D" w:rsidRDefault="00F75E7D" w:rsidP="00F75E7D">
      <w:pPr>
        <w:pStyle w:val="Nidungvnbn"/>
      </w:pPr>
      <w:r>
        <w:t>(Giả thiết rằng c[u, v] = +</w:t>
      </w:r>
      <w:r>
        <w:rPr>
          <w:rFonts w:ascii="Symbol" w:hAnsi="Symbol"/>
        </w:rPr>
        <w:t></w:t>
      </w:r>
      <w:r>
        <w:t xml:space="preserve"> nếu như (u, v) không là cung).</w:t>
      </w:r>
    </w:p>
    <w:p w:rsidR="00F75E7D" w:rsidRDefault="00F75E7D" w:rsidP="00F75E7D">
      <w:pPr>
        <w:pStyle w:val="Nidungvnbn"/>
      </w:pPr>
      <w:r>
        <w:t>Tức là dùng đỉnh u, tối ưu nhãn d[v] của những đỉnh v nối từ u, với u được xét lần lượt từ 1  tới n - 1. Có thể làm tốt hơn nữa bằng cách chỉ cần cho u chạy từ đỉnh xuất phát tới đỉnh kết thúc. Bởi hễ u chạy tới đâu thì nhãn d[u] là không thể cực tiểu hoá thêm</w:t>
      </w:r>
      <w:r>
        <w:rPr>
          <w:spacing w:val="-19"/>
        </w:rPr>
        <w:t xml:space="preserve"> </w:t>
      </w:r>
      <w:r>
        <w:t>nữa.</w:t>
      </w:r>
    </w:p>
    <w:p w:rsidR="003B1B18" w:rsidRPr="003B1B18" w:rsidRDefault="003B1B18" w:rsidP="00996FAF">
      <w:pPr>
        <w:pStyle w:val="Nidungvnbn"/>
        <w:outlineLvl w:val="1"/>
        <w:rPr>
          <w:b/>
        </w:rPr>
      </w:pPr>
      <w:bookmarkStart w:id="65" w:name="_Toc522693137"/>
      <w:r w:rsidRPr="003B1B18">
        <w:rPr>
          <w:b/>
        </w:rPr>
        <w:t>Tiểu kết chương 2</w:t>
      </w:r>
      <w:bookmarkEnd w:id="65"/>
    </w:p>
    <w:p w:rsidR="003B1B18" w:rsidRDefault="003B1B18" w:rsidP="003B1B18">
      <w:pPr>
        <w:pStyle w:val="Nidungvnbn"/>
      </w:pPr>
      <w:r w:rsidRPr="003B1B18">
        <w:t>Bài toán đường đi dài nhất trên đồ thị trong một số trường hợp có thể giải quyết bằng cách đổi</w:t>
      </w:r>
      <w:r>
        <w:t xml:space="preserve"> </w:t>
      </w:r>
      <w:r w:rsidRPr="003B1B18">
        <w:t>dấu trọng số tất cả các cung rồi tìm đường đi ngắn nhất, nhưng hãy cẩn thận, có thể xảy ra</w:t>
      </w:r>
      <w:r>
        <w:t xml:space="preserve"> </w:t>
      </w:r>
      <w:r w:rsidRPr="003B1B18">
        <w:t>trường hợp có chu trình âm.</w:t>
      </w:r>
      <w:r>
        <w:t xml:space="preserve"> </w:t>
      </w:r>
      <w:r w:rsidRPr="003B1B18">
        <w:t>Trong tất cả các cài đặt trên, vì sử dụng ma trận trọng số chứ không sử dụng danh sách cạnh</w:t>
      </w:r>
      <w:r>
        <w:t xml:space="preserve"> </w:t>
      </w:r>
      <w:r w:rsidRPr="003B1B18">
        <w:t>hay danh sách kề có trọng số, nên ta đều đưa về đồ thị đầy đủ và đem trọng số +</w:t>
      </w:r>
      <w:r w:rsidRPr="003B1B18">
        <w:rPr>
          <w:rFonts w:ascii="SymbolMT" w:hAnsi="SymbolMT"/>
        </w:rPr>
        <w:t xml:space="preserve">∞ </w:t>
      </w:r>
      <w:r w:rsidRPr="003B1B18">
        <w:t>gán cho</w:t>
      </w:r>
      <w:r>
        <w:t xml:space="preserve"> </w:t>
      </w:r>
      <w:r w:rsidRPr="003B1B18">
        <w:t>những cạnh không có trong đồ thị ban đầu. Trên máy tính không có khái niệm trừu tượng</w:t>
      </w:r>
      <w:r>
        <w:t xml:space="preserve"> </w:t>
      </w:r>
      <w:r w:rsidRPr="003B1B18">
        <w:t>+</w:t>
      </w:r>
      <w:r w:rsidRPr="003B1B18">
        <w:rPr>
          <w:rFonts w:ascii="SymbolMT" w:hAnsi="SymbolMT"/>
        </w:rPr>
        <w:t xml:space="preserve">∞ </w:t>
      </w:r>
      <w:r w:rsidRPr="003B1B18">
        <w:t xml:space="preserve">nên phải chọn một số dương đủ lớn để thay. Như thế </w:t>
      </w:r>
      <w:r w:rsidRPr="003B1B18">
        <w:lastRenderedPageBreak/>
        <w:t>nào là đủ lớn? số đó phải đủ lớn</w:t>
      </w:r>
      <w:r>
        <w:t xml:space="preserve"> </w:t>
      </w:r>
      <w:r w:rsidRPr="003B1B18">
        <w:t>hơn tất cả trọng số của các đường đi cơ bản để cho dù đường đi thật có tồi tệ đến đâu vẫn tốt</w:t>
      </w:r>
      <w:r>
        <w:t xml:space="preserve"> </w:t>
      </w:r>
      <w:r w:rsidRPr="003B1B18">
        <w:t>hơn đường đi trực tiếp theo cạnh tưởng tượng ra đó.</w:t>
      </w:r>
    </w:p>
    <w:p w:rsidR="003B1B18" w:rsidRDefault="003B1B18" w:rsidP="003B1B18">
      <w:pPr>
        <w:pStyle w:val="Nidungvnbn"/>
      </w:pPr>
      <w:r w:rsidRPr="003B1B18">
        <w:t>Xét về độ phức tạp tính toán, nếu cài đặt như trên, thuật toán Ford-Bellman có độ phức tạp là</w:t>
      </w:r>
      <w:r>
        <w:t xml:space="preserve"> </w:t>
      </w:r>
      <w:r w:rsidRPr="003B1B18">
        <w:t>O(n</w:t>
      </w:r>
      <w:r w:rsidRPr="003B1B18">
        <w:rPr>
          <w:sz w:val="16"/>
          <w:szCs w:val="16"/>
        </w:rPr>
        <w:t>3</w:t>
      </w:r>
      <w:r w:rsidRPr="003B1B18">
        <w:t>), thuật toán Dijkstra là O(n</w:t>
      </w:r>
      <w:r w:rsidRPr="003B1B18">
        <w:rPr>
          <w:sz w:val="16"/>
          <w:szCs w:val="16"/>
        </w:rPr>
        <w:t>2</w:t>
      </w:r>
      <w:r w:rsidRPr="003B1B18">
        <w:t>), thuật toán tối ưu nhãn theo thứ tự tôpô là O(n</w:t>
      </w:r>
      <w:r w:rsidRPr="003B1B18">
        <w:rPr>
          <w:sz w:val="16"/>
          <w:szCs w:val="16"/>
        </w:rPr>
        <w:t>2</w:t>
      </w:r>
      <w:r w:rsidRPr="003B1B18">
        <w:t>) còn thuật</w:t>
      </w:r>
      <w:r>
        <w:t xml:space="preserve"> </w:t>
      </w:r>
      <w:r w:rsidRPr="003B1B18">
        <w:t>toán Floyd là O(n</w:t>
      </w:r>
      <w:r w:rsidRPr="003B1B18">
        <w:rPr>
          <w:sz w:val="16"/>
          <w:szCs w:val="16"/>
        </w:rPr>
        <w:t>3</w:t>
      </w:r>
      <w:r w:rsidRPr="003B1B18">
        <w:t>). Tuy nhiên nếu sử dụng danh sách kề, thuật toán tối ưu nhãn theo thứ tự</w:t>
      </w:r>
      <w:r>
        <w:t xml:space="preserve"> T</w:t>
      </w:r>
      <w:r w:rsidRPr="003B1B18">
        <w:t>ôpô sẽ có độ phức tạp tính toán là O(m). Thuật toán Dijkstra kết hợp với cấu trúc dữ liệu</w:t>
      </w:r>
      <w:r>
        <w:t xml:space="preserve"> </w:t>
      </w:r>
      <w:r w:rsidRPr="003B1B18">
        <w:t>Heap có độ phức tạp O(max(n, m).logn).</w:t>
      </w:r>
    </w:p>
    <w:p w:rsidR="001A1489" w:rsidRPr="001A1489" w:rsidRDefault="003B1B18" w:rsidP="003B1B18">
      <w:pPr>
        <w:pStyle w:val="Nidungvnbn"/>
      </w:pPr>
      <w:r w:rsidRPr="003B1B18">
        <w:t>Khác với một bài toán đại số hay hình học có nhiều cách giải thì chỉ cần nắm vững một cách</w:t>
      </w:r>
      <w:r>
        <w:t xml:space="preserve"> </w:t>
      </w:r>
      <w:r w:rsidRPr="003B1B18">
        <w:t>cũng có thể coi là đạt yêu cầu, những thuật toán tìm đường đi ngắn nhất bộc lộ rất rõ ưu,</w:t>
      </w:r>
      <w:r>
        <w:t xml:space="preserve"> </w:t>
      </w:r>
      <w:r w:rsidRPr="003B1B18">
        <w:t>nhược điểm trong từng trường hợp cụ thể (Ví dụ như số đỉnh của đồ thị quá lớn làm cho</w:t>
      </w:r>
      <w:r>
        <w:t xml:space="preserve"> k</w:t>
      </w:r>
      <w:r w:rsidRPr="003B1B18">
        <w:t>hông thể biểu diễn bằng ma trận trọng số thì thuật toán Floyd sẽ gặp khó khăn, hay thuật</w:t>
      </w:r>
      <w:r>
        <w:t xml:space="preserve"> </w:t>
      </w:r>
      <w:r w:rsidRPr="003B1B18">
        <w:t>toán Ford-Bellman làm việc khá chậm). Vì vậy yêu cầu trước tiên là phải hiểu bản chất và</w:t>
      </w:r>
      <w:r>
        <w:t xml:space="preserve"> </w:t>
      </w:r>
      <w:r w:rsidRPr="003B1B18">
        <w:t>thành thạo trong việc cài đặt tất cả các thuật toán trên để có</w:t>
      </w:r>
      <w:r>
        <w:t xml:space="preserve"> thể sử dụng chúng một cách u </w:t>
      </w:r>
      <w:r w:rsidRPr="003B1B18">
        <w:t>chuyển trong từng trường hợp cụ thể</w:t>
      </w:r>
    </w:p>
    <w:p w:rsidR="00C23DF8" w:rsidRDefault="00C23DF8" w:rsidP="003B1B18">
      <w:pPr>
        <w:pStyle w:val="Nidungvnbn"/>
      </w:pPr>
    </w:p>
    <w:p w:rsidR="00ED2717" w:rsidRPr="00ED2717" w:rsidRDefault="00ED2717" w:rsidP="00ED2717"/>
    <w:p w:rsidR="00592CFD" w:rsidRPr="00250088" w:rsidRDefault="00592CFD" w:rsidP="00250088">
      <w:pPr>
        <w:sectPr w:rsidR="00592CFD" w:rsidRPr="00250088" w:rsidSect="00277509">
          <w:pgSz w:w="11900" w:h="16840" w:code="9"/>
          <w:pgMar w:top="1134" w:right="1134" w:bottom="1134" w:left="1701" w:header="709" w:footer="709" w:gutter="0"/>
          <w:cols w:space="720"/>
          <w:noEndnote/>
          <w:docGrid w:linePitch="360"/>
        </w:sectPr>
      </w:pPr>
    </w:p>
    <w:p w:rsidR="003F0175" w:rsidRDefault="003F0175" w:rsidP="003F0175">
      <w:pPr>
        <w:pStyle w:val="Heading1"/>
        <w:tabs>
          <w:tab w:val="left" w:pos="992"/>
          <w:tab w:val="left" w:pos="1276"/>
        </w:tabs>
        <w:spacing w:before="0"/>
        <w:ind w:left="1701" w:hanging="1701"/>
        <w:rPr>
          <w:rFonts w:cs="Times New Roman"/>
          <w:b w:val="0"/>
          <w:color w:val="000000" w:themeColor="text1"/>
          <w:szCs w:val="28"/>
        </w:rPr>
      </w:pPr>
      <w:bookmarkStart w:id="66" w:name="_Toc522671306"/>
      <w:bookmarkStart w:id="67" w:name="_Toc522693138"/>
      <w:r>
        <w:rPr>
          <w:rFonts w:cs="Times New Roman"/>
          <w:color w:val="000000" w:themeColor="text1"/>
          <w:szCs w:val="28"/>
        </w:rPr>
        <w:lastRenderedPageBreak/>
        <w:t>LUỒNG TRÊN MẠNG (NETWORK FLOW)</w:t>
      </w:r>
      <w:bookmarkEnd w:id="66"/>
      <w:bookmarkEnd w:id="67"/>
    </w:p>
    <w:p w:rsidR="0093603F" w:rsidRPr="00A70825" w:rsidRDefault="0093603F" w:rsidP="00A70825">
      <w:pPr>
        <w:pStyle w:val="Heading2"/>
        <w:rPr>
          <w:rFonts w:cs="Times New Roman"/>
          <w:szCs w:val="28"/>
        </w:rPr>
      </w:pPr>
      <w:bookmarkStart w:id="68" w:name="_Toc522574068"/>
      <w:bookmarkStart w:id="69" w:name="_Toc522671307"/>
      <w:bookmarkStart w:id="70" w:name="_Toc522693139"/>
      <w:r w:rsidRPr="00A70825">
        <w:rPr>
          <w:rFonts w:cs="Times New Roman"/>
          <w:szCs w:val="28"/>
        </w:rPr>
        <w:t>Giới thiệu chung</w:t>
      </w:r>
      <w:bookmarkEnd w:id="68"/>
      <w:bookmarkEnd w:id="69"/>
      <w:bookmarkEnd w:id="70"/>
    </w:p>
    <w:p w:rsidR="0093603F" w:rsidRPr="00A70825" w:rsidRDefault="0093603F" w:rsidP="00A70825">
      <w:pPr>
        <w:spacing w:beforeLines="20" w:before="48" w:afterLines="20" w:after="48"/>
        <w:ind w:firstLine="567"/>
        <w:rPr>
          <w:szCs w:val="28"/>
        </w:rPr>
      </w:pPr>
      <w:r w:rsidRPr="00A70825">
        <w:rPr>
          <w:szCs w:val="28"/>
        </w:rPr>
        <w:t xml:space="preserve">Nhiều bài toán quy hoạch tuyến tính có thể quy về bài toán làm cực tiểu phí tổn vận chuyển hàng trong một lộ trình (hay mạng lưới) sao cho đảm bảo được các nhu cầu ở một số điểm đích khi đã biết nguồn cung cấp tại các điểm nguồn. Các bài toán như vậy được gọi là các </w:t>
      </w:r>
      <w:r w:rsidRPr="00A70825">
        <w:rPr>
          <w:b/>
          <w:i/>
          <w:szCs w:val="28"/>
        </w:rPr>
        <w:t>bài toán luồng trên mạng</w:t>
      </w:r>
      <w:r w:rsidRPr="00A70825">
        <w:rPr>
          <w:i/>
          <w:szCs w:val="28"/>
        </w:rPr>
        <w:t xml:space="preserve"> </w:t>
      </w:r>
      <w:r w:rsidRPr="00A70825">
        <w:rPr>
          <w:szCs w:val="28"/>
        </w:rPr>
        <w:t xml:space="preserve">(network flow problem) hoặc </w:t>
      </w:r>
      <w:r w:rsidRPr="00A70825">
        <w:rPr>
          <w:b/>
          <w:i/>
          <w:szCs w:val="28"/>
        </w:rPr>
        <w:t>bài toán chuyển vận</w:t>
      </w:r>
      <w:r w:rsidRPr="00A70825">
        <w:rPr>
          <w:i/>
          <w:szCs w:val="28"/>
        </w:rPr>
        <w:t xml:space="preserve"> </w:t>
      </w:r>
      <w:r w:rsidRPr="00A70825">
        <w:rPr>
          <w:szCs w:val="28"/>
        </w:rPr>
        <w:t>(transshipment problem). Đây là dạng bài toán quan trọng và hay gặp nhất trong quy hoạch tuyến tính. Dạng này bao gồm các bài toán quen thuộc trong thực tế như: bài toán vận tải, các bài toán mạng điện và mạng giao thông, các bài toán quản lý và phân bổ vật tư, bài toán bổ nhiệm, bài toán kế hoạch tài chính, bài toán đường ngắn nhất, bài toán luồng cực đại…</w:t>
      </w:r>
    </w:p>
    <w:p w:rsidR="0093603F" w:rsidRPr="00A70825" w:rsidRDefault="0093603F" w:rsidP="00A70825">
      <w:pPr>
        <w:spacing w:beforeLines="20" w:before="48" w:afterLines="20" w:after="48"/>
        <w:ind w:firstLine="567"/>
        <w:rPr>
          <w:szCs w:val="28"/>
        </w:rPr>
      </w:pPr>
      <w:r w:rsidRPr="00A70825">
        <w:rPr>
          <w:szCs w:val="28"/>
        </w:rPr>
        <w:t xml:space="preserve">Bài toán luồng cực đại trong mạng cũng là một trong số những bài toán tối ưu trên đồ thị tìm được đề xuất vào đầu những năm 1950 và gắn liền với tên tuổi của hai nhà bác học Mỹ là </w:t>
      </w:r>
      <w:r w:rsidRPr="00A70825">
        <w:rPr>
          <w:b/>
          <w:szCs w:val="28"/>
        </w:rPr>
        <w:t>L.R.Ford</w:t>
      </w:r>
      <w:r w:rsidRPr="00A70825">
        <w:rPr>
          <w:szCs w:val="28"/>
        </w:rPr>
        <w:t xml:space="preserve"> và </w:t>
      </w:r>
      <w:r w:rsidRPr="00A70825">
        <w:rPr>
          <w:b/>
          <w:szCs w:val="28"/>
        </w:rPr>
        <w:t>D.R.Fulkerson</w:t>
      </w:r>
      <w:r w:rsidRPr="00A70825">
        <w:rPr>
          <w:szCs w:val="28"/>
        </w:rPr>
        <w:t>. Bài toán luồng cực đại trong mạng có nhiều ứng dụng trong thực tế như: Bài toán xác định cường độ dòng lớn nhất của dòng vận tải giữa hai nút của một bản đồ giao thông, bài toán tìm luồng dầu lớn nhất có thể bơm từ tàu chở dầu vào bể chứa của một hệ thống đường ống dẫn dầu…Ngoài ra, ứng dụng của bài toán còn để giải các bài toán như: Bài toán đám cưới vùng quê, bài toán về hệ thống đại diện chung, bài toán phân nhóm sinh hoạt, bài toán lập lịch cho hội nghị…</w:t>
      </w:r>
    </w:p>
    <w:p w:rsidR="0093603F" w:rsidRPr="00A70825" w:rsidRDefault="0093603F" w:rsidP="00A70825">
      <w:pPr>
        <w:pStyle w:val="Heading2"/>
        <w:rPr>
          <w:rFonts w:cs="Times New Roman"/>
          <w:szCs w:val="28"/>
        </w:rPr>
      </w:pPr>
      <w:bookmarkStart w:id="71" w:name="_Toc522574069"/>
      <w:bookmarkStart w:id="72" w:name="_Toc522671308"/>
      <w:bookmarkStart w:id="73" w:name="_Toc522693140"/>
      <w:r w:rsidRPr="00A70825">
        <w:rPr>
          <w:rFonts w:cs="Times New Roman"/>
          <w:szCs w:val="28"/>
        </w:rPr>
        <w:t>Bài toán luồng trên mạng (Network flow problem)</w:t>
      </w:r>
      <w:bookmarkEnd w:id="71"/>
      <w:bookmarkEnd w:id="72"/>
      <w:bookmarkEnd w:id="73"/>
    </w:p>
    <w:p w:rsidR="00996A9C" w:rsidRPr="00A70825" w:rsidRDefault="0093603F" w:rsidP="00ED2717">
      <w:pPr>
        <w:pStyle w:val="Heading3"/>
      </w:pPr>
      <w:bookmarkStart w:id="74" w:name="_Toc522574070"/>
      <w:bookmarkStart w:id="75" w:name="_Toc522671309"/>
      <w:bookmarkStart w:id="76" w:name="_Toc522693141"/>
      <w:r w:rsidRPr="00A70825">
        <w:t>Định nghĩa</w:t>
      </w:r>
      <w:bookmarkEnd w:id="74"/>
      <w:bookmarkEnd w:id="75"/>
      <w:bookmarkEnd w:id="76"/>
    </w:p>
    <w:p w:rsidR="0093603F" w:rsidRPr="00A70825" w:rsidRDefault="0093603F" w:rsidP="00A70825">
      <w:pPr>
        <w:rPr>
          <w:b/>
          <w:szCs w:val="28"/>
        </w:rPr>
      </w:pPr>
      <w:r w:rsidRPr="00A70825">
        <w:rPr>
          <w:b/>
          <w:szCs w:val="28"/>
        </w:rPr>
        <w:t>Mạng (Network)</w:t>
      </w:r>
    </w:p>
    <w:p w:rsidR="0093603F" w:rsidRPr="00A70825" w:rsidRDefault="0093603F" w:rsidP="00A70825">
      <w:pPr>
        <w:spacing w:beforeLines="20" w:before="48" w:afterLines="20" w:after="48"/>
        <w:ind w:firstLine="284"/>
        <w:rPr>
          <w:szCs w:val="28"/>
        </w:rPr>
      </w:pPr>
      <w:r w:rsidRPr="00A70825">
        <w:rPr>
          <w:szCs w:val="28"/>
        </w:rPr>
        <w:t xml:space="preserve">Mạng (Network) là đơn đồ thị có hướng G = (V, E), trong đó </w:t>
      </w:r>
      <w:r w:rsidRPr="00A70825">
        <w:rPr>
          <w:b/>
          <w:szCs w:val="28"/>
        </w:rPr>
        <w:t>V</w:t>
      </w:r>
      <w:r w:rsidRPr="00A70825">
        <w:rPr>
          <w:szCs w:val="28"/>
        </w:rPr>
        <w:t xml:space="preserve"> (vertex) là các đỉnh, </w:t>
      </w:r>
      <w:r w:rsidRPr="00A70825">
        <w:rPr>
          <w:b/>
          <w:szCs w:val="28"/>
        </w:rPr>
        <w:t>E</w:t>
      </w:r>
      <w:r w:rsidRPr="00A70825">
        <w:rPr>
          <w:szCs w:val="28"/>
        </w:rPr>
        <w:t xml:space="preserve"> (edge) là các cung, thoã mãn:</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lastRenderedPageBreak/>
        <w:t>Tồn tại duy nhất một đỉnh, gọi là đỉnh nguồn</w:t>
      </w:r>
      <w:r w:rsidRPr="00A70825">
        <w:rPr>
          <w:i/>
          <w:szCs w:val="28"/>
        </w:rPr>
        <w:t xml:space="preserve"> </w:t>
      </w:r>
      <w:r w:rsidRPr="00A70825">
        <w:rPr>
          <w:szCs w:val="28"/>
        </w:rPr>
        <w:t>(source), đỉnh xuất phát. Tại đó chỉ có một cung đi ra, không có cung đi vào.</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Tồn tại duy nhất một đỉnh, gọi là đỉnh đích (sink), đỉnh kết thúc. Ngược lại với đỉnh nguồn, tại đó chỉ có một cung đi vào, không có cung đi ra.</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 xml:space="preserve">Mỗi cung được gán một giá trị không âm là </w:t>
      </w:r>
      <w:r w:rsidRPr="00A70825">
        <w:rPr>
          <w:b/>
          <w:szCs w:val="28"/>
        </w:rPr>
        <w:t>C</w:t>
      </w:r>
      <w:r w:rsidRPr="00A70825">
        <w:rPr>
          <w:b/>
          <w:szCs w:val="28"/>
          <w:vertAlign w:val="subscript"/>
        </w:rPr>
        <w:t>i,j</w:t>
      </w:r>
      <w:r w:rsidRPr="00A70825">
        <w:rPr>
          <w:szCs w:val="28"/>
        </w:rPr>
        <w:t xml:space="preserve"> của cung (i,j) gọi là trọng số của cung hay là khả năng cho đi qua của cung, sức chứa của cung (capacity).</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Nếu không tồn tại một cung giữa hai đỉnh a và b thì trọng số của cung bằng 0.</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Đồ thị G là đồ thị liên thông yếu.</w:t>
      </w:r>
    </w:p>
    <w:p w:rsidR="0093603F" w:rsidRPr="00A70825" w:rsidRDefault="0093603F" w:rsidP="00A70825">
      <w:pPr>
        <w:pStyle w:val="ListParagraph"/>
        <w:ind w:left="284"/>
        <w:rPr>
          <w:szCs w:val="28"/>
        </w:rPr>
      </w:pPr>
      <w:r w:rsidRPr="00A70825">
        <w:rPr>
          <w:szCs w:val="28"/>
          <w:u w:val="single"/>
        </w:rPr>
        <w:t>Ví dụ 1:</w:t>
      </w:r>
      <w:r w:rsidRPr="00A70825">
        <w:rPr>
          <w:szCs w:val="28"/>
        </w:rPr>
        <w:t xml:space="preserve"> Đồ thị sau là mạng với nguồn là đỉnh s và đích là t, các đỉnh trung gian a,b,c,d</w:t>
      </w:r>
    </w:p>
    <w:p w:rsidR="0093603F" w:rsidRPr="00A70825" w:rsidRDefault="0093603F" w:rsidP="00A70825">
      <w:pPr>
        <w:pStyle w:val="ListParagraph"/>
        <w:ind w:left="284"/>
        <w:rPr>
          <w:b/>
          <w:szCs w:val="28"/>
        </w:rPr>
      </w:pPr>
    </w:p>
    <w:p w:rsidR="0093603F" w:rsidRPr="00A70825" w:rsidRDefault="0093603F" w:rsidP="00A70825">
      <w:pPr>
        <w:ind w:left="360"/>
        <w:rPr>
          <w:szCs w:val="28"/>
        </w:rPr>
      </w:pPr>
    </w:p>
    <w:p w:rsidR="0093603F" w:rsidRPr="00A70825" w:rsidRDefault="0093603F" w:rsidP="00A70825">
      <w:pPr>
        <w:ind w:left="360"/>
        <w:rPr>
          <w:szCs w:val="28"/>
        </w:rPr>
      </w:pPr>
      <w:r w:rsidRPr="00A70825">
        <w:rPr>
          <w:b/>
          <w:noProof/>
          <w:szCs w:val="28"/>
        </w:rPr>
        <mc:AlternateContent>
          <mc:Choice Requires="wpg">
            <w:drawing>
              <wp:anchor distT="0" distB="0" distL="114300" distR="114300" simplePos="0" relativeHeight="251683840" behindDoc="0" locked="0" layoutInCell="1" allowOverlap="1" wp14:anchorId="4E5D156B" wp14:editId="640B9072">
                <wp:simplePos x="0" y="0"/>
                <wp:positionH relativeFrom="margin">
                  <wp:posOffset>1497965</wp:posOffset>
                </wp:positionH>
                <wp:positionV relativeFrom="paragraph">
                  <wp:posOffset>-488315</wp:posOffset>
                </wp:positionV>
                <wp:extent cx="3048000" cy="1545590"/>
                <wp:effectExtent l="0" t="0" r="0" b="0"/>
                <wp:wrapNone/>
                <wp:docPr id="15" name="Group 15"/>
                <wp:cNvGraphicFramePr/>
                <a:graphic xmlns:a="http://schemas.openxmlformats.org/drawingml/2006/main">
                  <a:graphicData uri="http://schemas.microsoft.com/office/word/2010/wordprocessingGroup">
                    <wpg:wgp>
                      <wpg:cNvGrpSpPr/>
                      <wpg:grpSpPr>
                        <a:xfrm>
                          <a:off x="0" y="0"/>
                          <a:ext cx="3048000" cy="1545590"/>
                          <a:chOff x="0" y="0"/>
                          <a:chExt cx="3048000" cy="1546058"/>
                        </a:xfrm>
                      </wpg:grpSpPr>
                      <wps:wsp>
                        <wps:cNvPr id="20" name="Line 4"/>
                        <wps:cNvCnPr>
                          <a:cxnSpLocks noChangeShapeType="1"/>
                        </wps:cNvCnPr>
                        <wps:spPr bwMode="auto">
                          <a:xfrm>
                            <a:off x="1151021" y="1243263"/>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1" name="Group 21"/>
                        <wpg:cNvGrpSpPr/>
                        <wpg:grpSpPr>
                          <a:xfrm>
                            <a:off x="0" y="0"/>
                            <a:ext cx="3048000" cy="1546058"/>
                            <a:chOff x="0" y="0"/>
                            <a:chExt cx="3048000" cy="1546058"/>
                          </a:xfrm>
                        </wpg:grpSpPr>
                        <wps:wsp>
                          <wps:cNvPr id="22" name="Text Box 13"/>
                          <wps:cNvSpPr txBox="1">
                            <a:spLocks noChangeArrowheads="1"/>
                          </wps:cNvSpPr>
                          <wps:spPr bwMode="auto">
                            <a:xfrm>
                              <a:off x="1792705" y="11911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25" name="Group 25"/>
                          <wpg:cNvGrpSpPr/>
                          <wpg:grpSpPr>
                            <a:xfrm>
                              <a:off x="0" y="0"/>
                              <a:ext cx="3048000" cy="1546058"/>
                              <a:chOff x="0" y="0"/>
                              <a:chExt cx="3048000" cy="1546058"/>
                            </a:xfrm>
                          </wpg:grpSpPr>
                          <wps:wsp>
                            <wps:cNvPr id="26" name="Line 3"/>
                            <wps:cNvCnPr>
                              <a:cxnSpLocks noChangeShapeType="1"/>
                            </wps:cNvCnPr>
                            <wps:spPr bwMode="auto">
                              <a:xfrm>
                                <a:off x="1143000" y="22860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6"/>
                            <wps:cNvCnPr>
                              <a:cxnSpLocks noChangeShapeType="1"/>
                              <a:endCxn id="234" idx="1"/>
                            </wps:cNvCnPr>
                            <wps:spPr bwMode="auto">
                              <a:xfrm>
                                <a:off x="1905000" y="228531"/>
                                <a:ext cx="762000" cy="419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8"/>
                            <wps:cNvCnPr>
                              <a:cxnSpLocks noChangeShapeType="1"/>
                            </wps:cNvCnPr>
                            <wps:spPr bwMode="auto">
                              <a:xfrm flipV="1">
                                <a:off x="228600" y="232611"/>
                                <a:ext cx="990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Text Box 10"/>
                            <wps:cNvSpPr txBox="1">
                              <a:spLocks noChangeArrowheads="1"/>
                            </wps:cNvSpPr>
                            <wps:spPr bwMode="auto">
                              <a:xfrm>
                                <a:off x="946484" y="2406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225" name="Line 7"/>
                            <wps:cNvCnPr>
                              <a:cxnSpLocks noChangeShapeType="1"/>
                              <a:endCxn id="234" idx="1"/>
                            </wps:cNvCnPr>
                            <wps:spPr bwMode="auto">
                              <a:xfrm flipV="1">
                                <a:off x="1905000" y="648506"/>
                                <a:ext cx="762000" cy="594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Text Box 14"/>
                            <wps:cNvSpPr txBox="1">
                              <a:spLocks noChangeArrowheads="1"/>
                            </wps:cNvSpPr>
                            <wps:spPr bwMode="auto">
                              <a:xfrm>
                                <a:off x="1820779" y="160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227" name="Text Box 16"/>
                            <wps:cNvSpPr txBox="1">
                              <a:spLocks noChangeArrowheads="1"/>
                            </wps:cNvSpPr>
                            <wps:spPr bwMode="auto">
                              <a:xfrm>
                                <a:off x="2209800" y="2767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5</w:t>
                                  </w:r>
                                </w:p>
                              </w:txbxContent>
                            </wps:txbx>
                            <wps:bodyPr rot="0" vert="horz" wrap="square" lIns="91440" tIns="45720" rIns="91440" bIns="45720" anchor="t" anchorCtr="0" upright="1">
                              <a:noAutofit/>
                            </wps:bodyPr>
                          </wps:wsp>
                          <wps:wsp>
                            <wps:cNvPr id="228" name="Text Box 18"/>
                            <wps:cNvSpPr txBox="1">
                              <a:spLocks noChangeArrowheads="1"/>
                            </wps:cNvSpPr>
                            <wps:spPr bwMode="auto">
                              <a:xfrm>
                                <a:off x="1355558"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229" name="Text Box 19"/>
                            <wps:cNvSpPr txBox="1">
                              <a:spLocks noChangeArrowheads="1"/>
                            </wps:cNvSpPr>
                            <wps:spPr bwMode="auto">
                              <a:xfrm>
                                <a:off x="533400" y="23662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230" name="Line 9"/>
                            <wps:cNvCnPr>
                              <a:cxnSpLocks noChangeShapeType="1"/>
                            </wps:cNvCnPr>
                            <wps:spPr bwMode="auto">
                              <a:xfrm>
                                <a:off x="228600" y="685800"/>
                                <a:ext cx="9144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Text Box 11"/>
                            <wps:cNvSpPr txBox="1">
                              <a:spLocks noChangeArrowheads="1"/>
                            </wps:cNvSpPr>
                            <wps:spPr bwMode="auto">
                              <a:xfrm>
                                <a:off x="0" y="5053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232" name="Text Box 12"/>
                            <wps:cNvSpPr txBox="1">
                              <a:spLocks noChangeArrowheads="1"/>
                            </wps:cNvSpPr>
                            <wps:spPr bwMode="auto">
                              <a:xfrm>
                                <a:off x="914400" y="120315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233" name="Text Box 20"/>
                            <wps:cNvSpPr txBox="1">
                              <a:spLocks noChangeArrowheads="1"/>
                            </wps:cNvSpPr>
                            <wps:spPr bwMode="auto">
                              <a:xfrm>
                                <a:off x="585537" y="73793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4</w:t>
                                  </w:r>
                                </w:p>
                              </w:txbxContent>
                            </wps:txbx>
                            <wps:bodyPr rot="0" vert="horz" wrap="square" lIns="91440" tIns="45720" rIns="91440" bIns="45720" anchor="t" anchorCtr="0" upright="1">
                              <a:noAutofit/>
                            </wps:bodyPr>
                          </wps:wsp>
                          <wps:wsp>
                            <wps:cNvPr id="234" name="Text Box 15"/>
                            <wps:cNvSpPr txBox="1">
                              <a:spLocks noChangeArrowheads="1"/>
                            </wps:cNvSpPr>
                            <wps:spPr bwMode="auto">
                              <a:xfrm>
                                <a:off x="2667000" y="4772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235" name="Text Box 17"/>
                            <wps:cNvSpPr txBox="1">
                              <a:spLocks noChangeArrowheads="1"/>
                            </wps:cNvSpPr>
                            <wps:spPr bwMode="auto">
                              <a:xfrm>
                                <a:off x="2209800" y="9625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236" name="Text Box 22"/>
                            <wps:cNvSpPr txBox="1">
                              <a:spLocks noChangeArrowheads="1"/>
                            </wps:cNvSpPr>
                            <wps:spPr bwMode="auto">
                              <a:xfrm>
                                <a:off x="1672389" y="59355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238" name="Text Box 21"/>
                            <wps:cNvSpPr txBox="1">
                              <a:spLocks noChangeArrowheads="1"/>
                            </wps:cNvSpPr>
                            <wps:spPr bwMode="auto">
                              <a:xfrm>
                                <a:off x="1363579" y="119513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5</w:t>
                                  </w:r>
                                </w:p>
                              </w:txbxContent>
                            </wps:txbx>
                            <wps:bodyPr rot="0" vert="horz" wrap="square" lIns="91440" tIns="45720" rIns="91440" bIns="45720" anchor="t" anchorCtr="0" upright="1">
                              <a:noAutofit/>
                            </wps:bodyPr>
                          </wps:wsp>
                          <wps:wsp>
                            <wps:cNvPr id="239" name="Line 4"/>
                            <wps:cNvCnPr>
                              <a:cxnSpLocks noChangeShapeType="1"/>
                            </wps:cNvCnPr>
                            <wps:spPr bwMode="auto">
                              <a:xfrm flipV="1">
                                <a:off x="1872916" y="232611"/>
                                <a:ext cx="15240" cy="10020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15" o:spid="_x0000_s1090" style="position:absolute;left:0;text-align:left;margin-left:117.95pt;margin-top:-38.45pt;width:240pt;height:121.7pt;z-index:251683840;mso-position-horizontal-relative:margin;mso-position-vertical-relative:text" coordsize="30480,1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">
                <v:line id="Line 4" o:spid="_x0000_s1091" style="position:absolute;visibility:visible;mso-wrap-style:square" from="11510,12432" to="19130,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group id="Group 21" o:spid="_x0000_s1092"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13" o:spid="_x0000_s1093" type="#_x0000_t202" style="position:absolute;left:17927;top:1191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277509" w:rsidRDefault="00277509" w:rsidP="0093603F">
                          <w:r>
                            <w:t>d</w:t>
                          </w:r>
                        </w:p>
                      </w:txbxContent>
                    </v:textbox>
                  </v:shape>
                  <v:group id="Group 25" o:spid="_x0000_s1094"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3" o:spid="_x0000_s1095" style="position:absolute;visibility:visible;mso-wrap-style:square" from="11430,2286" to="1905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6" o:spid="_x0000_s1096" style="position:absolute;visibility:visible;mso-wrap-style:square" from="19050,2285" to="26670,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8" o:spid="_x0000_s1097" style="position:absolute;flip:y;visibility:visible;mso-wrap-style:square" from="2286,2326" to="12192,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v:shape id="Text Box 10" o:spid="_x0000_s1098" type="#_x0000_t202" style="position:absolute;left:9464;top:24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277509" w:rsidRDefault="00277509" w:rsidP="0093603F">
                            <w:r>
                              <w:t>b</w:t>
                            </w:r>
                          </w:p>
                        </w:txbxContent>
                      </v:textbox>
                    </v:shape>
                    <v:line id="Line 7" o:spid="_x0000_s1099" style="position:absolute;flip:y;visibility:visible;mso-wrap-style:square" from="19050,6485" to="26670,1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shape id="Text Box 14" o:spid="_x0000_s1100" type="#_x0000_t202" style="position:absolute;left:1820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277509" w:rsidRDefault="00277509" w:rsidP="0093603F">
                            <w:r>
                              <w:t>c</w:t>
                            </w:r>
                          </w:p>
                        </w:txbxContent>
                      </v:textbox>
                    </v:shape>
                    <v:shape id="Text Box 16" o:spid="_x0000_s1101" type="#_x0000_t202" style="position:absolute;left:22098;top:276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277509" w:rsidRDefault="00277509" w:rsidP="0093603F">
                            <w:r>
                              <w:t>5</w:t>
                            </w:r>
                          </w:p>
                        </w:txbxContent>
                      </v:textbox>
                    </v:shape>
                    <v:shape id="Text Box 18" o:spid="_x0000_s1102" type="#_x0000_t202" style="position:absolute;left:1355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277509" w:rsidRDefault="00277509" w:rsidP="0093603F">
                            <w:r>
                              <w:t>2</w:t>
                            </w:r>
                          </w:p>
                        </w:txbxContent>
                      </v:textbox>
                    </v:shape>
                    <v:shape id="Text Box 19" o:spid="_x0000_s1103" type="#_x0000_t202" style="position:absolute;left:5334;top:236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277509" w:rsidRDefault="00277509" w:rsidP="0093603F">
                            <w:r>
                              <w:t>2</w:t>
                            </w:r>
                          </w:p>
                        </w:txbxContent>
                      </v:textbox>
                    </v:shape>
                    <v:line id="Line 9" o:spid="_x0000_s1104" style="position:absolute;visibility:visible;mso-wrap-style:square" from="2286,6858" to="1143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h7i8IAAADcAAAADwAAAGRycy9kb3ducmV2LnhtbERPy2oCMRTdF/yHcAvuakaFqqNRpIPg&#10;wgo+6Pp2cp0MndwMk3SMf98sCi4P573aRNuInjpfO1YwHmUgiEuna64UXC+7tzkIH5A1No5JwYM8&#10;bNaDlxXm2t35RP05VCKFsM9RgQmhzaX0pSGLfuRa4sTdXGcxJNhVUnd4T+G2kZMse5cWa04NBlv6&#10;MFT+nH+tgpkpTnImi8PlWPT1eBE/49f3Qqnha9wuQQSK4Sn+d++1gsk0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h7i8IAAADcAAAADwAAAAAAAAAAAAAA&#10;AAChAgAAZHJzL2Rvd25yZXYueG1sUEsFBgAAAAAEAAQA+QAAAJADAAAAAA==&#10;">
                      <v:stroke endarrow="block"/>
                    </v:line>
                    <v:shape id="Text Box 11" o:spid="_x0000_s1105" type="#_x0000_t202" style="position:absolute;top:505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277509" w:rsidRDefault="00277509" w:rsidP="0093603F">
                            <w:r>
                              <w:t>s</w:t>
                            </w:r>
                          </w:p>
                        </w:txbxContent>
                      </v:textbox>
                    </v:shape>
                    <v:shape id="Text Box 12" o:spid="_x0000_s1106" type="#_x0000_t202" style="position:absolute;left:9144;top:1203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277509" w:rsidRDefault="00277509" w:rsidP="0093603F">
                            <w:r>
                              <w:t>a</w:t>
                            </w:r>
                          </w:p>
                        </w:txbxContent>
                      </v:textbox>
                    </v:shape>
                    <v:shape id="Text Box 20" o:spid="_x0000_s1107" type="#_x0000_t202" style="position:absolute;left:5855;top:73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277509" w:rsidRDefault="00277509" w:rsidP="0093603F">
                            <w:r>
                              <w:t>4</w:t>
                            </w:r>
                          </w:p>
                        </w:txbxContent>
                      </v:textbox>
                    </v:shape>
                    <v:shape id="Text Box 15" o:spid="_x0000_s1108" type="#_x0000_t202" style="position:absolute;left:26670;top:47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277509" w:rsidRDefault="00277509" w:rsidP="0093603F">
                            <w:r>
                              <w:t>t</w:t>
                            </w:r>
                          </w:p>
                        </w:txbxContent>
                      </v:textbox>
                    </v:shape>
                    <v:shape id="Text Box 17" o:spid="_x0000_s1109" type="#_x0000_t202" style="position:absolute;left:22098;top:962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277509" w:rsidRDefault="00277509" w:rsidP="0093603F">
                            <w:r>
                              <w:t>3</w:t>
                            </w:r>
                          </w:p>
                        </w:txbxContent>
                      </v:textbox>
                    </v:shape>
                    <v:shape id="Text Box 22" o:spid="_x0000_s1110" type="#_x0000_t202" style="position:absolute;left:16723;top:593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277509" w:rsidRDefault="00277509" w:rsidP="0093603F">
                            <w:r>
                              <w:t>2</w:t>
                            </w:r>
                          </w:p>
                        </w:txbxContent>
                      </v:textbox>
                    </v:shape>
                    <v:shape id="Text Box 21" o:spid="_x0000_s1111" type="#_x0000_t202" style="position:absolute;left:13635;top:1195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277509" w:rsidRDefault="00277509" w:rsidP="0093603F">
                            <w:r>
                              <w:t>5</w:t>
                            </w:r>
                          </w:p>
                        </w:txbxContent>
                      </v:textbox>
                    </v:shape>
                    <v:line id="Line 4" o:spid="_x0000_s1112" style="position:absolute;flip:y;visibility:visible;mso-wrap-style:square" from="18729,2326" to="18881,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VhcUAAADcAAAADwAAAGRycy9kb3ducmV2LnhtbESPQWvCQBCF7wX/wzJCL0E3GpAaXUXb&#10;CgXxUPXgcciOSTA7G7JTTf99t1Do8fHmfW/ect27Rt2pC7VnA5NxCoq48Lbm0sD5tBu9gAqCbLHx&#10;TAa+KcB6NXhaYm79gz/pfpRSRQiHHA1UIm2udSgqchjGviWO3tV3DiXKrtS2w0eEu0ZP03SmHdYc&#10;Gyps6bWi4nb8cvGN3YHfsizZOp0kc3q/yD7VYszzsN8sQAn18n/8l/6wBqbZH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VhcUAAADcAAAADwAAAAAAAAAA&#10;AAAAAAChAgAAZHJzL2Rvd25yZXYueG1sUEsFBgAAAAAEAAQA+QAAAJMDAAAAAA==&#10;">
                      <v:stroke endarrow="block"/>
                    </v:line>
                  </v:group>
                </v:group>
                <w10:wrap anchorx="margin"/>
              </v:group>
            </w:pict>
          </mc:Fallback>
        </mc:AlternateContent>
      </w:r>
    </w:p>
    <w:p w:rsidR="0093603F" w:rsidRPr="00A70825" w:rsidRDefault="0093603F" w:rsidP="00A70825">
      <w:pPr>
        <w:ind w:left="360"/>
        <w:rPr>
          <w:szCs w:val="28"/>
        </w:rPr>
      </w:pPr>
    </w:p>
    <w:p w:rsidR="0093603F" w:rsidRPr="00A70825" w:rsidRDefault="0093603F" w:rsidP="00A70825">
      <w:pPr>
        <w:ind w:left="360"/>
        <w:rPr>
          <w:szCs w:val="28"/>
        </w:rPr>
      </w:pPr>
    </w:p>
    <w:p w:rsidR="0093603F" w:rsidRPr="00A70825" w:rsidRDefault="0093603F" w:rsidP="00A70825">
      <w:pPr>
        <w:ind w:left="360"/>
        <w:rPr>
          <w:szCs w:val="28"/>
        </w:rPr>
      </w:pPr>
    </w:p>
    <w:p w:rsidR="0093603F" w:rsidRPr="00A70825" w:rsidRDefault="0093603F" w:rsidP="00A70825">
      <w:pPr>
        <w:pStyle w:val="ListParagraph"/>
        <w:ind w:left="284" w:firstLine="425"/>
        <w:jc w:val="center"/>
        <w:rPr>
          <w:szCs w:val="28"/>
        </w:rPr>
      </w:pPr>
    </w:p>
    <w:p w:rsidR="0093603F" w:rsidRPr="00A70825" w:rsidRDefault="0093603F" w:rsidP="00A70825">
      <w:pPr>
        <w:pStyle w:val="ListParagraph"/>
        <w:ind w:left="284" w:firstLine="425"/>
        <w:jc w:val="center"/>
        <w:rPr>
          <w:szCs w:val="28"/>
        </w:rPr>
      </w:pPr>
      <w:r w:rsidRPr="00A70825">
        <w:rPr>
          <w:szCs w:val="28"/>
        </w:rPr>
        <w:t>Hình 1: Đồ thị G(V,E).</w:t>
      </w:r>
    </w:p>
    <w:p w:rsidR="0093603F" w:rsidRPr="00A70825" w:rsidRDefault="0093603F" w:rsidP="00A70825">
      <w:pPr>
        <w:spacing w:after="160"/>
        <w:ind w:left="360"/>
        <w:rPr>
          <w:b/>
          <w:szCs w:val="28"/>
        </w:rPr>
      </w:pPr>
      <w:r w:rsidRPr="00A70825">
        <w:rPr>
          <w:b/>
          <w:szCs w:val="28"/>
        </w:rPr>
        <w:t>Luồng trong mạng (Flow)</w:t>
      </w:r>
    </w:p>
    <w:p w:rsidR="0093603F" w:rsidRPr="00A70825" w:rsidRDefault="0093603F" w:rsidP="00A70825">
      <w:pPr>
        <w:pStyle w:val="ListParagraph"/>
        <w:ind w:left="284" w:firstLine="425"/>
        <w:rPr>
          <w:szCs w:val="28"/>
        </w:rPr>
      </w:pPr>
      <w:r w:rsidRPr="00A70825">
        <w:rPr>
          <w:szCs w:val="28"/>
        </w:rPr>
        <w:t>Luồng là dòng chảy của giá trị, thông tin, dữ liệu… truyền từ đỉnh này sang đỉnh khác trong mạng thông qua các cung.</w:t>
      </w:r>
    </w:p>
    <w:p w:rsidR="0093603F" w:rsidRPr="00A70825" w:rsidRDefault="0093603F" w:rsidP="00A70825">
      <w:pPr>
        <w:pStyle w:val="ListParagraph"/>
        <w:ind w:left="284" w:firstLine="425"/>
        <w:rPr>
          <w:szCs w:val="28"/>
        </w:rPr>
      </w:pPr>
      <w:r w:rsidRPr="00A70825">
        <w:rPr>
          <w:szCs w:val="28"/>
        </w:rPr>
        <w:t xml:space="preserve">Cho mạng G = (V, E), với trọng số </w:t>
      </w:r>
      <w:r w:rsidRPr="00A70825">
        <w:rPr>
          <w:b/>
          <w:szCs w:val="28"/>
        </w:rPr>
        <w:t>C</w:t>
      </w:r>
      <w:r w:rsidRPr="00A70825">
        <w:rPr>
          <w:b/>
          <w:szCs w:val="28"/>
          <w:vertAlign w:val="subscript"/>
        </w:rPr>
        <w:t>i,j</w:t>
      </w:r>
      <w:r w:rsidRPr="00A70825">
        <w:rPr>
          <w:szCs w:val="28"/>
        </w:rPr>
        <w:t xml:space="preserve"> </w:t>
      </w:r>
      <w:r w:rsidRPr="00A70825">
        <w:rPr>
          <w:b/>
          <w:szCs w:val="28"/>
        </w:rPr>
        <w:t xml:space="preserve">(i,j) </w:t>
      </w:r>
      <w:r w:rsidRPr="00A70825">
        <w:rPr>
          <w:b/>
          <w:szCs w:val="28"/>
        </w:rPr>
        <w:sym w:font="Symbol" w:char="F0CE"/>
      </w:r>
      <w:r w:rsidRPr="00A70825">
        <w:rPr>
          <w:b/>
          <w:szCs w:val="28"/>
        </w:rPr>
        <w:t xml:space="preserve"> G</w:t>
      </w:r>
      <w:r w:rsidRPr="00A70825">
        <w:rPr>
          <w:szCs w:val="28"/>
        </w:rPr>
        <w:t>. Tập các giá trị {</w:t>
      </w:r>
      <w:r w:rsidRPr="00A70825">
        <w:rPr>
          <w:b/>
          <w:szCs w:val="28"/>
        </w:rPr>
        <w:t>f</w:t>
      </w:r>
      <w:r w:rsidRPr="00A70825">
        <w:rPr>
          <w:b/>
          <w:szCs w:val="28"/>
          <w:vertAlign w:val="subscript"/>
        </w:rPr>
        <w:t>i,j</w:t>
      </w:r>
      <w:r w:rsidRPr="00A70825">
        <w:rPr>
          <w:szCs w:val="28"/>
        </w:rPr>
        <w:t xml:space="preserve"> | (</w:t>
      </w:r>
      <w:r w:rsidRPr="00A70825">
        <w:rPr>
          <w:b/>
          <w:szCs w:val="28"/>
        </w:rPr>
        <w:t xml:space="preserve">i, j) </w:t>
      </w:r>
      <w:r w:rsidRPr="00A70825">
        <w:rPr>
          <w:b/>
          <w:szCs w:val="28"/>
        </w:rPr>
        <w:sym w:font="Symbol" w:char="F0CE"/>
      </w:r>
      <w:r w:rsidRPr="00A70825">
        <w:rPr>
          <w:b/>
          <w:szCs w:val="28"/>
        </w:rPr>
        <w:t xml:space="preserve"> G</w:t>
      </w:r>
      <w:r w:rsidRPr="00A70825">
        <w:rPr>
          <w:szCs w:val="28"/>
        </w:rPr>
        <w:t>}, gọi là luồng trên mạng G nếu thoã mãn:</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Luồng trên cung không vượt quá khả năng thông qua của cung.</w:t>
      </w:r>
    </w:p>
    <w:p w:rsidR="0093603F" w:rsidRPr="00A70825" w:rsidRDefault="0093603F" w:rsidP="00A70825">
      <w:pPr>
        <w:spacing w:beforeLines="20" w:before="48" w:afterLines="20" w:after="48"/>
        <w:ind w:firstLine="720"/>
        <w:jc w:val="center"/>
        <w:rPr>
          <w:b/>
          <w:szCs w:val="28"/>
        </w:rPr>
      </w:pPr>
      <w:r w:rsidRPr="00A70825">
        <w:rPr>
          <w:b/>
          <w:szCs w:val="28"/>
        </w:rPr>
        <w:t>0 &lt;  f</w:t>
      </w:r>
      <w:r w:rsidRPr="00A70825">
        <w:rPr>
          <w:b/>
          <w:szCs w:val="28"/>
          <w:vertAlign w:val="subscript"/>
        </w:rPr>
        <w:t>i,j</w:t>
      </w:r>
      <w:r w:rsidRPr="00A70825">
        <w:rPr>
          <w:b/>
          <w:szCs w:val="28"/>
        </w:rPr>
        <w:t xml:space="preserve"> &lt; C</w:t>
      </w:r>
      <w:r w:rsidRPr="00A70825">
        <w:rPr>
          <w:b/>
          <w:szCs w:val="28"/>
          <w:vertAlign w:val="subscript"/>
        </w:rPr>
        <w:t>i,j</w:t>
      </w:r>
      <w:r w:rsidRPr="00A70825">
        <w:rPr>
          <w:b/>
          <w:szCs w:val="28"/>
        </w:rPr>
        <w:t xml:space="preserve"> </w:t>
      </w:r>
      <w:r w:rsidRPr="00A70825">
        <w:rPr>
          <w:b/>
          <w:szCs w:val="28"/>
        </w:rPr>
        <w:sym w:font="Symbol" w:char="F022"/>
      </w:r>
      <w:r w:rsidRPr="00A70825">
        <w:rPr>
          <w:b/>
          <w:szCs w:val="28"/>
        </w:rPr>
        <w:t xml:space="preserve"> (i, j) </w:t>
      </w:r>
      <w:r w:rsidRPr="00A70825">
        <w:rPr>
          <w:b/>
          <w:szCs w:val="28"/>
        </w:rPr>
        <w:sym w:font="Symbol" w:char="F0CE"/>
      </w:r>
      <w:r w:rsidRPr="00A70825">
        <w:rPr>
          <w:b/>
          <w:szCs w:val="28"/>
        </w:rPr>
        <w:t xml:space="preserve"> G</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lastRenderedPageBreak/>
        <w:t xml:space="preserve">Với mỗi đỉnh </w:t>
      </w:r>
      <w:r w:rsidRPr="00A70825">
        <w:rPr>
          <w:b/>
          <w:i/>
          <w:szCs w:val="28"/>
        </w:rPr>
        <w:t>k</w:t>
      </w:r>
      <w:r w:rsidRPr="00A70825">
        <w:rPr>
          <w:szCs w:val="28"/>
        </w:rPr>
        <w:t xml:space="preserve"> không là đỉnh nguồn, cũng không là đỉnh đích (</w:t>
      </w:r>
      <w:r w:rsidRPr="00A70825">
        <w:rPr>
          <w:b/>
          <w:i/>
          <w:szCs w:val="28"/>
        </w:rPr>
        <w:t>k</w:t>
      </w:r>
      <m:oMath>
        <m:r>
          <w:rPr>
            <w:rFonts w:ascii="Cambria Math" w:hAnsi="Cambria Math"/>
            <w:szCs w:val="28"/>
          </w:rPr>
          <m:t>≠</m:t>
        </m:r>
      </m:oMath>
      <w:r w:rsidRPr="00A70825">
        <w:rPr>
          <w:b/>
          <w:i/>
          <w:szCs w:val="28"/>
        </w:rPr>
        <w:t>s</w:t>
      </w:r>
      <w:r w:rsidRPr="00A70825">
        <w:rPr>
          <w:szCs w:val="28"/>
        </w:rPr>
        <w:t xml:space="preserve"> và </w:t>
      </w:r>
      <w:r w:rsidRPr="00A70825">
        <w:rPr>
          <w:b/>
          <w:i/>
          <w:szCs w:val="28"/>
        </w:rPr>
        <w:t>k</w:t>
      </w:r>
      <m:oMath>
        <m:r>
          <w:rPr>
            <w:rFonts w:ascii="Cambria Math" w:hAnsi="Cambria Math"/>
            <w:szCs w:val="28"/>
          </w:rPr>
          <m:t>≠</m:t>
        </m:r>
      </m:oMath>
      <w:r w:rsidRPr="00A70825">
        <w:rPr>
          <w:b/>
          <w:i/>
          <w:szCs w:val="28"/>
        </w:rPr>
        <w:t>t</w:t>
      </w:r>
      <w:r w:rsidRPr="00A70825">
        <w:rPr>
          <w:szCs w:val="28"/>
        </w:rPr>
        <w:t xml:space="preserve">) thì tổng luồng trên các cung đi vào </w:t>
      </w:r>
      <w:r w:rsidRPr="00A70825">
        <w:rPr>
          <w:b/>
          <w:i/>
          <w:szCs w:val="28"/>
        </w:rPr>
        <w:t>k</w:t>
      </w:r>
      <w:r w:rsidRPr="00A70825">
        <w:rPr>
          <w:szCs w:val="28"/>
        </w:rPr>
        <w:t xml:space="preserve"> bằng tổng luồng trên các cung từ </w:t>
      </w:r>
      <w:r w:rsidRPr="00A70825">
        <w:rPr>
          <w:b/>
          <w:i/>
          <w:szCs w:val="28"/>
        </w:rPr>
        <w:t>k</w:t>
      </w:r>
      <w:r w:rsidRPr="00A70825">
        <w:rPr>
          <w:szCs w:val="28"/>
        </w:rPr>
        <w:t xml:space="preserve"> đi ra</w:t>
      </w:r>
    </w:p>
    <w:p w:rsidR="0093603F" w:rsidRPr="00A70825" w:rsidRDefault="006B615D" w:rsidP="00A70825">
      <w:pPr>
        <w:pStyle w:val="ListParagraph"/>
        <w:spacing w:beforeLines="20" w:before="48" w:afterLines="20" w:after="48"/>
        <w:ind w:left="600"/>
        <w:jc w:val="center"/>
        <w:rPr>
          <w:b/>
          <w:szCs w:val="28"/>
        </w:rPr>
      </w:pPr>
      <m:oMath>
        <m:nary>
          <m:naryPr>
            <m:chr m:val="∑"/>
            <m:supHide m:val="1"/>
            <m:ctrlPr>
              <w:rPr>
                <w:rFonts w:ascii="Cambria Math" w:hAnsi="Cambria Math"/>
                <w:b/>
                <w:i/>
                <w:iCs/>
                <w:szCs w:val="28"/>
              </w:rPr>
            </m:ctrlPr>
          </m:naryPr>
          <m:sub>
            <m:r>
              <m:rPr>
                <m:sty m:val="bi"/>
              </m:rPr>
              <w:rPr>
                <w:rFonts w:ascii="Cambria Math" w:hAnsi="Cambria Math"/>
                <w:szCs w:val="28"/>
              </w:rPr>
              <m:t>(i,k)∈G</m:t>
            </m:r>
          </m:sub>
          <m:sup/>
          <m:e>
            <m:r>
              <m:rPr>
                <m:sty m:val="bi"/>
              </m:rPr>
              <w:rPr>
                <w:rFonts w:ascii="Cambria Math" w:hAnsi="Cambria Math"/>
                <w:szCs w:val="28"/>
              </w:rPr>
              <m:t>f(</m:t>
            </m:r>
            <m:r>
              <m:rPr>
                <m:sty m:val="bi"/>
              </m:rPr>
              <w:rPr>
                <w:rFonts w:ascii="Cambria Math" w:hAnsi="Cambria Math"/>
                <w:szCs w:val="28"/>
                <w:vertAlign w:val="subscript"/>
              </w:rPr>
              <m:t>i,k)</m:t>
            </m:r>
          </m:e>
        </m:nary>
      </m:oMath>
      <w:r w:rsidR="0093603F" w:rsidRPr="00A70825">
        <w:rPr>
          <w:b/>
          <w:szCs w:val="28"/>
        </w:rPr>
        <w:t xml:space="preserve">= </w:t>
      </w:r>
      <m:oMath>
        <m:nary>
          <m:naryPr>
            <m:chr m:val="∑"/>
            <m:supHide m:val="1"/>
            <m:ctrlPr>
              <w:rPr>
                <w:rFonts w:ascii="Cambria Math" w:hAnsi="Cambria Math"/>
                <w:b/>
                <w:i/>
                <w:iCs/>
                <w:szCs w:val="28"/>
              </w:rPr>
            </m:ctrlPr>
          </m:naryPr>
          <m:sub>
            <m:r>
              <m:rPr>
                <m:sty m:val="bi"/>
              </m:rPr>
              <w:rPr>
                <w:rFonts w:ascii="Cambria Math" w:hAnsi="Cambria Math"/>
                <w:szCs w:val="28"/>
              </w:rPr>
              <m:t>(k,j)∈G</m:t>
            </m:r>
          </m:sub>
          <m:sup/>
          <m:e>
            <m:r>
              <m:rPr>
                <m:sty m:val="bi"/>
              </m:rPr>
              <w:rPr>
                <w:rFonts w:ascii="Cambria Math" w:hAnsi="Cambria Math"/>
                <w:szCs w:val="28"/>
              </w:rPr>
              <m:t>f(</m:t>
            </m:r>
            <m:r>
              <m:rPr>
                <m:sty m:val="bi"/>
              </m:rPr>
              <w:rPr>
                <w:rFonts w:ascii="Cambria Math" w:hAnsi="Cambria Math"/>
                <w:szCs w:val="28"/>
                <w:vertAlign w:val="subscript"/>
              </w:rPr>
              <m:t>k,j</m:t>
            </m:r>
          </m:e>
        </m:nary>
      </m:oMath>
      <w:r w:rsidR="0093603F" w:rsidRPr="00A70825">
        <w:rPr>
          <w:rFonts w:eastAsiaTheme="minorEastAsia"/>
          <w:b/>
          <w:iCs/>
          <w:szCs w:val="28"/>
        </w:rPr>
        <w:t>)</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Tổng luồng trên các cung phát ra từ điểm nguồn bằng với tổng luồng trên các cung thu vào tại điểm đích.</w:t>
      </w:r>
    </w:p>
    <w:p w:rsidR="0093603F" w:rsidRPr="00A70825" w:rsidRDefault="006B615D" w:rsidP="00A70825">
      <w:pPr>
        <w:pStyle w:val="ListParagraph"/>
        <w:spacing w:beforeLines="20" w:before="48" w:afterLines="20" w:after="48"/>
        <w:ind w:left="600"/>
        <w:jc w:val="center"/>
        <w:rPr>
          <w:rFonts w:eastAsiaTheme="minorEastAsia"/>
          <w:b/>
          <w:iCs/>
          <w:szCs w:val="28"/>
        </w:rPr>
      </w:pPr>
      <m:oMath>
        <m:nary>
          <m:naryPr>
            <m:chr m:val="∑"/>
            <m:supHide m:val="1"/>
            <m:ctrlPr>
              <w:rPr>
                <w:rFonts w:ascii="Cambria Math" w:hAnsi="Cambria Math"/>
                <w:b/>
                <w:i/>
                <w:iCs/>
                <w:szCs w:val="28"/>
              </w:rPr>
            </m:ctrlPr>
          </m:naryPr>
          <m:sub>
            <m:r>
              <m:rPr>
                <m:sty m:val="bi"/>
              </m:rPr>
              <w:rPr>
                <w:rFonts w:ascii="Cambria Math" w:hAnsi="Cambria Math"/>
                <w:szCs w:val="28"/>
              </w:rPr>
              <m:t>(s,i)∈G</m:t>
            </m:r>
          </m:sub>
          <m:sup/>
          <m:e>
            <m:r>
              <m:rPr>
                <m:sty m:val="bi"/>
              </m:rPr>
              <w:rPr>
                <w:rFonts w:ascii="Cambria Math" w:hAnsi="Cambria Math"/>
                <w:szCs w:val="28"/>
              </w:rPr>
              <m:t>f(</m:t>
            </m:r>
            <m:r>
              <m:rPr>
                <m:sty m:val="bi"/>
              </m:rPr>
              <w:rPr>
                <w:rFonts w:ascii="Cambria Math" w:hAnsi="Cambria Math"/>
                <w:szCs w:val="28"/>
                <w:vertAlign w:val="subscript"/>
              </w:rPr>
              <m:t>s,i)</m:t>
            </m:r>
          </m:e>
        </m:nary>
      </m:oMath>
      <w:r w:rsidR="0093603F" w:rsidRPr="00A70825">
        <w:rPr>
          <w:b/>
          <w:szCs w:val="28"/>
        </w:rPr>
        <w:t xml:space="preserve">= </w:t>
      </w:r>
      <m:oMath>
        <m:nary>
          <m:naryPr>
            <m:chr m:val="∑"/>
            <m:supHide m:val="1"/>
            <m:ctrlPr>
              <w:rPr>
                <w:rFonts w:ascii="Cambria Math" w:hAnsi="Cambria Math"/>
                <w:b/>
                <w:i/>
                <w:iCs/>
                <w:szCs w:val="28"/>
              </w:rPr>
            </m:ctrlPr>
          </m:naryPr>
          <m:sub>
            <m:r>
              <m:rPr>
                <m:sty m:val="bi"/>
              </m:rPr>
              <w:rPr>
                <w:rFonts w:ascii="Cambria Math" w:hAnsi="Cambria Math"/>
                <w:szCs w:val="28"/>
              </w:rPr>
              <m:t>(j,t)∈G</m:t>
            </m:r>
          </m:sub>
          <m:sup/>
          <m:e>
            <m:r>
              <m:rPr>
                <m:sty m:val="bi"/>
              </m:rPr>
              <w:rPr>
                <w:rFonts w:ascii="Cambria Math" w:hAnsi="Cambria Math"/>
                <w:szCs w:val="28"/>
              </w:rPr>
              <m:t>f(</m:t>
            </m:r>
            <m:r>
              <m:rPr>
                <m:sty m:val="bi"/>
              </m:rPr>
              <w:rPr>
                <w:rFonts w:ascii="Cambria Math" w:hAnsi="Cambria Math"/>
                <w:szCs w:val="28"/>
                <w:vertAlign w:val="subscript"/>
              </w:rPr>
              <m:t>j,t)</m:t>
            </m:r>
          </m:e>
        </m:nary>
      </m:oMath>
    </w:p>
    <w:p w:rsidR="0093603F" w:rsidRPr="00A70825" w:rsidRDefault="0093603F" w:rsidP="00A70825">
      <w:pPr>
        <w:pStyle w:val="ListParagraph"/>
        <w:spacing w:beforeLines="20" w:before="48" w:afterLines="20" w:after="48"/>
        <w:ind w:left="567"/>
        <w:rPr>
          <w:szCs w:val="28"/>
        </w:rPr>
      </w:pPr>
      <w:r w:rsidRPr="00A70825">
        <w:rPr>
          <w:szCs w:val="28"/>
          <w:u w:val="single"/>
        </w:rPr>
        <w:t>Ví dụ 2:</w:t>
      </w:r>
      <w:r w:rsidRPr="00A70825">
        <w:rPr>
          <w:szCs w:val="28"/>
        </w:rPr>
        <w:t xml:space="preserve"> Với đồ thị ở ví dụ 1, tập {</w:t>
      </w:r>
      <w:r w:rsidRPr="00A70825">
        <w:rPr>
          <w:b/>
          <w:szCs w:val="28"/>
        </w:rPr>
        <w:t xml:space="preserve"> f</w:t>
      </w:r>
      <w:r w:rsidRPr="00A70825">
        <w:rPr>
          <w:b/>
          <w:szCs w:val="28"/>
          <w:vertAlign w:val="subscript"/>
        </w:rPr>
        <w:t>i,j</w:t>
      </w:r>
      <w:r w:rsidRPr="00A70825">
        <w:rPr>
          <w:szCs w:val="28"/>
        </w:rPr>
        <w:t xml:space="preserve"> } bao gồm các luồng được biểu diễn bằng các số trong ngoặc đơn trong mạng</w:t>
      </w:r>
    </w:p>
    <w:p w:rsidR="0093603F" w:rsidRPr="00A70825" w:rsidRDefault="0093603F" w:rsidP="00A70825">
      <w:pPr>
        <w:pStyle w:val="ListParagraph"/>
        <w:spacing w:beforeLines="20" w:before="48" w:afterLines="20" w:after="48"/>
        <w:ind w:left="567"/>
        <w:jc w:val="center"/>
        <w:rPr>
          <w:szCs w:val="28"/>
        </w:rPr>
      </w:pPr>
      <w:r w:rsidRPr="00A70825">
        <w:rPr>
          <w:b/>
          <w:noProof/>
          <w:szCs w:val="28"/>
        </w:rPr>
        <mc:AlternateContent>
          <mc:Choice Requires="wpg">
            <w:drawing>
              <wp:anchor distT="0" distB="0" distL="114300" distR="114300" simplePos="0" relativeHeight="251685888" behindDoc="0" locked="0" layoutInCell="1" allowOverlap="1" wp14:anchorId="2AB158CE" wp14:editId="70A8A62F">
                <wp:simplePos x="0" y="0"/>
                <wp:positionH relativeFrom="margin">
                  <wp:posOffset>1362075</wp:posOffset>
                </wp:positionH>
                <wp:positionV relativeFrom="paragraph">
                  <wp:posOffset>219710</wp:posOffset>
                </wp:positionV>
                <wp:extent cx="3048000" cy="1545590"/>
                <wp:effectExtent l="0" t="0" r="0" b="0"/>
                <wp:wrapNone/>
                <wp:docPr id="241" name="Group 241"/>
                <wp:cNvGraphicFramePr/>
                <a:graphic xmlns:a="http://schemas.openxmlformats.org/drawingml/2006/main">
                  <a:graphicData uri="http://schemas.microsoft.com/office/word/2010/wordprocessingGroup">
                    <wpg:wgp>
                      <wpg:cNvGrpSpPr/>
                      <wpg:grpSpPr>
                        <a:xfrm>
                          <a:off x="0" y="0"/>
                          <a:ext cx="3048000" cy="1545590"/>
                          <a:chOff x="0" y="0"/>
                          <a:chExt cx="3048000" cy="1546058"/>
                        </a:xfrm>
                      </wpg:grpSpPr>
                      <wps:wsp>
                        <wps:cNvPr id="242" name="Line 4"/>
                        <wps:cNvCnPr>
                          <a:cxnSpLocks noChangeShapeType="1"/>
                        </wps:cNvCnPr>
                        <wps:spPr bwMode="auto">
                          <a:xfrm>
                            <a:off x="1151021" y="1243263"/>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43" name="Group 243"/>
                        <wpg:cNvGrpSpPr/>
                        <wpg:grpSpPr>
                          <a:xfrm>
                            <a:off x="0" y="0"/>
                            <a:ext cx="3048000" cy="1546058"/>
                            <a:chOff x="0" y="0"/>
                            <a:chExt cx="3048000" cy="1546058"/>
                          </a:xfrm>
                        </wpg:grpSpPr>
                        <wps:wsp>
                          <wps:cNvPr id="244" name="Text Box 13"/>
                          <wps:cNvSpPr txBox="1">
                            <a:spLocks noChangeArrowheads="1"/>
                          </wps:cNvSpPr>
                          <wps:spPr bwMode="auto">
                            <a:xfrm>
                              <a:off x="1792705" y="11911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245" name="Group 245"/>
                          <wpg:cNvGrpSpPr/>
                          <wpg:grpSpPr>
                            <a:xfrm>
                              <a:off x="0" y="0"/>
                              <a:ext cx="3048000" cy="1546058"/>
                              <a:chOff x="0" y="0"/>
                              <a:chExt cx="3048000" cy="1546058"/>
                            </a:xfrm>
                          </wpg:grpSpPr>
                          <wps:wsp>
                            <wps:cNvPr id="246" name="Line 3"/>
                            <wps:cNvCnPr>
                              <a:cxnSpLocks noChangeShapeType="1"/>
                            </wps:cNvCnPr>
                            <wps:spPr bwMode="auto">
                              <a:xfrm>
                                <a:off x="1143000" y="22860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Line 6"/>
                            <wps:cNvCnPr>
                              <a:cxnSpLocks noChangeShapeType="1"/>
                            </wps:cNvCnPr>
                            <wps:spPr bwMode="auto">
                              <a:xfrm>
                                <a:off x="1905000" y="228531"/>
                                <a:ext cx="762000" cy="419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8"/>
                            <wps:cNvCnPr>
                              <a:cxnSpLocks noChangeShapeType="1"/>
                            </wps:cNvCnPr>
                            <wps:spPr bwMode="auto">
                              <a:xfrm flipV="1">
                                <a:off x="228600" y="232611"/>
                                <a:ext cx="990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Text Box 10"/>
                            <wps:cNvSpPr txBox="1">
                              <a:spLocks noChangeArrowheads="1"/>
                            </wps:cNvSpPr>
                            <wps:spPr bwMode="auto">
                              <a:xfrm>
                                <a:off x="946484" y="2406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250" name="Line 7"/>
                            <wps:cNvCnPr>
                              <a:cxnSpLocks noChangeShapeType="1"/>
                            </wps:cNvCnPr>
                            <wps:spPr bwMode="auto">
                              <a:xfrm flipV="1">
                                <a:off x="1905000" y="648506"/>
                                <a:ext cx="762000" cy="594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Text Box 14"/>
                            <wps:cNvSpPr txBox="1">
                              <a:spLocks noChangeArrowheads="1"/>
                            </wps:cNvSpPr>
                            <wps:spPr bwMode="auto">
                              <a:xfrm>
                                <a:off x="1820779" y="160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252" name="Text Box 16"/>
                            <wps:cNvSpPr txBox="1">
                              <a:spLocks noChangeArrowheads="1"/>
                            </wps:cNvSpPr>
                            <wps:spPr bwMode="auto">
                              <a:xfrm>
                                <a:off x="2220190" y="221292"/>
                                <a:ext cx="7135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5(3)</w:t>
                                  </w:r>
                                </w:p>
                              </w:txbxContent>
                            </wps:txbx>
                            <wps:bodyPr rot="0" vert="horz" wrap="square" lIns="91440" tIns="45720" rIns="91440" bIns="45720" anchor="t" anchorCtr="0" upright="1">
                              <a:noAutofit/>
                            </wps:bodyPr>
                          </wps:wsp>
                          <wps:wsp>
                            <wps:cNvPr id="253" name="Text Box 18"/>
                            <wps:cNvSpPr txBox="1">
                              <a:spLocks noChangeArrowheads="1"/>
                            </wps:cNvSpPr>
                            <wps:spPr bwMode="auto">
                              <a:xfrm>
                                <a:off x="1355558" y="0"/>
                                <a:ext cx="49402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2)</w:t>
                                  </w:r>
                                </w:p>
                              </w:txbxContent>
                            </wps:txbx>
                            <wps:bodyPr rot="0" vert="horz" wrap="square" lIns="91440" tIns="45720" rIns="91440" bIns="45720" anchor="t" anchorCtr="0" upright="1">
                              <a:noAutofit/>
                            </wps:bodyPr>
                          </wps:wsp>
                          <wps:wsp>
                            <wps:cNvPr id="254" name="Text Box 19"/>
                            <wps:cNvSpPr txBox="1">
                              <a:spLocks noChangeArrowheads="1"/>
                            </wps:cNvSpPr>
                            <wps:spPr bwMode="auto">
                              <a:xfrm>
                                <a:off x="387926" y="229623"/>
                                <a:ext cx="5230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2)</w:t>
                                  </w:r>
                                </w:p>
                              </w:txbxContent>
                            </wps:txbx>
                            <wps:bodyPr rot="0" vert="horz" wrap="square" lIns="91440" tIns="45720" rIns="91440" bIns="45720" anchor="t" anchorCtr="0" upright="1">
                              <a:noAutofit/>
                            </wps:bodyPr>
                          </wps:wsp>
                          <wps:wsp>
                            <wps:cNvPr id="255" name="Line 9"/>
                            <wps:cNvCnPr>
                              <a:cxnSpLocks noChangeShapeType="1"/>
                            </wps:cNvCnPr>
                            <wps:spPr bwMode="auto">
                              <a:xfrm>
                                <a:off x="228600" y="685800"/>
                                <a:ext cx="9144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4" name="Text Box 11"/>
                            <wps:cNvSpPr txBox="1">
                              <a:spLocks noChangeArrowheads="1"/>
                            </wps:cNvSpPr>
                            <wps:spPr bwMode="auto">
                              <a:xfrm>
                                <a:off x="0" y="5053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705" name="Text Box 12"/>
                            <wps:cNvSpPr txBox="1">
                              <a:spLocks noChangeArrowheads="1"/>
                            </wps:cNvSpPr>
                            <wps:spPr bwMode="auto">
                              <a:xfrm>
                                <a:off x="914400" y="120315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706" name="Text Box 20"/>
                            <wps:cNvSpPr txBox="1">
                              <a:spLocks noChangeArrowheads="1"/>
                            </wps:cNvSpPr>
                            <wps:spPr bwMode="auto">
                              <a:xfrm>
                                <a:off x="585537" y="737937"/>
                                <a:ext cx="53321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4(4)</w:t>
                                  </w:r>
                                </w:p>
                              </w:txbxContent>
                            </wps:txbx>
                            <wps:bodyPr rot="0" vert="horz" wrap="square" lIns="91440" tIns="45720" rIns="91440" bIns="45720" anchor="t" anchorCtr="0" upright="1">
                              <a:noAutofit/>
                            </wps:bodyPr>
                          </wps:wsp>
                          <wps:wsp>
                            <wps:cNvPr id="707" name="Text Box 15"/>
                            <wps:cNvSpPr txBox="1">
                              <a:spLocks noChangeArrowheads="1"/>
                            </wps:cNvSpPr>
                            <wps:spPr bwMode="auto">
                              <a:xfrm>
                                <a:off x="2667000" y="4772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708" name="Text Box 17"/>
                            <wps:cNvSpPr txBox="1">
                              <a:spLocks noChangeArrowheads="1"/>
                            </wps:cNvSpPr>
                            <wps:spPr bwMode="auto">
                              <a:xfrm>
                                <a:off x="2209799" y="962527"/>
                                <a:ext cx="5472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3)</w:t>
                                  </w:r>
                                </w:p>
                              </w:txbxContent>
                            </wps:txbx>
                            <wps:bodyPr rot="0" vert="horz" wrap="square" lIns="91440" tIns="45720" rIns="91440" bIns="45720" anchor="t" anchorCtr="0" upright="1">
                              <a:noAutofit/>
                            </wps:bodyPr>
                          </wps:wsp>
                          <wps:wsp>
                            <wps:cNvPr id="709" name="Text Box 22"/>
                            <wps:cNvSpPr txBox="1">
                              <a:spLocks noChangeArrowheads="1"/>
                            </wps:cNvSpPr>
                            <wps:spPr bwMode="auto">
                              <a:xfrm>
                                <a:off x="1481889" y="590094"/>
                                <a:ext cx="62053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1)</w:t>
                                  </w:r>
                                </w:p>
                              </w:txbxContent>
                            </wps:txbx>
                            <wps:bodyPr rot="0" vert="horz" wrap="square" lIns="91440" tIns="45720" rIns="91440" bIns="45720" anchor="t" anchorCtr="0" upright="1">
                              <a:noAutofit/>
                            </wps:bodyPr>
                          </wps:wsp>
                          <wps:wsp>
                            <wps:cNvPr id="710" name="Text Box 21"/>
                            <wps:cNvSpPr txBox="1">
                              <a:spLocks noChangeArrowheads="1"/>
                            </wps:cNvSpPr>
                            <wps:spPr bwMode="auto">
                              <a:xfrm>
                                <a:off x="1260764" y="1195137"/>
                                <a:ext cx="483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5(3)</w:t>
                                  </w:r>
                                </w:p>
                              </w:txbxContent>
                            </wps:txbx>
                            <wps:bodyPr rot="0" vert="horz" wrap="square" lIns="91440" tIns="45720" rIns="91440" bIns="45720" anchor="t" anchorCtr="0" upright="1">
                              <a:noAutofit/>
                            </wps:bodyPr>
                          </wps:wsp>
                          <wps:wsp>
                            <wps:cNvPr id="711" name="Line 4"/>
                            <wps:cNvCnPr>
                              <a:cxnSpLocks noChangeShapeType="1"/>
                            </wps:cNvCnPr>
                            <wps:spPr bwMode="auto">
                              <a:xfrm flipV="1">
                                <a:off x="1872916" y="232611"/>
                                <a:ext cx="15240" cy="10020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241" o:spid="_x0000_s1113" style="position:absolute;left:0;text-align:left;margin-left:107.25pt;margin-top:17.3pt;width:240pt;height:121.7pt;z-index:251685888;mso-position-horizontal-relative:margin;mso-position-vertical-relative:text" coordsize="30480,1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">
                <v:line id="Line 4" o:spid="_x0000_s1114" style="position:absolute;visibility:visible;mso-wrap-style:square" from="11510,12432" to="19130,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zGsUAAADcAAAADwAAAGRycy9kb3ducmV2LnhtbESPQWsCMRSE70L/Q3iF3jTrI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AzGsUAAADcAAAADwAAAAAAAAAA&#10;AAAAAAChAgAAZHJzL2Rvd25yZXYueG1sUEsFBgAAAAAEAAQA+QAAAJMDAAAAAA==&#10;">
                  <v:stroke endarrow="block"/>
                </v:line>
                <v:group id="Group 243" o:spid="_x0000_s1115"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Text Box 13" o:spid="_x0000_s1116" type="#_x0000_t202" style="position:absolute;left:17927;top:1191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277509" w:rsidRDefault="00277509" w:rsidP="0093603F">
                          <w:r>
                            <w:t>d</w:t>
                          </w:r>
                        </w:p>
                      </w:txbxContent>
                    </v:textbox>
                  </v:shape>
                  <v:group id="Group 245" o:spid="_x0000_s1117"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line id="Line 3" o:spid="_x0000_s1118" style="position:absolute;visibility:visible;mso-wrap-style:square" from="11430,2286" to="1905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1GcUAAADcAAAADwAAAGRycy9kb3ducmV2LnhtbESPS2vDMBCE74X8B7GB3Bo5IeThRAml&#10;ppBDW8iDnDfW1jK1VsZSHeXfV4VCjsPMfMNsdtE2oqfO144VTMYZCOLS6ZorBefT2/MShA/IGhvH&#10;pOBOHnbbwdMGc+1ufKD+GCqRIOxzVGBCaHMpfWnIoh+7ljh5X66zGJLsKqk7vCW4beQ0y+bSYs1p&#10;wWBLr4bK7+OPVbAwxUEuZPF++iz6erKKH/FyXSk1GsaXNYhAMTzC/+29VjCdz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s1GcUAAADcAAAADwAAAAAAAAAA&#10;AAAAAAChAgAAZHJzL2Rvd25yZXYueG1sUEsFBgAAAAAEAAQA+QAAAJMDAAAAAA==&#10;">
                      <v:stroke endarrow="block"/>
                    </v:line>
                    <v:line id="Line 6" o:spid="_x0000_s1119" style="position:absolute;visibility:visible;mso-wrap-style:square" from="19050,2285" to="26670,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eQgsUAAADcAAAADwAAAAAAAAAA&#10;AAAAAAChAgAAZHJzL2Rvd25yZXYueG1sUEsFBgAAAAAEAAQA+QAAAJMDAAAAAA==&#10;">
                      <v:stroke endarrow="block"/>
                    </v:line>
                    <v:line id="Line 8" o:spid="_x0000_s1120" style="position:absolute;flip:y;visibility:visible;mso-wrap-style:square" from="2286,2326" to="12192,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DY8UAAADcAAAADwAAAGRycy9kb3ducmV2LnhtbESPTUvDQBCG74L/YRnBS7Ab2yIasyl+&#10;tFAQD7Y9eByyYxLMzobs2Kb/3jkIHod33meeKVdT6M2RxtRFdnA7y8EQ19F33Dg47Dc392CSIHvs&#10;I5ODMyVYVZcXJRY+nviDjjtpjEI4FeigFRkKa1PdUsA0iwOxZl9xDCg6jo31I54UHno7z/M7G7Bj&#10;vdDiQC8t1d+7n6Aam3d+XSyy52Cz7IHWn/KWW3Hu+mp6egQjNMn/8l976x3Ml2qr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dDY8UAAADcAAAADwAAAAAAAAAA&#10;AAAAAAChAgAAZHJzL2Rvd25yZXYueG1sUEsFBgAAAAAEAAQA+QAAAJMDAAAAAA==&#10;">
                      <v:stroke endarrow="block"/>
                    </v:line>
                    <v:shape id="Text Box 10" o:spid="_x0000_s1121" type="#_x0000_t202" style="position:absolute;left:9464;top:24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277509" w:rsidRDefault="00277509" w:rsidP="0093603F">
                            <w:r>
                              <w:t>b</w:t>
                            </w:r>
                          </w:p>
                        </w:txbxContent>
                      </v:textbox>
                    </v:shape>
                    <v:line id="Line 7" o:spid="_x0000_s1122" style="position:absolute;flip:y;visibility:visible;mso-wrap-style:square" from="19050,6485" to="26670,1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ZuMUAAADcAAAADwAAAGRycy9kb3ducmV2LnhtbESPTUvDQBCG74L/YRnBS7AbWyoasyl+&#10;tFAQD7Y9eByyYxLMzobs2Kb/3jkIHod33meeKVdT6M2RxtRFdnA7y8EQ19F33Dg47Dc392CSIHvs&#10;I5ODMyVYVZcXJRY+nviDjjtpjEI4FeigFRkKa1PdUsA0iwOxZl9xDCg6jo31I54UHno7z/M7G7Bj&#10;vdDiQC8t1d+7n6Aam3d+XSyy52Cz7IHWn/KWW3Hu+mp6egQjNMn/8l976x3Ml6qv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jZuMUAAADcAAAADwAAAAAAAAAA&#10;AAAAAAChAgAAZHJzL2Rvd25yZXYueG1sUEsFBgAAAAAEAAQA+QAAAJMDAAAAAA==&#10;">
                      <v:stroke endarrow="block"/>
                    </v:line>
                    <v:shape id="Text Box 14" o:spid="_x0000_s1123" type="#_x0000_t202" style="position:absolute;left:1820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277509" w:rsidRDefault="00277509" w:rsidP="0093603F">
                            <w:r>
                              <w:t>c</w:t>
                            </w:r>
                          </w:p>
                        </w:txbxContent>
                      </v:textbox>
                    </v:shape>
                    <v:shape id="Text Box 16" o:spid="_x0000_s1124" type="#_x0000_t202" style="position:absolute;left:22201;top:2212;width:71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277509" w:rsidRDefault="00277509" w:rsidP="0093603F">
                            <w:r>
                              <w:t>5(3)</w:t>
                            </w:r>
                          </w:p>
                        </w:txbxContent>
                      </v:textbox>
                    </v:shape>
                    <v:shape id="Text Box 18" o:spid="_x0000_s1125" type="#_x0000_t202" style="position:absolute;left:13555;width:494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277509" w:rsidRDefault="00277509" w:rsidP="0093603F">
                            <w:r>
                              <w:t>2(2)</w:t>
                            </w:r>
                          </w:p>
                        </w:txbxContent>
                      </v:textbox>
                    </v:shape>
                    <v:shape id="Text Box 19" o:spid="_x0000_s1126" type="#_x0000_t202" style="position:absolute;left:3879;top:2296;width:52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277509" w:rsidRDefault="00277509" w:rsidP="0093603F">
                            <w:r>
                              <w:t>2(2)</w:t>
                            </w:r>
                          </w:p>
                        </w:txbxContent>
                      </v:textbox>
                    </v:shape>
                    <v:line id="Line 9" o:spid="_x0000_s1127" style="position:absolute;visibility:visible;mso-wrap-style:square" from="2286,6858" to="1143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9s8QAAADcAAAADwAAAGRycy9kb3ducmV2LnhtbESPQWsCMRSE7wX/Q3iCt5pVsN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D2zxAAAANwAAAAPAAAAAAAAAAAA&#10;AAAAAKECAABkcnMvZG93bnJldi54bWxQSwUGAAAAAAQABAD5AAAAkgMAAAAA&#10;">
                      <v:stroke endarrow="block"/>
                    </v:line>
                    <v:shape id="Text Box 11" o:spid="_x0000_s1128" type="#_x0000_t202" style="position:absolute;top:505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bG8QA&#10;AADcAAAADwAAAGRycy9kb3ducmV2LnhtbESPQWvCQBSE7wX/w/IEb7qr2FbTbESUQk8tpip4e2Sf&#10;SWj2bchuTfrvuwWhx2FmvmHSzWAbcaPO1441zGcKBHHhTM2lhuPn63QFwgdkg41j0vBDHjbZ6CHF&#10;xLieD3TLQykihH2CGqoQ2kRKX1Rk0c9cSxy9q+sshii7UpoO+wi3jVwo9SQt1hwXKmxpV1HxlX9b&#10;Daf36+W8VB/l3j62vRuUZLuWWk/Gw/YFRKAh/Ifv7Tej4Vk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2xvEAAAA3AAAAA8AAAAAAAAAAAAAAAAAmAIAAGRycy9k&#10;b3ducmV2LnhtbFBLBQYAAAAABAAEAPUAAACJAwAAAAA=&#10;" filled="f" stroked="f">
                      <v:textbox>
                        <w:txbxContent>
                          <w:p w:rsidR="00277509" w:rsidRDefault="00277509" w:rsidP="0093603F">
                            <w:r>
                              <w:t>s</w:t>
                            </w:r>
                          </w:p>
                        </w:txbxContent>
                      </v:textbox>
                    </v:shape>
                    <v:shape id="Text Box 12" o:spid="_x0000_s1129" type="#_x0000_t202" style="position:absolute;left:9144;top:1203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277509" w:rsidRDefault="00277509" w:rsidP="0093603F">
                            <w:r>
                              <w:t>a</w:t>
                            </w:r>
                          </w:p>
                        </w:txbxContent>
                      </v:textbox>
                    </v:shape>
                    <v:shape id="Text Box 20" o:spid="_x0000_s1130" type="#_x0000_t202" style="position:absolute;left:5855;top:7379;width:533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277509" w:rsidRDefault="00277509" w:rsidP="0093603F">
                            <w:r>
                              <w:t>4(4)</w:t>
                            </w:r>
                          </w:p>
                        </w:txbxContent>
                      </v:textbox>
                    </v:shape>
                    <v:shape id="Text Box 15" o:spid="_x0000_s1131" type="#_x0000_t202" style="position:absolute;left:26670;top:47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277509" w:rsidRDefault="00277509" w:rsidP="0093603F">
                            <w:r>
                              <w:t>t</w:t>
                            </w:r>
                          </w:p>
                        </w:txbxContent>
                      </v:textbox>
                    </v:shape>
                    <v:shape id="Text Box 17" o:spid="_x0000_s1132" type="#_x0000_t202" style="position:absolute;left:22097;top:9625;width:547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277509" w:rsidRDefault="00277509" w:rsidP="0093603F">
                            <w:r>
                              <w:t>3(3)</w:t>
                            </w:r>
                          </w:p>
                        </w:txbxContent>
                      </v:textbox>
                    </v:shape>
                    <v:shape id="Text Box 22" o:spid="_x0000_s1133" type="#_x0000_t202" style="position:absolute;left:14818;top:5900;width:620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277509" w:rsidRDefault="00277509" w:rsidP="0093603F">
                            <w:r>
                              <w:t>2(1)</w:t>
                            </w:r>
                          </w:p>
                        </w:txbxContent>
                      </v:textbox>
                    </v:shape>
                    <v:shape id="Text Box 21" o:spid="_x0000_s1134" type="#_x0000_t202" style="position:absolute;left:12607;top:11951;width:483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277509" w:rsidRDefault="00277509" w:rsidP="0093603F">
                            <w:r>
                              <w:t>5(3)</w:t>
                            </w:r>
                          </w:p>
                        </w:txbxContent>
                      </v:textbox>
                    </v:shape>
                    <v:line id="Line 4" o:spid="_x0000_s1135" style="position:absolute;flip:y;visibility:visible;mso-wrap-style:square" from="18729,2326" to="18881,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BmZ8UAAADcAAAADwAAAGRycy9kb3ducmV2LnhtbESPzWvCQBDF7wX/h2WEXoJuUqFqdJV+&#10;CQXx4MfB45Adk2B2NmSnmv733UKhx8eb93vzluveNepGXag9G8jGKSjiwtuaSwOn42Y0AxUE2WLj&#10;mQx8U4D1avCwxNz6O+/pdpBSRQiHHA1UIm2udSgqchjGviWO3sV3DiXKrtS2w3uEu0Y/pemzdlhz&#10;bKiwpbeKiuvhy8U3Njt+n0ySV6eTZE4fZ9mmWox5HPYvC1BCvfwf/6U/rYFplsH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WBmZ8UAAADcAAAADwAAAAAAAAAA&#10;AAAAAAChAgAAZHJzL2Rvd25yZXYueG1sUEsFBgAAAAAEAAQA+QAAAJMDAAAAAA==&#10;">
                      <v:stroke endarrow="block"/>
                    </v:line>
                  </v:group>
                </v:group>
                <w10:wrap anchorx="margin"/>
              </v:group>
            </w:pict>
          </mc:Fallback>
        </mc:AlternateContent>
      </w:r>
      <w:r w:rsidRPr="00A70825">
        <w:rPr>
          <w:b/>
          <w:szCs w:val="28"/>
        </w:rPr>
        <w:t>f</w:t>
      </w:r>
      <w:r w:rsidRPr="00A70825">
        <w:rPr>
          <w:b/>
          <w:szCs w:val="28"/>
          <w:vertAlign w:val="subscript"/>
        </w:rPr>
        <w:t>sb</w:t>
      </w:r>
      <w:r w:rsidRPr="00A70825">
        <w:rPr>
          <w:szCs w:val="28"/>
        </w:rPr>
        <w:t xml:space="preserve"> = 2, </w:t>
      </w:r>
      <w:r w:rsidRPr="00A70825">
        <w:rPr>
          <w:b/>
          <w:szCs w:val="28"/>
        </w:rPr>
        <w:t>f</w:t>
      </w:r>
      <w:r w:rsidRPr="00A70825">
        <w:rPr>
          <w:b/>
          <w:szCs w:val="28"/>
          <w:vertAlign w:val="subscript"/>
        </w:rPr>
        <w:t>sa</w:t>
      </w:r>
      <w:r w:rsidRPr="00A70825">
        <w:rPr>
          <w:szCs w:val="28"/>
        </w:rPr>
        <w:t xml:space="preserve"> = 4, </w:t>
      </w:r>
      <w:r w:rsidRPr="00A70825">
        <w:rPr>
          <w:b/>
          <w:szCs w:val="28"/>
        </w:rPr>
        <w:t>f</w:t>
      </w:r>
      <w:r w:rsidRPr="00A70825">
        <w:rPr>
          <w:b/>
          <w:szCs w:val="28"/>
          <w:vertAlign w:val="subscript"/>
        </w:rPr>
        <w:t>bc</w:t>
      </w:r>
      <w:r w:rsidRPr="00A70825">
        <w:rPr>
          <w:szCs w:val="28"/>
        </w:rPr>
        <w:t xml:space="preserve"> = 2, </w:t>
      </w:r>
      <w:r w:rsidRPr="00A70825">
        <w:rPr>
          <w:b/>
          <w:szCs w:val="28"/>
        </w:rPr>
        <w:t>f</w:t>
      </w:r>
      <w:r w:rsidRPr="00A70825">
        <w:rPr>
          <w:b/>
          <w:szCs w:val="28"/>
          <w:vertAlign w:val="subscript"/>
        </w:rPr>
        <w:t>ad</w:t>
      </w:r>
      <w:r w:rsidRPr="00A70825">
        <w:rPr>
          <w:szCs w:val="28"/>
        </w:rPr>
        <w:t xml:space="preserve"> = 3, </w:t>
      </w:r>
      <w:r w:rsidRPr="00A70825">
        <w:rPr>
          <w:b/>
          <w:szCs w:val="28"/>
        </w:rPr>
        <w:t>f</w:t>
      </w:r>
      <w:r w:rsidRPr="00A70825">
        <w:rPr>
          <w:b/>
          <w:szCs w:val="28"/>
          <w:vertAlign w:val="subscript"/>
        </w:rPr>
        <w:t>dc</w:t>
      </w:r>
      <w:r w:rsidRPr="00A70825">
        <w:rPr>
          <w:szCs w:val="28"/>
        </w:rPr>
        <w:t xml:space="preserve"> = 1, </w:t>
      </w:r>
      <w:r w:rsidRPr="00A70825">
        <w:rPr>
          <w:b/>
          <w:szCs w:val="28"/>
        </w:rPr>
        <w:t>f</w:t>
      </w:r>
      <w:r w:rsidRPr="00A70825">
        <w:rPr>
          <w:b/>
          <w:szCs w:val="28"/>
          <w:vertAlign w:val="subscript"/>
        </w:rPr>
        <w:t>ct</w:t>
      </w:r>
      <w:r w:rsidRPr="00A70825">
        <w:rPr>
          <w:szCs w:val="28"/>
        </w:rPr>
        <w:t xml:space="preserve"> = 3, </w:t>
      </w:r>
      <w:r w:rsidRPr="00A70825">
        <w:rPr>
          <w:b/>
          <w:szCs w:val="28"/>
        </w:rPr>
        <w:t>f</w:t>
      </w:r>
      <w:r w:rsidRPr="00A70825">
        <w:rPr>
          <w:b/>
          <w:szCs w:val="28"/>
          <w:vertAlign w:val="subscript"/>
        </w:rPr>
        <w:t>dt</w:t>
      </w:r>
      <w:r w:rsidRPr="00A70825">
        <w:rPr>
          <w:szCs w:val="28"/>
        </w:rPr>
        <w:t xml:space="preserve"> = 3</w:t>
      </w: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r>
        <w:rPr>
          <w:sz w:val="26"/>
          <w:szCs w:val="26"/>
        </w:rPr>
        <w:t>Hình 2: Đồ thị luồng dữ liệu.</w:t>
      </w:r>
    </w:p>
    <w:p w:rsidR="0093603F" w:rsidRPr="00A70825" w:rsidRDefault="0093603F" w:rsidP="00ED2717">
      <w:pPr>
        <w:pStyle w:val="Heading3"/>
      </w:pPr>
      <w:bookmarkStart w:id="77" w:name="_Toc522574071"/>
      <w:bookmarkStart w:id="78" w:name="_Toc522671310"/>
      <w:bookmarkStart w:id="79" w:name="_Toc522693142"/>
      <w:r w:rsidRPr="00A70825">
        <w:t>Bài toán luồng cực đại (Maximum-Flow)</w:t>
      </w:r>
      <w:bookmarkEnd w:id="77"/>
      <w:bookmarkEnd w:id="78"/>
      <w:bookmarkEnd w:id="79"/>
    </w:p>
    <w:p w:rsidR="0093603F" w:rsidRPr="00A70825" w:rsidRDefault="0093603F" w:rsidP="00A70825">
      <w:pPr>
        <w:pStyle w:val="ListParagraph"/>
        <w:ind w:left="284" w:firstLine="425"/>
        <w:rPr>
          <w:szCs w:val="28"/>
        </w:rPr>
      </w:pPr>
      <w:r w:rsidRPr="00A70825">
        <w:rPr>
          <w:szCs w:val="28"/>
        </w:rPr>
        <w:t xml:space="preserve">Trong thực tế ta thường gặp bài toán gọi là bài toán tìm luồng cực đại như sau: Cho mạng </w:t>
      </w:r>
      <w:r w:rsidRPr="00A70825">
        <w:rPr>
          <w:b/>
          <w:szCs w:val="28"/>
        </w:rPr>
        <w:t>G</w:t>
      </w:r>
      <w:r w:rsidRPr="00A70825">
        <w:rPr>
          <w:szCs w:val="28"/>
        </w:rPr>
        <w:t xml:space="preserve"> với nguồn </w:t>
      </w:r>
      <w:r w:rsidRPr="00A70825">
        <w:rPr>
          <w:b/>
          <w:i/>
          <w:szCs w:val="28"/>
        </w:rPr>
        <w:t>s</w:t>
      </w:r>
      <w:r w:rsidRPr="00A70825">
        <w:rPr>
          <w:szCs w:val="28"/>
        </w:rPr>
        <w:t xml:space="preserve">, đích </w:t>
      </w:r>
      <w:r w:rsidRPr="00A70825">
        <w:rPr>
          <w:b/>
          <w:i/>
          <w:szCs w:val="28"/>
        </w:rPr>
        <w:t>t</w:t>
      </w:r>
      <w:r w:rsidRPr="00A70825">
        <w:rPr>
          <w:szCs w:val="28"/>
        </w:rPr>
        <w:t xml:space="preserve"> và khả năng thông qua </w:t>
      </w:r>
      <w:r w:rsidRPr="00A70825">
        <w:rPr>
          <w:b/>
          <w:szCs w:val="28"/>
        </w:rPr>
        <w:t>C</w:t>
      </w:r>
      <w:r w:rsidRPr="00A70825">
        <w:rPr>
          <w:b/>
          <w:szCs w:val="28"/>
          <w:vertAlign w:val="subscript"/>
        </w:rPr>
        <w:t>i,j</w:t>
      </w:r>
      <w:r w:rsidRPr="00A70825">
        <w:rPr>
          <w:b/>
          <w:szCs w:val="28"/>
        </w:rPr>
        <w:t xml:space="preserve"> </w:t>
      </w:r>
      <w:r w:rsidRPr="00A70825">
        <w:rPr>
          <w:b/>
          <w:szCs w:val="28"/>
        </w:rPr>
        <w:sym w:font="Symbol" w:char="F022"/>
      </w:r>
      <w:r w:rsidRPr="00A70825">
        <w:rPr>
          <w:b/>
          <w:szCs w:val="28"/>
        </w:rPr>
        <w:t xml:space="preserve"> (i, j) </w:t>
      </w:r>
      <w:r w:rsidRPr="00A70825">
        <w:rPr>
          <w:b/>
          <w:szCs w:val="28"/>
        </w:rPr>
        <w:sym w:font="Symbol" w:char="F0CE"/>
      </w:r>
      <w:r w:rsidRPr="00A70825">
        <w:rPr>
          <w:b/>
          <w:szCs w:val="28"/>
        </w:rPr>
        <w:t xml:space="preserve"> G</w:t>
      </w:r>
      <w:r w:rsidRPr="00A70825">
        <w:rPr>
          <w:szCs w:val="28"/>
        </w:rPr>
        <w:t>. Trong số các luồng trên mạng G, tìm luồng có giá trị lớn nhất.</w:t>
      </w:r>
    </w:p>
    <w:p w:rsidR="0093603F" w:rsidRPr="00A70825" w:rsidRDefault="0093603F" w:rsidP="00A70825">
      <w:pPr>
        <w:pStyle w:val="ListParagraph"/>
        <w:ind w:left="284" w:firstLine="425"/>
        <w:rPr>
          <w:szCs w:val="28"/>
        </w:rPr>
      </w:pPr>
      <w:r w:rsidRPr="00A70825">
        <w:rPr>
          <w:szCs w:val="28"/>
        </w:rPr>
        <w:tab/>
        <w:t xml:space="preserve">Ý tưởng xây dựng luồng cực đại như sau: xuất phát từ luồng nào đó, ta tìm đường đi từ </w:t>
      </w:r>
      <w:r w:rsidRPr="00A70825">
        <w:rPr>
          <w:b/>
          <w:i/>
          <w:szCs w:val="28"/>
        </w:rPr>
        <w:t>s</w:t>
      </w:r>
      <w:r w:rsidRPr="00A70825">
        <w:rPr>
          <w:b/>
          <w:szCs w:val="28"/>
        </w:rPr>
        <w:t xml:space="preserve"> </w:t>
      </w:r>
      <w:r w:rsidRPr="00A70825">
        <w:rPr>
          <w:szCs w:val="28"/>
        </w:rPr>
        <w:t xml:space="preserve">đến </w:t>
      </w:r>
      <w:r w:rsidRPr="00A70825">
        <w:rPr>
          <w:b/>
          <w:i/>
          <w:szCs w:val="28"/>
        </w:rPr>
        <w:t>t</w:t>
      </w:r>
      <w:r w:rsidRPr="00A70825">
        <w:rPr>
          <w:b/>
          <w:szCs w:val="28"/>
        </w:rPr>
        <w:t xml:space="preserve"> </w:t>
      </w:r>
      <w:r w:rsidRPr="00A70825">
        <w:rPr>
          <w:szCs w:val="28"/>
        </w:rPr>
        <w:t>sao cho lượng thông tin truyền qua luồng lớn nhất có thể, cho phép hiệu chỉnh giá trị luồng trên đường đi đó sao cho luồng mới có giá trị lớn hơn. Nếu không tìm được đường đi nào khác thì ta có đường đi đó là luồng cực đại.</w:t>
      </w:r>
    </w:p>
    <w:p w:rsidR="0093603F" w:rsidRPr="00A70825" w:rsidRDefault="0093603F" w:rsidP="00A70825">
      <w:pPr>
        <w:pStyle w:val="ListParagraph"/>
        <w:ind w:left="284" w:firstLine="425"/>
        <w:rPr>
          <w:szCs w:val="28"/>
        </w:rPr>
      </w:pPr>
      <w:r w:rsidRPr="00A70825">
        <w:rPr>
          <w:szCs w:val="28"/>
        </w:rPr>
        <w:lastRenderedPageBreak/>
        <w:t xml:space="preserve">Hướng tiếp cận đầu tiên là giải quyết vấn đề diễn ra theo từng giai đoạn. Bắt đầu với đồ thị </w:t>
      </w:r>
      <w:r w:rsidRPr="00A70825">
        <w:rPr>
          <w:b/>
          <w:szCs w:val="28"/>
        </w:rPr>
        <w:t>G</w:t>
      </w:r>
      <w:r w:rsidRPr="00A70825">
        <w:rPr>
          <w:szCs w:val="28"/>
        </w:rPr>
        <w:t xml:space="preserve"> cho trước tiến hành xây dựng một biểu đồ dòng chảy </w:t>
      </w:r>
      <w:r w:rsidRPr="00A70825">
        <w:rPr>
          <w:b/>
          <w:szCs w:val="28"/>
        </w:rPr>
        <w:t>G</w:t>
      </w:r>
      <w:r w:rsidRPr="00A70825">
        <w:rPr>
          <w:b/>
          <w:szCs w:val="28"/>
          <w:vertAlign w:val="subscript"/>
        </w:rPr>
        <w:t>f</w:t>
      </w:r>
      <w:r w:rsidRPr="00A70825">
        <w:rPr>
          <w:szCs w:val="28"/>
        </w:rPr>
        <w:t xml:space="preserve">. </w:t>
      </w:r>
      <w:r w:rsidRPr="00A70825">
        <w:rPr>
          <w:b/>
          <w:szCs w:val="28"/>
        </w:rPr>
        <w:t>G</w:t>
      </w:r>
      <w:r w:rsidRPr="00A70825">
        <w:rPr>
          <w:b/>
          <w:szCs w:val="28"/>
          <w:vertAlign w:val="subscript"/>
        </w:rPr>
        <w:t>f</w:t>
      </w:r>
      <w:r w:rsidRPr="00A70825">
        <w:rPr>
          <w:szCs w:val="28"/>
        </w:rPr>
        <w:t xml:space="preserve"> thể hiện giá trị của luồng đã đạt được ở các giai đoạn trong thuật toán. Ban đầu tất cả các cung trong </w:t>
      </w:r>
      <w:r w:rsidRPr="00A70825">
        <w:rPr>
          <w:b/>
          <w:szCs w:val="28"/>
        </w:rPr>
        <w:t>G</w:t>
      </w:r>
      <w:r w:rsidRPr="00A70825">
        <w:rPr>
          <w:b/>
          <w:szCs w:val="28"/>
          <w:vertAlign w:val="subscript"/>
        </w:rPr>
        <w:t>f</w:t>
      </w:r>
      <w:r w:rsidRPr="00A70825">
        <w:rPr>
          <w:szCs w:val="28"/>
        </w:rPr>
        <w:t xml:space="preserve"> không có luồng và lý tưởng là thuật toán khi chấm dứt, </w:t>
      </w:r>
      <w:r w:rsidRPr="00A70825">
        <w:rPr>
          <w:b/>
          <w:szCs w:val="28"/>
        </w:rPr>
        <w:t>G</w:t>
      </w:r>
      <w:r w:rsidRPr="00A70825">
        <w:rPr>
          <w:b/>
          <w:szCs w:val="28"/>
          <w:vertAlign w:val="subscript"/>
        </w:rPr>
        <w:t>f</w:t>
      </w:r>
      <w:r w:rsidRPr="00A70825">
        <w:rPr>
          <w:szCs w:val="28"/>
        </w:rPr>
        <w:t xml:space="preserve"> chứa một luồng tối đa. Bên cạnh đó xây dựng một thêm một đồ thị </w:t>
      </w:r>
      <w:r w:rsidRPr="00A70825">
        <w:rPr>
          <w:b/>
          <w:szCs w:val="28"/>
        </w:rPr>
        <w:t>G</w:t>
      </w:r>
      <w:r w:rsidRPr="00A70825">
        <w:rPr>
          <w:b/>
          <w:szCs w:val="28"/>
          <w:vertAlign w:val="subscript"/>
        </w:rPr>
        <w:t>r</w:t>
      </w:r>
      <w:r w:rsidRPr="00A70825">
        <w:rPr>
          <w:szCs w:val="28"/>
        </w:rPr>
        <w:t xml:space="preserve">, được gọi </w:t>
      </w:r>
      <w:r w:rsidRPr="00A70825">
        <w:rPr>
          <w:b/>
          <w:i/>
          <w:szCs w:val="28"/>
        </w:rPr>
        <w:t>đồ thị thặng dư</w:t>
      </w:r>
      <w:r w:rsidRPr="00A70825">
        <w:rPr>
          <w:szCs w:val="28"/>
        </w:rPr>
        <w:t xml:space="preserve"> (hay </w:t>
      </w:r>
      <w:r w:rsidRPr="00A70825">
        <w:rPr>
          <w:b/>
          <w:i/>
          <w:szCs w:val="28"/>
        </w:rPr>
        <w:t>mạng thặng dư</w:t>
      </w:r>
      <w:r w:rsidRPr="00A70825">
        <w:rPr>
          <w:szCs w:val="28"/>
        </w:rPr>
        <w:t xml:space="preserve">). </w:t>
      </w:r>
      <w:r w:rsidRPr="00A70825">
        <w:rPr>
          <w:b/>
          <w:szCs w:val="28"/>
        </w:rPr>
        <w:t>G</w:t>
      </w:r>
      <w:r w:rsidRPr="00A70825">
        <w:rPr>
          <w:b/>
          <w:szCs w:val="28"/>
          <w:vertAlign w:val="subscript"/>
        </w:rPr>
        <w:t>r</w:t>
      </w:r>
      <w:r w:rsidRPr="00A70825">
        <w:rPr>
          <w:szCs w:val="28"/>
        </w:rPr>
        <w:t xml:space="preserve"> thể hiện rằng với mỗi cung, có thể thêm bao nhiêu luồng. </w:t>
      </w:r>
      <w:r w:rsidRPr="00A70825">
        <w:rPr>
          <w:b/>
          <w:szCs w:val="28"/>
        </w:rPr>
        <w:t>G</w:t>
      </w:r>
      <w:r w:rsidRPr="00A70825">
        <w:rPr>
          <w:b/>
          <w:szCs w:val="28"/>
          <w:vertAlign w:val="subscript"/>
        </w:rPr>
        <w:t xml:space="preserve">r </w:t>
      </w:r>
      <w:r w:rsidRPr="00A70825">
        <w:rPr>
          <w:szCs w:val="28"/>
        </w:rPr>
        <w:t xml:space="preserve">được tính bằng cách lấy sức chứa của cung trừ đi số luồng hiện tại đang chảy qua. Một cung trong </w:t>
      </w:r>
      <w:r w:rsidRPr="00A70825">
        <w:rPr>
          <w:b/>
          <w:szCs w:val="28"/>
        </w:rPr>
        <w:t>Gr</w:t>
      </w:r>
      <w:r w:rsidRPr="00A70825">
        <w:rPr>
          <w:szCs w:val="28"/>
        </w:rPr>
        <w:t xml:space="preserve"> được gọi là </w:t>
      </w:r>
      <w:r w:rsidRPr="00A70825">
        <w:rPr>
          <w:b/>
          <w:i/>
          <w:szCs w:val="28"/>
        </w:rPr>
        <w:t>đường tăng luồng</w:t>
      </w:r>
      <w:r w:rsidRPr="00A70825">
        <w:rPr>
          <w:szCs w:val="28"/>
        </w:rPr>
        <w:t>.</w:t>
      </w:r>
    </w:p>
    <w:p w:rsidR="0093603F" w:rsidRPr="00A70825" w:rsidRDefault="0093603F" w:rsidP="00A70825">
      <w:pPr>
        <w:pStyle w:val="ListParagraph"/>
        <w:ind w:left="284" w:firstLine="425"/>
        <w:rPr>
          <w:szCs w:val="28"/>
        </w:rPr>
      </w:pPr>
      <w:r w:rsidRPr="00A70825">
        <w:rPr>
          <w:szCs w:val="28"/>
        </w:rPr>
        <w:t xml:space="preserve">Ở mỗi giai đoạn của thuật toán, chúng ta tìm đường đi từ </w:t>
      </w:r>
      <w:r w:rsidRPr="00A70825">
        <w:rPr>
          <w:b/>
          <w:szCs w:val="28"/>
        </w:rPr>
        <w:t>s</w:t>
      </w:r>
      <w:r w:rsidRPr="00A70825">
        <w:rPr>
          <w:szCs w:val="28"/>
        </w:rPr>
        <w:t xml:space="preserve"> đến </w:t>
      </w:r>
      <w:r w:rsidRPr="00A70825">
        <w:rPr>
          <w:b/>
          <w:szCs w:val="28"/>
        </w:rPr>
        <w:t xml:space="preserve">t </w:t>
      </w:r>
      <w:r w:rsidRPr="00A70825">
        <w:rPr>
          <w:szCs w:val="28"/>
        </w:rPr>
        <w:t xml:space="preserve">trong đồ thị </w:t>
      </w:r>
      <w:r w:rsidRPr="00A70825">
        <w:rPr>
          <w:b/>
          <w:szCs w:val="28"/>
        </w:rPr>
        <w:t>G</w:t>
      </w:r>
      <w:r w:rsidRPr="00A70825">
        <w:rPr>
          <w:b/>
          <w:szCs w:val="28"/>
          <w:vertAlign w:val="subscript"/>
        </w:rPr>
        <w:t>r</w:t>
      </w:r>
      <w:r w:rsidRPr="00A70825">
        <w:rPr>
          <w:b/>
          <w:szCs w:val="28"/>
        </w:rPr>
        <w:t xml:space="preserve">. </w:t>
      </w:r>
      <w:r w:rsidRPr="00A70825">
        <w:rPr>
          <w:szCs w:val="28"/>
        </w:rPr>
        <w:t xml:space="preserve">Đường đi này như đã nhắc đến ở trên là đường tăng luồng. Mỗi lần ta thực hiện việc thay đổi đường đi trong </w:t>
      </w:r>
      <w:r w:rsidRPr="00A70825">
        <w:rPr>
          <w:b/>
          <w:szCs w:val="28"/>
        </w:rPr>
        <w:t>G</w:t>
      </w:r>
      <w:r w:rsidRPr="00A70825">
        <w:rPr>
          <w:b/>
          <w:szCs w:val="28"/>
          <w:vertAlign w:val="subscript"/>
        </w:rPr>
        <w:t>f</w:t>
      </w:r>
      <w:r w:rsidRPr="00A70825">
        <w:rPr>
          <w:szCs w:val="28"/>
        </w:rPr>
        <w:t xml:space="preserve"> và cập nhật lại </w:t>
      </w:r>
      <w:r w:rsidRPr="00A70825">
        <w:rPr>
          <w:b/>
          <w:szCs w:val="28"/>
        </w:rPr>
        <w:t>G</w:t>
      </w:r>
      <w:r w:rsidRPr="00A70825">
        <w:rPr>
          <w:b/>
          <w:szCs w:val="28"/>
          <w:vertAlign w:val="subscript"/>
        </w:rPr>
        <w:t>r</w:t>
      </w:r>
      <w:r w:rsidRPr="00A70825">
        <w:rPr>
          <w:b/>
          <w:szCs w:val="28"/>
        </w:rPr>
        <w:t xml:space="preserve">, </w:t>
      </w:r>
      <w:r w:rsidRPr="00A70825">
        <w:rPr>
          <w:szCs w:val="28"/>
        </w:rPr>
        <w:t xml:space="preserve">đến khi không còn đường đi từ </w:t>
      </w:r>
      <w:r w:rsidRPr="00A70825">
        <w:rPr>
          <w:b/>
          <w:szCs w:val="28"/>
        </w:rPr>
        <w:t>s</w:t>
      </w:r>
      <w:r w:rsidRPr="00A70825">
        <w:rPr>
          <w:szCs w:val="28"/>
        </w:rPr>
        <w:t xml:space="preserve"> đến </w:t>
      </w:r>
      <w:r w:rsidRPr="00A70825">
        <w:rPr>
          <w:b/>
          <w:szCs w:val="28"/>
        </w:rPr>
        <w:t>t</w:t>
      </w:r>
      <w:r w:rsidRPr="00A70825">
        <w:rPr>
          <w:szCs w:val="28"/>
        </w:rPr>
        <w:t xml:space="preserve"> trong đồ thị </w:t>
      </w:r>
      <w:r w:rsidRPr="00A70825">
        <w:rPr>
          <w:b/>
          <w:szCs w:val="28"/>
        </w:rPr>
        <w:t>G</w:t>
      </w:r>
      <w:r w:rsidRPr="00A70825">
        <w:rPr>
          <w:b/>
          <w:szCs w:val="28"/>
          <w:vertAlign w:val="subscript"/>
        </w:rPr>
        <w:t>r</w:t>
      </w:r>
      <w:r w:rsidRPr="00A70825">
        <w:rPr>
          <w:szCs w:val="28"/>
        </w:rPr>
        <w:t xml:space="preserve"> thì kết thúc.</w:t>
      </w:r>
      <w:r w:rsidRPr="00A70825">
        <w:rPr>
          <w:b/>
          <w:szCs w:val="28"/>
          <w:vertAlign w:val="subscript"/>
        </w:rPr>
        <w:t xml:space="preserve"> </w:t>
      </w:r>
      <w:r w:rsidRPr="00A70825">
        <w:rPr>
          <w:szCs w:val="28"/>
        </w:rPr>
        <w:t xml:space="preserve">Thuật toán này rất khó xác định vì chúng ta ngẫu nhiên lựa chọn đường đi từ </w:t>
      </w:r>
      <w:r w:rsidRPr="00A70825">
        <w:rPr>
          <w:b/>
          <w:i/>
          <w:szCs w:val="28"/>
        </w:rPr>
        <w:t>s</w:t>
      </w:r>
      <w:r w:rsidRPr="00A70825">
        <w:rPr>
          <w:szCs w:val="28"/>
        </w:rPr>
        <w:t xml:space="preserve"> đến </w:t>
      </w:r>
      <w:r w:rsidRPr="00A70825">
        <w:rPr>
          <w:b/>
          <w:i/>
          <w:szCs w:val="28"/>
        </w:rPr>
        <w:t>t</w:t>
      </w:r>
      <w:r w:rsidRPr="00A70825">
        <w:rPr>
          <w:szCs w:val="28"/>
        </w:rPr>
        <w:t>, do đó sẽ xuất hiện rất nhiều đường mới tốt hơn đường đã chọn. Nội dung ở phần này không giải quyết vấn đề này mà chỉ giới thiệu một cách sơ nét về các thực hiện việc tìm luồng cực đại bằng phương pháp đơn giản nhất.</w:t>
      </w:r>
    </w:p>
    <w:p w:rsidR="0093603F" w:rsidRDefault="0093603F" w:rsidP="0093603F">
      <w:pPr>
        <w:pStyle w:val="ListParagraph"/>
        <w:ind w:left="284" w:firstLine="425"/>
        <w:rPr>
          <w:sz w:val="26"/>
          <w:szCs w:val="26"/>
        </w:rPr>
      </w:pPr>
      <w:r>
        <w:rPr>
          <w:noProof/>
          <w:sz w:val="26"/>
          <w:szCs w:val="26"/>
        </w:rPr>
        <mc:AlternateContent>
          <mc:Choice Requires="wpg">
            <w:drawing>
              <wp:anchor distT="0" distB="0" distL="114300" distR="114300" simplePos="0" relativeHeight="251688960" behindDoc="0" locked="0" layoutInCell="1" allowOverlap="1" wp14:anchorId="10FC40A1" wp14:editId="38481504">
                <wp:simplePos x="0" y="0"/>
                <wp:positionH relativeFrom="margin">
                  <wp:posOffset>2359660</wp:posOffset>
                </wp:positionH>
                <wp:positionV relativeFrom="paragraph">
                  <wp:posOffset>-5080</wp:posOffset>
                </wp:positionV>
                <wp:extent cx="1381760" cy="2047240"/>
                <wp:effectExtent l="0" t="0" r="0" b="0"/>
                <wp:wrapNone/>
                <wp:docPr id="77" name="Group 77"/>
                <wp:cNvGraphicFramePr/>
                <a:graphic xmlns:a="http://schemas.openxmlformats.org/drawingml/2006/main">
                  <a:graphicData uri="http://schemas.microsoft.com/office/word/2010/wordprocessingGroup">
                    <wpg:wgp>
                      <wpg:cNvGrpSpPr/>
                      <wpg:grpSpPr>
                        <a:xfrm>
                          <a:off x="0" y="0"/>
                          <a:ext cx="1381760" cy="2047240"/>
                          <a:chOff x="-1" y="-65997"/>
                          <a:chExt cx="1381834" cy="2048365"/>
                        </a:xfrm>
                      </wpg:grpSpPr>
                      <wpg:grpSp>
                        <wpg:cNvPr id="78" name="Group 78"/>
                        <wpg:cNvGrpSpPr/>
                        <wpg:grpSpPr>
                          <a:xfrm rot="5400000">
                            <a:off x="-333267" y="267269"/>
                            <a:ext cx="2048365" cy="1381834"/>
                            <a:chOff x="-65998" y="-26752"/>
                            <a:chExt cx="2048365" cy="1382253"/>
                          </a:xfrm>
                        </wpg:grpSpPr>
                        <wps:wsp>
                          <wps:cNvPr id="79"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80" name="Group 80"/>
                          <wpg:cNvGrpSpPr/>
                          <wpg:grpSpPr>
                            <a:xfrm>
                              <a:off x="-65998" y="-26752"/>
                              <a:ext cx="2048365" cy="1382253"/>
                              <a:chOff x="-65998" y="-26752"/>
                              <a:chExt cx="2048365" cy="1382253"/>
                            </a:xfrm>
                          </wpg:grpSpPr>
                          <wps:wsp>
                            <wps:cNvPr id="81"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82" name="Group 82"/>
                            <wpg:cNvGrpSpPr/>
                            <wpg:grpSpPr>
                              <a:xfrm>
                                <a:off x="-65998" y="-26752"/>
                                <a:ext cx="2048365" cy="1382253"/>
                                <a:chOff x="-65998" y="-26752"/>
                                <a:chExt cx="2048365" cy="1382253"/>
                              </a:xfrm>
                            </wpg:grpSpPr>
                            <wps:wsp>
                              <wps:cNvPr id="83"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4"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5"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6"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87"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8"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89"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90"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91"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92"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3"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94"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95"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96"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9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98"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99" name="Line 4"/>
                              <wps:cNvCnPr>
                                <a:cxnSpLocks noChangeShapeType="1"/>
                              </wps:cNvCnPr>
                              <wps:spPr bwMode="auto">
                                <a:xfrm rot="16200000">
                                  <a:off x="632847" y="459046"/>
                                  <a:ext cx="694108" cy="55250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100"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7" o:spid="_x0000_s1136" style="position:absolute;left:0;text-align:left;margin-left:185.8pt;margin-top:-.4pt;width:108.8pt;height:161.2pt;z-index:251688960;mso-position-horizontal-relative:margin;mso-position-vertical-relative:text;mso-width-relative:margin;mso-height-relative:margin" coordorigin=",-659" coordsize="13818,20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">
                <v:group id="Group 78" o:spid="_x0000_s1137"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iV4SmcEAAADbAAAADwAA&#10;AAAAAAAAAAAAAACqAgAAZHJzL2Rvd25yZXYueG1sUEsFBgAAAAAEAAQA+gAAAJgDAAAAAA==&#10;">
                  <v:line id="Line 4" o:spid="_x0000_s1138"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f4cUAAADbAAAADwAAAGRycy9kb3ducmV2LnhtbESPT2sCMRTE74V+h/AK3mq2xWpdN0rZ&#10;IvRQBNciHp+bt39w87JsoqbfvikIHoeZ+Q2TrYLpxIUG11pW8DJOQBCXVrdcK/jZrZ/fQTiPrLGz&#10;TAp+ycFq+fiQYartlbd0KXwtIoRdigoa7/tUSlc2ZNCNbU8cvcoOBn2UQy31gNcIN518TZKpNNhy&#10;XGiwp7yh8lScjYKyymf7ImnD5PP4Fjanb5tvjgelRk/hYwHCU/D38K39pRXM5vD/Jf4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Qf4cUAAADbAAAADwAAAAAAAAAA&#10;AAAAAAChAgAAZHJzL2Rvd25yZXYueG1sUEsFBgAAAAAEAAQA+QAAAJMDAAAAAA==&#10;">
                    <v:stroke dashstyle="dash" endarrow="block"/>
                  </v:line>
                  <v:group id="Group 80" o:spid="_x0000_s1139"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Text Box 13" o:spid="_x0000_s1140"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277509" w:rsidRDefault="00277509" w:rsidP="0093603F">
                            <w:r>
                              <w:t>d</w:t>
                            </w:r>
                          </w:p>
                        </w:txbxContent>
                      </v:textbox>
                    </v:shape>
                    <v:group id="Group 82" o:spid="_x0000_s1141"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3" o:spid="_x0000_s1142"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sHAMIAAADbAAAADwAAAGRycy9kb3ducmV2LnhtbESPQYvCMBSE74L/IbwFb5raBel2jbII&#10;guxN62GPb5tnU2xeYhO1/nsjLOxxmJlvmOV6sJ24UR9axwrmswwEce10y42CY7WdFiBCRNbYOSYF&#10;DwqwXo1HSyy1u/OebofYiAThUKICE6MvpQy1IYth5jxx8k6utxiT7Bupe7wnuO1knmULabHltGDQ&#10;08ZQfT5crYIP/+0vP0ZXtfs9XnM9bPOqmCs1eRu+PkFEGuJ/+K+90wqKd3h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sHAMIAAADbAAAADwAAAAAAAAAAAAAA&#10;AAChAgAAZHJzL2Rvd25yZXYueG1sUEsFBgAAAAAEAAQA+QAAAJADAAAAAA==&#10;">
                        <v:stroke dashstyle="dash" endarrow="block"/>
                      </v:line>
                      <v:line id="Line 6" o:spid="_x0000_s1143"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DAWMQAAADbAAAADwAAAGRycy9kb3ducmV2LnhtbESPT4vCMBTE7wt+h/AEb2uq+I+uUaSy&#10;4GERrMuyx2fzbIvNS2mymv32RhA8DjPzG2a5DqYRV+pcbVnBaJiAIC6srrlU8H38fF+AcB5ZY2OZ&#10;FPyTg/Wq97bEVNsbH+ia+1JECLsUFVTet6mUrqjIoBvaljh6Z9sZ9FF2pdQd3iLcNHKcJDNpsOa4&#10;UGFLWUXFJf8zCopzNv/JkzpMtqdp2F++bLY//So16IfNBwhPwb/Cz/ZOK1hM4PEl/g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MBYxAAAANsAAAAPAAAAAAAAAAAA&#10;AAAAAKECAABkcnMvZG93bnJldi54bWxQSwUGAAAAAAQABAD5AAAAkgMAAAAA&#10;">
                        <v:stroke dashstyle="dash" endarrow="block"/>
                      </v:line>
                      <v:line id="Line 8" o:spid="_x0000_s1144"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678IAAADbAAAADwAAAGRycy9kb3ducmV2LnhtbESPQYvCMBSE74L/IbwFb5paWOl2jbII&#10;guxN62GPb5tnU2xeYhO1/nsjLOxxmJlvmOV6sJ24UR9axwrmswwEce10y42CY7WdFiBCRNbYOSYF&#10;DwqwXo1HSyy1u/OebofYiAThUKICE6MvpQy1IYth5jxx8k6utxiT7Bupe7wnuO1knmULabHltGDQ&#10;08ZQfT5crYIP/+0vP0ZXtfs9XnM9bPOqmCs1eRu+PkFEGuJ/+K+90wqKd3h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4678IAAADbAAAADwAAAAAAAAAAAAAA&#10;AAChAgAAZHJzL2Rvd25yZXYueG1sUEsFBgAAAAAEAAQA+QAAAJADAAAAAA==&#10;">
                        <v:stroke dashstyle="dash" endarrow="block"/>
                      </v:line>
                      <v:shape id="Text Box 10" o:spid="_x0000_s1145"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277509" w:rsidRDefault="00277509" w:rsidP="0093603F">
                              <w:r>
                                <w:t>b</w:t>
                              </w:r>
                            </w:p>
                          </w:txbxContent>
                        </v:textbox>
                      </v:shape>
                      <v:line id="Line 7" o:spid="_x0000_s1146"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ABA8IAAADbAAAADwAAAGRycy9kb3ducmV2LnhtbESPQYvCMBSE74L/IbwFb5raw9rtGmUR&#10;BNmb1sMe3zbPpti8xCZq/fdGWNjjMDPfMMv1YDtxoz60jhXMZxkI4trplhsFx2o7LUCEiKyxc0wK&#10;HhRgvRqPllhqd+c93Q6xEQnCoUQFJkZfShlqQxbDzHni5J1cbzEm2TdS93hPcNvJPMvepcWW04JB&#10;TxtD9flwtQo+/Le//Bhd1e73eM31sM2rYq7U5G34+gQRaYj/4b/2TisoFvD6kn6A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ABA8IAAADbAAAADwAAAAAAAAAAAAAA&#10;AAChAgAAZHJzL2Rvd25yZXYueG1sUEsFBgAAAAAEAAQA+QAAAJADAAAAAA==&#10;">
                        <v:stroke dashstyle="dash" endarrow="block"/>
                      </v:line>
                      <v:shape id="Text Box 14" o:spid="_x0000_s1147"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277509" w:rsidRDefault="00277509" w:rsidP="0093603F">
                              <w:r>
                                <w:t>c</w:t>
                              </w:r>
                            </w:p>
                          </w:txbxContent>
                        </v:textbox>
                      </v:shape>
                      <v:shape id="Text Box 16" o:spid="_x0000_s1148"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277509" w:rsidRDefault="00277509" w:rsidP="0093603F">
                              <w:r>
                                <w:t>0</w:t>
                              </w:r>
                            </w:p>
                          </w:txbxContent>
                        </v:textbox>
                      </v:shape>
                      <v:shape id="Text Box 18" o:spid="_x0000_s1149"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277509" w:rsidRDefault="00277509" w:rsidP="0093603F">
                              <w:r>
                                <w:t>0</w:t>
                              </w:r>
                            </w:p>
                          </w:txbxContent>
                        </v:textbox>
                      </v:shape>
                      <v:shape id="Text Box 19" o:spid="_x0000_s1150"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277509" w:rsidRDefault="00277509" w:rsidP="0093603F">
                              <w:r>
                                <w:t>0</w:t>
                              </w:r>
                            </w:p>
                          </w:txbxContent>
                        </v:textbox>
                      </v:shape>
                      <v:line id="Line 9" o:spid="_x0000_s1151"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rasUAAADbAAAADwAAAGRycy9kb3ducmV2LnhtbESPT2sCMRTE7wW/Q3hCb5pVWmu3G0W2&#10;FHoQwa2UHp+bt39w87JsUk2/vRGEHoeZ+Q2TrYPpxJkG11pWMJsmIIhLq1uuFRy+PiZLEM4ja+ws&#10;k4I/crBejR4yTLW98J7Oha9FhLBLUUHjfZ9K6cqGDLqp7YmjV9nBoI9yqKUe8BLhppPzJFlIgy3H&#10;hQZ7yhsqT8WvUVBW+ct3kbTh6f34HHanrc13xx+lHsdh8wbCU/D/4Xv7Uyt4ncPtS/wB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xrasUAAADbAAAADwAAAAAAAAAA&#10;AAAAAAChAgAAZHJzL2Rvd25yZXYueG1sUEsFBgAAAAAEAAQA+QAAAJMDAAAAAA==&#10;">
                        <v:stroke dashstyle="dash" endarrow="block"/>
                      </v:line>
                      <v:shape id="Text Box 11" o:spid="_x0000_s1152"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277509" w:rsidRDefault="00277509" w:rsidP="0093603F">
                              <w:r>
                                <w:t>s</w:t>
                              </w:r>
                            </w:p>
                          </w:txbxContent>
                        </v:textbox>
                      </v:shape>
                      <v:shape id="Text Box 12" o:spid="_x0000_s1153"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277509" w:rsidRDefault="00277509" w:rsidP="0093603F">
                              <w:r>
                                <w:t>a</w:t>
                              </w:r>
                            </w:p>
                          </w:txbxContent>
                        </v:textbox>
                      </v:shape>
                      <v:shape id="Text Box 20" o:spid="_x0000_s1154"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277509" w:rsidRDefault="00277509" w:rsidP="0093603F">
                              <w:r>
                                <w:t>0</w:t>
                              </w:r>
                            </w:p>
                          </w:txbxContent>
                        </v:textbox>
                      </v:shape>
                      <v:shape id="Text Box 15" o:spid="_x0000_s1155"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277509" w:rsidRDefault="00277509" w:rsidP="0093603F">
                              <w:r>
                                <w:t>t</w:t>
                              </w:r>
                            </w:p>
                          </w:txbxContent>
                        </v:textbox>
                      </v:shape>
                      <v:shape id="Text Box 17" o:spid="_x0000_s1156"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277509" w:rsidRDefault="00277509" w:rsidP="0093603F">
                              <w:r>
                                <w:t>0</w:t>
                              </w:r>
                            </w:p>
                          </w:txbxContent>
                        </v:textbox>
                      </v:shape>
                      <v:shape id="Text Box 21" o:spid="_x0000_s1157"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277509" w:rsidRDefault="00277509" w:rsidP="0093603F">
                              <w:r>
                                <w:t>0</w:t>
                              </w:r>
                            </w:p>
                          </w:txbxContent>
                        </v:textbox>
                      </v:shape>
                      <v:line id="Line 4" o:spid="_x0000_s1158" style="position:absolute;rotation:-90;visibility:visible;mso-wrap-style:square" from="6328,4590" to="13269,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qmN8IAAADbAAAADwAAAGRycy9kb3ducmV2LnhtbESPwWrDMBBE74X8g9hAbo0cH4LjRgkl&#10;EAi9xc6hx621tUytlWoptvv3UaHQ4zDzZpj9cba9GGkInWMFm3UGgrhxuuNWwa0+PxcgQkTW2Dsm&#10;BT8U4HhYPO2x1G7iK41VbEUq4VCiAhOjL6UMjSGLYe08cfI+3WAxJjm0Ug84pXLbyzzLttJix2nB&#10;oKeToearulsFO//mv9+Nrhv3cbvnej7ndbFRarWcX19ARJrjf/iPvujE7eD3S/oB8vA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2qmN8IAAADbAAAADwAAAAAAAAAAAAAA&#10;AAChAgAAZHJzL2Rvd25yZXYueG1sUEsFBgAAAAAEAAQA+QAAAJADAAAAAA==&#10;">
                        <v:stroke dashstyle="dash" endarrow="block"/>
                      </v:line>
                    </v:group>
                  </v:group>
                </v:group>
                <v:shape id="Text Box 17" o:spid="_x0000_s1159"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iuvsUA&#10;AADcAAAADwAAAGRycy9kb3ducmV2LnhtbESPzW7CQAyE75V4h5WRuJVNONAqsCBAoqpoLvw8gJU1&#10;SUTWG2UXEnj6+lCpN1sznvm8XA+uUQ/qQu3ZQDpNQBEX3tZcGric9++foEJEtth4JgNPCrBejd6W&#10;mFnf85Eep1gqCeGQoYEqxjbTOhQVOQxT3xKLdvWdwyhrV2rbYS/hrtGzJJlrhzVLQ4Ut7Soqbqe7&#10;M3DvfxreHfL8a/7xOu7zIs2HbWrMZDxsFqAiDfHf/Hf9bQU/EXx5Ri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K6+xQAAANwAAAAPAAAAAAAAAAAAAAAAAJgCAABkcnMv&#10;ZG93bnJldi54bWxQSwUGAAAAAAQABAD1AAAAigMAAAAA&#10;" filled="f" stroked="f">
                  <v:textbox>
                    <w:txbxContent>
                      <w:p w:rsidR="00277509" w:rsidRDefault="00277509" w:rsidP="0093603F">
                        <w:r>
                          <w:t>0</w:t>
                        </w:r>
                      </w:p>
                    </w:txbxContent>
                  </v:textbox>
                </v:shape>
                <w10:wrap anchorx="margin"/>
              </v:group>
            </w:pict>
          </mc:Fallback>
        </mc:AlternateContent>
      </w:r>
      <w:r>
        <w:rPr>
          <w:noProof/>
          <w:sz w:val="26"/>
          <w:szCs w:val="26"/>
        </w:rPr>
        <mc:AlternateContent>
          <mc:Choice Requires="wpg">
            <w:drawing>
              <wp:anchor distT="0" distB="0" distL="114300" distR="114300" simplePos="0" relativeHeight="251687936" behindDoc="0" locked="0" layoutInCell="1" allowOverlap="1" wp14:anchorId="405AFA98" wp14:editId="7D4C5F46">
                <wp:simplePos x="0" y="0"/>
                <wp:positionH relativeFrom="column">
                  <wp:posOffset>848360</wp:posOffset>
                </wp:positionH>
                <wp:positionV relativeFrom="paragraph">
                  <wp:posOffset>1270</wp:posOffset>
                </wp:positionV>
                <wp:extent cx="1381760" cy="2028190"/>
                <wp:effectExtent l="0" t="0" r="0" b="0"/>
                <wp:wrapNone/>
                <wp:docPr id="76" name="Group 76"/>
                <wp:cNvGraphicFramePr/>
                <a:graphic xmlns:a="http://schemas.openxmlformats.org/drawingml/2006/main">
                  <a:graphicData uri="http://schemas.microsoft.com/office/word/2010/wordprocessingGroup">
                    <wpg:wgp>
                      <wpg:cNvGrpSpPr/>
                      <wpg:grpSpPr>
                        <a:xfrm>
                          <a:off x="0" y="0"/>
                          <a:ext cx="1381760" cy="2028190"/>
                          <a:chOff x="-1" y="-53341"/>
                          <a:chExt cx="1381834" cy="2028446"/>
                        </a:xfrm>
                      </wpg:grpSpPr>
                      <wpg:grpSp>
                        <wpg:cNvPr id="52" name="Group 52"/>
                        <wpg:cNvGrpSpPr/>
                        <wpg:grpSpPr>
                          <a:xfrm rot="5400000">
                            <a:off x="-323307" y="269965"/>
                            <a:ext cx="2028446" cy="1381834"/>
                            <a:chOff x="-53342" y="-26752"/>
                            <a:chExt cx="2028446" cy="1382253"/>
                          </a:xfrm>
                        </wpg:grpSpPr>
                        <wps:wsp>
                          <wps:cNvPr id="53"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4" name="Group 54"/>
                          <wpg:cNvGrpSpPr/>
                          <wpg:grpSpPr>
                            <a:xfrm>
                              <a:off x="-53342" y="-26752"/>
                              <a:ext cx="2028446" cy="1382253"/>
                              <a:chOff x="-53342" y="-26752"/>
                              <a:chExt cx="2028446" cy="1382253"/>
                            </a:xfrm>
                          </wpg:grpSpPr>
                          <wps:wsp>
                            <wps:cNvPr id="55"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56" name="Group 56"/>
                            <wpg:cNvGrpSpPr/>
                            <wpg:grpSpPr>
                              <a:xfrm>
                                <a:off x="-53342" y="-26752"/>
                                <a:ext cx="2028446" cy="1382253"/>
                                <a:chOff x="-53342" y="-26752"/>
                                <a:chExt cx="2028446" cy="1382253"/>
                              </a:xfrm>
                            </wpg:grpSpPr>
                            <wps:wsp>
                              <wps:cNvPr id="57"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6"/>
                              <wps:cNvCnPr>
                                <a:cxnSpLocks noChangeShapeType="1"/>
                                <a:stCxn id="62" idx="2"/>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61"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63"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64"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65"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66"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68"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69"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4</w:t>
                                    </w:r>
                                  </w:p>
                                </w:txbxContent>
                              </wps:txbx>
                              <wps:bodyPr rot="0" vert="horz" wrap="square" lIns="91440" tIns="45720" rIns="91440" bIns="45720" anchor="t" anchorCtr="0" upright="1">
                                <a:noAutofit/>
                              </wps:bodyPr>
                            </wps:wsp>
                            <wps:wsp>
                              <wps:cNvPr id="70"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71"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73"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74" name="Line 4"/>
                              <wps:cNvCnPr>
                                <a:cxnSpLocks noChangeShapeType="1"/>
                                <a:stCxn id="68" idx="0"/>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75"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76" o:spid="_x0000_s1160" style="position:absolute;left:0;text-align:left;margin-left:66.8pt;margin-top:.1pt;width:108.8pt;height:159.7pt;z-index:251687936;mso-position-horizontal-relative:text;mso-position-vertical-relative:text;mso-height-relative:margin" coordorigin=",-533" coordsize="13818,20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">
                <v:group id="Group 52" o:spid="_x0000_s1161"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A3kTwwAAANsAAAAP&#10;AAAAAAAAAAAAAAAAAKoCAABkcnMvZG93bnJldi54bWxQSwUGAAAAAAQABAD6AAAAmgMAAAAA&#10;">
                  <v:line id="Line 4" o:spid="_x0000_s1162"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DUpcQAAADbAAAADwAAAGRycy9kb3ducmV2LnhtbESP3WrCQBSE7wXfYTmCd7ppSqVEV7GV&#10;gpRCbdoHOGZPk5Ds2Zhd8/P23YLg5TAz3zCb3WBq0VHrSssKHpYRCOLM6pJzBT/fb4tnEM4ja6wt&#10;k4KRHOy208kGE217/qIu9bkIEHYJKii8bxIpXVaQQbe0DXHwfm1r0AfZ5lK32Ae4qWUcRStpsOSw&#10;UGBDrwVlVXo1Cvjl0w74cW3GysTmUr3vz6vDSan5bNivQXga/D18ax+1gqdH+P8Sf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NSlxAAAANsAAAAPAAAAAAAAAAAA&#10;AAAAAKECAABkcnMvZG93bnJldi54bWxQSwUGAAAAAAQABAD5AAAAkgMAAAAA&#10;">
                    <v:stroke endarrow="block"/>
                  </v:line>
                  <v:group id="Group 54" o:spid="_x0000_s1163"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13" o:spid="_x0000_s1164"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77509" w:rsidRDefault="00277509" w:rsidP="0093603F">
                            <w:r>
                              <w:t>d</w:t>
                            </w:r>
                          </w:p>
                        </w:txbxContent>
                      </v:textbox>
                    </v:shape>
                    <v:group id="Group 56" o:spid="_x0000_s1165"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3" o:spid="_x0000_s1166"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1VzMQAAADbAAAADwAAAGRycy9kb3ducmV2LnhtbESPQWsCMRSE74X+h/AKXkrNWq3W1ShF&#10;EHoqalXo7bF5u1ncvCxJ1PXfNwWhx2FmvmHmy8424kI+1I4VDPoZCOLC6ZorBfvv9cs7iBCRNTaO&#10;ScGNAiwXjw9zzLW78pYuu1iJBOGQowITY5tLGQpDFkPftcTJK523GJP0ldQerwluG/maZWNpsea0&#10;YLCllaHitDtbBXbjD3Q001FJ++c4PnwNtz8lK9V76j5mICJ18T98b39qBW8T+Pu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VXMxAAAANsAAAAPAAAAAAAAAAAA&#10;AAAAAKECAABkcnMvZG93bnJldi54bWxQSwUGAAAAAAQABAD5AAAAkgMAAAAA&#10;">
                        <v:stroke endarrow="block"/>
                      </v:line>
                      <v:line id="Line 6" o:spid="_x0000_s1167"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RG1L8AAADbAAAADwAAAGRycy9kb3ducmV2LnhtbERPy4rCMBTdD/gP4QruxlRBkWpa1EGQ&#10;YcDnB1yba1va3HSaqPXvzUJweTjvRdqZWtypdaVlBaNhBII4s7rkXMH5tPmegXAeWWNtmRQ8yUGa&#10;9L4WGGv74APdjz4XIYRdjAoK75tYSpcVZNANbUMcuKttDfoA21zqFh8h3NRyHEVTabDk0FBgQ+uC&#10;sup4Mwp4tbMd/t2aZ2XG5r/6XV6mP3ulBv1uOQfhqfMf8du91QomYWz4En6ATF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tRG1L8AAADbAAAADwAAAAAAAAAAAAAAAACh&#10;AgAAZHJzL2Rvd25yZXYueG1sUEsFBgAAAAAEAAQA+QAAAI0DAAAAAA==&#10;">
                        <v:stroke endarrow="block"/>
                      </v:line>
                      <v:line id="Line 8" o:spid="_x0000_s1168"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5kJcQAAADbAAAADwAAAGRycy9kb3ducmV2LnhtbESPT2sCMRTE7wW/Q3hCL0Wz2iq6GkWE&#10;Qk+l/gVvj83bzeLmZUlS3X77plDwOMzMb5jlurONuJEPtWMFo2EGgrhwuuZKwfHwPpiBCBFZY+OY&#10;FPxQgPWq97TEXLs77+i2j5VIEA45KjAxtrmUoTBkMQxdS5y80nmLMUlfSe3xnuC2keMsm0qLNacF&#10;gy1tDRXX/bdVYL/8ic5m/lbS8SVOT5+vu0vJSj33u80CRKQuPsL/7Q+tYDKHv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rmQlxAAAANsAAAAPAAAAAAAAAAAA&#10;AAAAAKECAABkcnMvZG93bnJldi54bWxQSwUGAAAAAAQABAD5AAAAkgMAAAAA&#10;">
                        <v:stroke endarrow="block"/>
                      </v:line>
                      <v:shape id="Text Box 10" o:spid="_x0000_s1169"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277509" w:rsidRDefault="00277509" w:rsidP="0093603F">
                              <w:r>
                                <w:t>b</w:t>
                              </w:r>
                            </w:p>
                          </w:txbxContent>
                        </v:textbox>
                      </v:shape>
                      <v:line id="Line 7" o:spid="_x0000_s1170"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insMAAADbAAAADwAAAGRycy9kb3ducmV2LnhtbESPT2sCMRTE7wW/Q3gFL0WztmWxW6NI&#10;oeBJ/A/eHpu3m6WblyVJdf32jVDwOMzMb5jZoretuJAPjWMFk3EGgrh0uuFawWH/PZqCCBFZY+uY&#10;FNwowGI+eJphod2Vt3TZxVokCIcCFZgYu0LKUBqyGMauI05e5bzFmKSvpfZ4TXDbytcsy6XFhtOC&#10;wY6+DJU/u1+rwG78kU7m472iw0vMj+u37blipYbP/fITRKQ+PsL/7ZVWkE/g/iX9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0op7DAAAA2wAAAA8AAAAAAAAAAAAA&#10;AAAAoQIAAGRycy9kb3ducmV2LnhtbFBLBQYAAAAABAAEAPkAAACRAwAAAAA=&#10;">
                        <v:stroke endarrow="block"/>
                      </v:line>
                      <v:shape id="Text Box 14" o:spid="_x0000_s1171"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277509" w:rsidRDefault="00277509" w:rsidP="0093603F">
                              <w:r>
                                <w:t>c</w:t>
                              </w:r>
                            </w:p>
                          </w:txbxContent>
                        </v:textbox>
                      </v:shape>
                      <v:shape id="Text Box 16" o:spid="_x0000_s1172"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277509" w:rsidRDefault="00277509" w:rsidP="0093603F">
                              <w:r>
                                <w:t>3</w:t>
                              </w:r>
                            </w:p>
                          </w:txbxContent>
                        </v:textbox>
                      </v:shape>
                      <v:shape id="Text Box 18" o:spid="_x0000_s1173"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277509" w:rsidRDefault="00277509" w:rsidP="0093603F">
                              <w:r>
                                <w:t>2</w:t>
                              </w:r>
                            </w:p>
                          </w:txbxContent>
                        </v:textbox>
                      </v:shape>
                      <v:shape id="Text Box 19" o:spid="_x0000_s1174"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277509" w:rsidRDefault="00277509" w:rsidP="0093603F">
                              <w:r>
                                <w:t>2</w:t>
                              </w:r>
                            </w:p>
                          </w:txbxContent>
                        </v:textbox>
                      </v:shape>
                      <v:line id="Line 9" o:spid="_x0000_s1175"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u9gMEAAADbAAAADwAAAGRycy9kb3ducmV2LnhtbESP3YrCMBSE74V9h3AE7zTViyJdo6iL&#10;ICL4tw9wbI5taXNSm6j17Y0geDnMzDfMZNaaStypcYVlBcNBBII4tbrgTMH/adUfg3AeWWNlmRQ8&#10;ycFs+tOZYKLtgw90P/pMBAi7BBXk3teJlC7NyaAb2Jo4eBfbGPRBNpnUDT4C3FRyFEWxNFhwWMix&#10;pmVOaXm8GQW82NkWt7f6WZqRuZab+Tn+2yvV67bzXxCeWv8Nf9prrSCO4f0l/AA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a72AwQAAANsAAAAPAAAAAAAAAAAAAAAA&#10;AKECAABkcnMvZG93bnJldi54bWxQSwUGAAAAAAQABAD5AAAAjwMAAAAA&#10;">
                        <v:stroke endarrow="block"/>
                      </v:line>
                      <v:shape id="Text Box 11" o:spid="_x0000_s1176"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277509" w:rsidRDefault="00277509" w:rsidP="0093603F">
                              <w:r>
                                <w:t>s</w:t>
                              </w:r>
                            </w:p>
                          </w:txbxContent>
                        </v:textbox>
                      </v:shape>
                      <v:shape id="Text Box 12" o:spid="_x0000_s1177"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277509" w:rsidRDefault="00277509" w:rsidP="0093603F">
                              <w:r>
                                <w:t>a</w:t>
                              </w:r>
                            </w:p>
                          </w:txbxContent>
                        </v:textbox>
                      </v:shape>
                      <v:shape id="Text Box 20" o:spid="_x0000_s1178"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277509" w:rsidRDefault="00277509" w:rsidP="0093603F">
                              <w:r>
                                <w:t>4</w:t>
                              </w:r>
                            </w:p>
                          </w:txbxContent>
                        </v:textbox>
                      </v:shape>
                      <v:shape id="Text Box 15" o:spid="_x0000_s1179"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277509" w:rsidRDefault="00277509" w:rsidP="0093603F">
                              <w:r>
                                <w:t>t</w:t>
                              </w:r>
                            </w:p>
                          </w:txbxContent>
                        </v:textbox>
                      </v:shape>
                      <v:shape id="Text Box 17" o:spid="_x0000_s1180"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277509" w:rsidRDefault="00277509" w:rsidP="0093603F">
                              <w:r>
                                <w:t>3</w:t>
                              </w:r>
                            </w:p>
                          </w:txbxContent>
                        </v:textbox>
                      </v:shape>
                      <v:shape id="Text Box 21" o:spid="_x0000_s1181"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277509" w:rsidRDefault="00277509" w:rsidP="0093603F">
                              <w:r>
                                <w:t>2</w:t>
                              </w:r>
                            </w:p>
                          </w:txbxContent>
                        </v:textbox>
                      </v:shape>
                      <v:line id="Line 4" o:spid="_x0000_s1182"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X28QAAADbAAAADwAAAGRycy9kb3ducmV2LnhtbESPQWsCMRSE70L/Q3iFXqRm24q1q1FK&#10;QfAkulWht8fm7WZx87IkqW7/vRGEHoeZ+YaZL3vbijP50DhW8DLKQBCXTjdcK9h/r56nIEJE1tg6&#10;JgV/FGC5eBjMMdfuwjs6F7EWCcIhRwUmxi6XMpSGLIaR64iTVzlvMSbpa6k9XhLctvI1yybSYsNp&#10;wWBHX4bKU/FrFditP9DRfIwr2g/j5LB52/1UrNTTY/85AxGpj//he3utFbyP4fYl/QC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pfbxAAAANsAAAAPAAAAAAAAAAAA&#10;AAAAAKECAABkcnMvZG93bnJldi54bWxQSwUGAAAAAAQABAD5AAAAkgMAAAAA&#10;">
                        <v:stroke endarrow="block"/>
                      </v:line>
                    </v:group>
                  </v:group>
                </v:group>
                <v:shape id="Text Box 17" o:spid="_x0000_s1183"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1SrsMA&#10;AADbAAAADwAAAGRycy9kb3ducmV2LnhtbESP3YrCMBSE74V9h3AW9k7TCv5QjaKCItqbuvsAh+bY&#10;FpuT0kTb9emNsLCXw8x8wyzXvanFg1pXWVYQjyIQxLnVFRcKfr73wzkI55E11pZJwS85WK8+BktM&#10;tO04o8fFFyJA2CWooPS+SaR0eUkG3cg2xMG72tagD7ItpG6xC3BTy3EUTaXBisNCiQ3tSspvl7tR&#10;cO/ONe9OaXqYzp7ZPs3jtN/GSn199psFCE+9/w//tY9awWwC7y/hB8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1SrsMAAADbAAAADwAAAAAAAAAAAAAAAACYAgAAZHJzL2Rv&#10;d25yZXYueG1sUEsFBgAAAAAEAAQA9QAAAIgDAAAAAA==&#10;" filled="f" stroked="f">
                  <v:textbox>
                    <w:txbxContent>
                      <w:p w:rsidR="00277509" w:rsidRDefault="00277509" w:rsidP="0093603F">
                        <w:r>
                          <w:t>3</w:t>
                        </w:r>
                      </w:p>
                    </w:txbxContent>
                  </v:textbox>
                </v:shape>
              </v:group>
            </w:pict>
          </mc:Fallback>
        </mc:AlternateContent>
      </w:r>
      <w:r>
        <w:rPr>
          <w:noProof/>
          <w:sz w:val="26"/>
          <w:szCs w:val="26"/>
        </w:rPr>
        <mc:AlternateContent>
          <mc:Choice Requires="wpg">
            <w:drawing>
              <wp:anchor distT="0" distB="0" distL="114300" distR="114300" simplePos="0" relativeHeight="251689984" behindDoc="0" locked="0" layoutInCell="1" allowOverlap="1" wp14:anchorId="75EFFA43" wp14:editId="1260C385">
                <wp:simplePos x="0" y="0"/>
                <wp:positionH relativeFrom="margin">
                  <wp:posOffset>3928110</wp:posOffset>
                </wp:positionH>
                <wp:positionV relativeFrom="paragraph">
                  <wp:posOffset>-5080</wp:posOffset>
                </wp:positionV>
                <wp:extent cx="1381760" cy="2035175"/>
                <wp:effectExtent l="0" t="0" r="0" b="0"/>
                <wp:wrapNone/>
                <wp:docPr id="101" name="Group 101"/>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102" name="Group 102"/>
                        <wpg:cNvGrpSpPr/>
                        <wpg:grpSpPr>
                          <a:xfrm rot="5400000">
                            <a:off x="-327103" y="266168"/>
                            <a:ext cx="2036039" cy="1381834"/>
                            <a:chOff x="-60935" y="-26752"/>
                            <a:chExt cx="2036039" cy="1382253"/>
                          </a:xfrm>
                        </wpg:grpSpPr>
                        <wps:wsp>
                          <wps:cNvPr id="103"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4" name="Group 104"/>
                          <wpg:cNvGrpSpPr/>
                          <wpg:grpSpPr>
                            <a:xfrm>
                              <a:off x="-60935" y="-26752"/>
                              <a:ext cx="2036039" cy="1382253"/>
                              <a:chOff x="-60935" y="-26752"/>
                              <a:chExt cx="2036039" cy="1382253"/>
                            </a:xfrm>
                          </wpg:grpSpPr>
                          <wps:wsp>
                            <wps:cNvPr id="105"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106" name="Group 106"/>
                            <wpg:cNvGrpSpPr/>
                            <wpg:grpSpPr>
                              <a:xfrm>
                                <a:off x="-60935" y="-26752"/>
                                <a:ext cx="2036039" cy="1382253"/>
                                <a:chOff x="-60935" y="-26752"/>
                                <a:chExt cx="2036039" cy="1382253"/>
                              </a:xfrm>
                            </wpg:grpSpPr>
                            <wps:wsp>
                              <wps:cNvPr id="107"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8"/>
                              <wps:cNvCnPr>
                                <a:cxnSpLocks noChangeShapeType="1"/>
                              </wps:cNvCnPr>
                              <wps:spPr bwMode="auto">
                                <a:xfrm rot="16200000">
                                  <a:off x="268951" y="310883"/>
                                  <a:ext cx="386778" cy="48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111"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113"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114"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15"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16"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118"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119"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4</w:t>
                                    </w:r>
                                  </w:p>
                                </w:txbxContent>
                              </wps:txbx>
                              <wps:bodyPr rot="0" vert="horz" wrap="square" lIns="91440" tIns="45720" rIns="91440" bIns="45720" anchor="t" anchorCtr="0" upright="1">
                                <a:noAutofit/>
                              </wps:bodyPr>
                            </wps:wsp>
                            <wps:wsp>
                              <wps:cNvPr id="120"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121"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122"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23" name="Line 4"/>
                              <wps:cNvCnPr>
                                <a:cxnSpLocks noChangeShapeType="1"/>
                                <a:stCxn id="118" idx="0"/>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24" name="Text Box 17"/>
                        <wps:cNvSpPr txBox="1">
                          <a:spLocks noChangeArrowheads="1"/>
                        </wps:cNvSpPr>
                        <wps:spPr bwMode="auto">
                          <a:xfrm rot="5400000">
                            <a:off x="498893" y="914847"/>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01" o:spid="_x0000_s1184" style="position:absolute;left:0;text-align:left;margin-left:309.3pt;margin-top:-.4pt;width:108.8pt;height:160.25pt;z-index:251689984;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">
                <v:group id="Group 102" o:spid="_x0000_s1185"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23PFjCAAAA3AAAAA8A&#10;AAAAAAAAAAAAAAAAqgIAAGRycy9kb3ducmV2LnhtbFBLBQYAAAAABAAEAPoAAACZAwAAAAA=&#10;">
                  <v:line id="Line 4" o:spid="_x0000_s1186"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y6J8AAAADcAAAADwAAAGRycy9kb3ducmV2LnhtbERP24rCMBB9X/Afwgi+rakKslSjeEEQ&#10;EVwvHzA2Y1vaTGoTtf69EQTf5nCuM542phR3ql1uWUGvG4EgTqzOOVVwOq5+/0A4j6yxtEwKnuRg&#10;Omn9jDHW9sF7uh98KkIIuxgVZN5XsZQuycig69qKOHAXWxv0Adap1DU+QrgpZT+KhtJgzqEhw4oW&#10;GSXF4WYU8HxnG9zeqmdh+uZabGbn4fJfqU67mY1AeGr8V/xxr3WYHw3g/Uy4QE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Y8uifAAAAA3AAAAA8AAAAAAAAAAAAAAAAA&#10;oQIAAGRycy9kb3ducmV2LnhtbFBLBQYAAAAABAAEAPkAAACOAwAAAAA=&#10;">
                    <v:stroke endarrow="block"/>
                  </v:line>
                  <v:group id="Group 104" o:spid="_x0000_s1187"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Text Box 13" o:spid="_x0000_s1188"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277509" w:rsidRDefault="00277509" w:rsidP="0093603F">
                            <w:r>
                              <w:t>d</w:t>
                            </w:r>
                          </w:p>
                        </w:txbxContent>
                      </v:textbox>
                    </v:shape>
                    <v:group id="Group 106" o:spid="_x0000_s1189"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Line 3" o:spid="_x0000_s1190"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QLScIAAADcAAAADwAAAGRycy9kb3ducmV2LnhtbERPS2sCMRC+C/0PYYReRLOtonZrlFIo&#10;eCq+wduwmd0sbiZLkur23zcFwdt8fM9ZrDrbiCv5UDtW8DLKQBAXTtdcKTjsv4ZzECEia2wck4Jf&#10;CrBaPvUWmGt34y1dd7ESKYRDjgpMjG0uZSgMWQwj1xInrnTeYkzQV1J7vKVw28jXLJtKizWnBoMt&#10;fRoqLrsfq8Bu/JFO5m1S0mEQp8fv8fZcslLP/e7jHUSkLj7Ed/dap/nZDP6fSR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QLScIAAADcAAAADwAAAAAAAAAAAAAA&#10;AAChAgAAZHJzL2Rvd25yZXYueG1sUEsFBgAAAAAEAAQA+QAAAJADAAAAAA==&#10;">
                        <v:stroke endarrow="block"/>
                      </v:line>
                      <v:line id="Line 6" o:spid="_x0000_s1191"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goVsUAAADcAAAADwAAAGRycy9kb3ducmV2LnhtbESPzWrDQAyE74W+w6JCb806PpjiZhPy&#10;QyCUQts0D6B4FdvYq3W8a8d5++pQ6E1iRjOfFqvJtWqkPtSeDcxnCSjiwtuaSwOnn/3LK6gQkS22&#10;nsnAnQKslo8PC8ytv/E3jcdYKgnhkKOBKsYu1zoUFTkMM98Ri3bxvcMoa19q2+NNwl2r0yTJtMOa&#10;paHCjrYVFc1xcAZ48+kn/Bi6e+NSd23e1+ds92XM89O0fgMVaYr/5r/rgxX8RGjlGZl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goVsUAAADcAAAADwAAAAAAAAAA&#10;AAAAAAChAgAAZHJzL2Rvd25yZXYueG1sUEsFBgAAAAAEAAQA+QAAAJMDAAAAAA==&#10;">
                        <v:stroke endarrow="block"/>
                      </v:line>
                      <v:line id="Line 8" o:spid="_x0000_s1192" style="position:absolute;rotation:-90;visibility:visible;mso-wrap-style:square" from="2689,3109" to="655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6oMMAAADcAAAADwAAAGRycy9kb3ducmV2LnhtbERPS2sCMRC+F/ofwhS8lJptFeluN0oR&#10;Cp6kvgq9DZvZzdLNZEmirv/eFARv8/E9p1wMthMn8qF1rOB1nIEgrpxuuVGw3329vIMIEVlj55gU&#10;XCjAYv74UGKh3Zk3dNrGRqQQDgUqMDH2hZShMmQxjF1PnLjaeYsxQd9I7fGcwm0n37JsJi22nBoM&#10;9rQ0VP1tj1aB/fYH+jH5tKb9c5wd1pPNb81KjZ6Gzw8QkYZ4F9/cK53mZzn8P5Muk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3OqDDAAAA3AAAAA8AAAAAAAAAAAAA&#10;AAAAoQIAAGRycy9kb3ducmV2LnhtbFBLBQYAAAAABAAEAPkAAACRAwAAAAA=&#10;">
                        <v:stroke endarrow="block"/>
                      </v:line>
                      <v:shape id="Text Box 10" o:spid="_x0000_s1193"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277509" w:rsidRDefault="00277509" w:rsidP="0093603F">
                              <w:r>
                                <w:t>b</w:t>
                              </w:r>
                            </w:p>
                          </w:txbxContent>
                        </v:textbox>
                      </v:shape>
                      <v:line id="Line 7" o:spid="_x0000_s1194"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ge8IAAADcAAAADwAAAGRycy9kb3ducmV2LnhtbERPS2sCMRC+F/ofwhS8lJpdLdJujVIK&#10;gifxDd6Gzexm6WayJKmu/94IBW/z8T1nOu9tK87kQ+NYQT7MQBCXTjdcK9jvFm8fIEJE1tg6JgVX&#10;CjCfPT9NsdDuwhs6b2MtUgiHAhWYGLtCylAashiGriNOXOW8xZigr6X2eEnhtpWjLJtIiw2nBoMd&#10;/Rgqf7d/VoFd+wMdzed7RfvXODmsxptTxUoNXvrvLxCR+vgQ/7uXOs3Pc7g/ky6Qs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ige8IAAADcAAAADwAAAAAAAAAAAAAA&#10;AAChAgAAZHJzL2Rvd25yZXYueG1sUEsFBgAAAAAEAAQA+QAAAJADAAAAAA==&#10;">
                        <v:stroke endarrow="block"/>
                      </v:line>
                      <v:shape id="Text Box 14" o:spid="_x0000_s1195"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277509" w:rsidRDefault="00277509" w:rsidP="0093603F">
                              <w:r>
                                <w:t>c</w:t>
                              </w:r>
                            </w:p>
                          </w:txbxContent>
                        </v:textbox>
                      </v:shape>
                      <v:shape id="Text Box 16" o:spid="_x0000_s1196"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277509" w:rsidRDefault="00277509" w:rsidP="0093603F">
                              <w:r>
                                <w:t>3</w:t>
                              </w:r>
                            </w:p>
                          </w:txbxContent>
                        </v:textbox>
                      </v:shape>
                      <v:shape id="Text Box 18" o:spid="_x0000_s1197"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277509" w:rsidRDefault="00277509" w:rsidP="0093603F">
                              <w:r>
                                <w:t>2</w:t>
                              </w:r>
                            </w:p>
                          </w:txbxContent>
                        </v:textbox>
                      </v:shape>
                      <v:shape id="Text Box 19" o:spid="_x0000_s1198"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277509" w:rsidRDefault="00277509" w:rsidP="0093603F">
                              <w:r>
                                <w:t>2</w:t>
                              </w:r>
                            </w:p>
                          </w:txbxContent>
                        </v:textbox>
                      </v:shape>
                      <v:line id="Line 9" o:spid="_x0000_s1199"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KPYsEAAADcAAAADwAAAGRycy9kb3ducmV2LnhtbERP22rCQBB9F/oPywh9040+hJK6iloE&#10;kYLW9gOm2TEJyc7G7Ob2925B6NscznVWm8FUoqPGFZYVLOYRCOLU6oIzBT/fh9kbCOeRNVaWScFI&#10;Djbrl8kKE217/qLu6jMRQtglqCD3vk6kdGlOBt3c1sSBu9nGoA+wyaRusA/hppLLKIqlwYJDQ441&#10;7XNKy2trFPDubAf8bOuxNEtzL0/b3/jjotTrdNi+g/A0+H/x033UYf4ihr9nw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o9iwQAAANwAAAAPAAAAAAAAAAAAAAAA&#10;AKECAABkcnMvZG93bnJldi54bWxQSwUGAAAAAAQABAD5AAAAjwMAAAAA&#10;">
                        <v:stroke endarrow="block"/>
                      </v:line>
                      <v:shape id="Text Box 11" o:spid="_x0000_s1200"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277509" w:rsidRDefault="00277509" w:rsidP="0093603F">
                              <w:r>
                                <w:t>s</w:t>
                              </w:r>
                            </w:p>
                          </w:txbxContent>
                        </v:textbox>
                      </v:shape>
                      <v:shape id="Text Box 12" o:spid="_x0000_s1201"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277509" w:rsidRDefault="00277509" w:rsidP="0093603F">
                              <w:r>
                                <w:t>a</w:t>
                              </w:r>
                            </w:p>
                          </w:txbxContent>
                        </v:textbox>
                      </v:shape>
                      <v:shape id="Text Box 20" o:spid="_x0000_s1202"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277509" w:rsidRDefault="00277509" w:rsidP="0093603F">
                              <w:r>
                                <w:t>4</w:t>
                              </w:r>
                            </w:p>
                          </w:txbxContent>
                        </v:textbox>
                      </v:shape>
                      <v:shape id="Text Box 15" o:spid="_x0000_s1203"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277509" w:rsidRDefault="00277509" w:rsidP="0093603F">
                              <w:r>
                                <w:t>t</w:t>
                              </w:r>
                            </w:p>
                          </w:txbxContent>
                        </v:textbox>
                      </v:shape>
                      <v:shape id="Text Box 17" o:spid="_x0000_s1204"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277509" w:rsidRDefault="00277509" w:rsidP="0093603F">
                              <w:r>
                                <w:t>3</w:t>
                              </w:r>
                            </w:p>
                          </w:txbxContent>
                        </v:textbox>
                      </v:shape>
                      <v:shape id="Text Box 21" o:spid="_x0000_s1205"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277509" w:rsidRDefault="00277509" w:rsidP="0093603F">
                              <w:r>
                                <w:t>2</w:t>
                              </w:r>
                            </w:p>
                          </w:txbxContent>
                        </v:textbox>
                      </v:shape>
                      <v:line id="Line 4" o:spid="_x0000_s1206"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RKsIAAADcAAAADwAAAGRycy9kb3ducmV2LnhtbERPS2sCMRC+F/ofwhR6KTXrA9GtUUQo&#10;9CQ+C96Gzexm6WayJFG3/94Igrf5+J4zW3S2ERfyoXasoN/LQBAXTtdcKTjsvz8nIEJE1tg4JgX/&#10;FGAxf32ZYa7dlbd02cVKpBAOOSowMba5lKEwZDH0XEucuNJ5izFBX0nt8ZrCbSMHWTaWFmtODQZb&#10;Whkq/nZnq8Bu/JF+zXRU0uEjjo/r4fZUslLvb93yC0SkLj7FD/ePTvMHQ7g/ky6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pRKsIAAADcAAAADwAAAAAAAAAAAAAA&#10;AAChAgAAZHJzL2Rvd25yZXYueG1sUEsFBgAAAAAEAAQA+QAAAJADAAAAAA==&#10;">
                        <v:stroke endarrow="block"/>
                      </v:line>
                    </v:group>
                  </v:group>
                </v:group>
                <v:shape id="Text Box 17" o:spid="_x0000_s1207" type="#_x0000_t202" style="position:absolute;left:4988;top:9148;width:3810;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03cMA&#10;AADcAAAADwAAAGRycy9kb3ducmV2LnhtbERPzWrCQBC+F3yHZQRvzSYiVlJXqUJE2lyMPsCQnSah&#10;2dmQXZPYp+8WCr3Nx/c72/1kWjFQ7xrLCpIoBkFcWt1wpeB2zZ43IJxH1thaJgUPcrDfzZ62mGo7&#10;8oWGwlcihLBLUUHtfZdK6cqaDLrIdsSB+7S9QR9gX0nd4xjCTSuXcbyWBhsODTV2dKyp/CruRsF9&#10;/Gj5+J7np/XL9yXLyySfDolSi/n09grC0+T/xX/usw7zlyv4fSZc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03cMAAADcAAAADwAAAAAAAAAAAAAAAACYAgAAZHJzL2Rv&#10;d25yZXYueG1sUEsFBgAAAAAEAAQA9QAAAIgDAAAAAA==&#10;" filled="f" stroked="f">
                  <v:textbox>
                    <w:txbxContent>
                      <w:p w:rsidR="00277509" w:rsidRDefault="00277509" w:rsidP="0093603F">
                        <w:r>
                          <w:t>3</w:t>
                        </w:r>
                      </w:p>
                    </w:txbxContent>
                  </v:textbox>
                </v:shape>
                <w10:wrap anchorx="margin"/>
              </v:group>
            </w:pict>
          </mc:Fallback>
        </mc:AlternateContent>
      </w:r>
      <w:r>
        <w:rPr>
          <w:sz w:val="26"/>
          <w:szCs w:val="26"/>
        </w:rPr>
        <w:t xml:space="preserve"> </w:t>
      </w: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r>
        <w:rPr>
          <w:sz w:val="26"/>
          <w:szCs w:val="26"/>
        </w:rPr>
        <w:t xml:space="preserve">Hình 3: Khởi tạo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w:t>
      </w:r>
    </w:p>
    <w:p w:rsidR="0093603F" w:rsidRDefault="0093603F" w:rsidP="0093603F">
      <w:pPr>
        <w:pStyle w:val="ListParagraph"/>
        <w:ind w:left="284" w:firstLine="425"/>
        <w:jc w:val="center"/>
        <w:rPr>
          <w:sz w:val="26"/>
          <w:szCs w:val="26"/>
        </w:rPr>
      </w:pPr>
      <w:r w:rsidRPr="005353E0">
        <w:rPr>
          <w:noProof/>
          <w:sz w:val="26"/>
          <w:szCs w:val="26"/>
        </w:rPr>
        <w:lastRenderedPageBreak/>
        <mc:AlternateContent>
          <mc:Choice Requires="wpg">
            <w:drawing>
              <wp:anchor distT="0" distB="0" distL="114300" distR="114300" simplePos="0" relativeHeight="251691008" behindDoc="0" locked="0" layoutInCell="1" allowOverlap="1" wp14:anchorId="25397D71" wp14:editId="298E0D67">
                <wp:simplePos x="0" y="0"/>
                <wp:positionH relativeFrom="column">
                  <wp:posOffset>822960</wp:posOffset>
                </wp:positionH>
                <wp:positionV relativeFrom="paragraph">
                  <wp:posOffset>40005</wp:posOffset>
                </wp:positionV>
                <wp:extent cx="1381760" cy="2028190"/>
                <wp:effectExtent l="0" t="0" r="0" b="0"/>
                <wp:wrapNone/>
                <wp:docPr id="125" name="Group 125"/>
                <wp:cNvGraphicFramePr/>
                <a:graphic xmlns:a="http://schemas.openxmlformats.org/drawingml/2006/main">
                  <a:graphicData uri="http://schemas.microsoft.com/office/word/2010/wordprocessingGroup">
                    <wpg:wgp>
                      <wpg:cNvGrpSpPr/>
                      <wpg:grpSpPr>
                        <a:xfrm>
                          <a:off x="0" y="0"/>
                          <a:ext cx="1381760" cy="2028190"/>
                          <a:chOff x="-1" y="-53341"/>
                          <a:chExt cx="1381834" cy="2028446"/>
                        </a:xfrm>
                      </wpg:grpSpPr>
                      <wpg:grpSp>
                        <wpg:cNvPr id="126" name="Group 126"/>
                        <wpg:cNvGrpSpPr/>
                        <wpg:grpSpPr>
                          <a:xfrm rot="5400000">
                            <a:off x="-323307" y="269965"/>
                            <a:ext cx="2028446" cy="1381834"/>
                            <a:chOff x="-53342" y="-26752"/>
                            <a:chExt cx="2028446" cy="1382253"/>
                          </a:xfrm>
                        </wpg:grpSpPr>
                        <wps:wsp>
                          <wps:cNvPr id="127"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8" name="Group 128"/>
                          <wpg:cNvGrpSpPr/>
                          <wpg:grpSpPr>
                            <a:xfrm>
                              <a:off x="-53342" y="-26752"/>
                              <a:ext cx="2028446" cy="1382253"/>
                              <a:chOff x="-53342" y="-26752"/>
                              <a:chExt cx="2028446" cy="1382253"/>
                            </a:xfrm>
                          </wpg:grpSpPr>
                          <wps:wsp>
                            <wps:cNvPr id="129"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130" name="Group 130"/>
                            <wpg:cNvGrpSpPr/>
                            <wpg:grpSpPr>
                              <a:xfrm>
                                <a:off x="-53342" y="-26752"/>
                                <a:ext cx="2028446" cy="1382253"/>
                                <a:chOff x="-53342" y="-26752"/>
                                <a:chExt cx="2028446" cy="1382253"/>
                              </a:xfrm>
                            </wpg:grpSpPr>
                            <wps:wsp>
                              <wps:cNvPr id="131"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135"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137"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138"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39"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40"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142"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143"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4</w:t>
                                    </w:r>
                                  </w:p>
                                </w:txbxContent>
                              </wps:txbx>
                              <wps:bodyPr rot="0" vert="horz" wrap="square" lIns="91440" tIns="45720" rIns="91440" bIns="45720" anchor="t" anchorCtr="0" upright="1">
                                <a:noAutofit/>
                              </wps:bodyPr>
                            </wps:wsp>
                            <wps:wsp>
                              <wps:cNvPr id="144"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145"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146"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47" name="Line 4"/>
                              <wps:cNvCnPr>
                                <a:cxnSpLocks noChangeShapeType="1"/>
                                <a:stCxn id="142" idx="0"/>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48"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25" o:spid="_x0000_s1208" style="position:absolute;left:0;text-align:left;margin-left:64.8pt;margin-top:3.15pt;width:108.8pt;height:159.7pt;z-index:251691008;mso-position-horizontal-relative:text;mso-position-vertical-relative:text;mso-height-relative:margin" coordorigin=",-533" coordsize="13818,20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">
                <v:group id="Group 126" o:spid="_x0000_s1209"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k5ZjvCAAAA3AAAAA8A&#10;AAAAAAAAAAAAAAAAqgIAAGRycy9kb3ducmV2LnhtbFBLBQYAAAAABAAEAPoAAACZAwAAAAA=&#10;">
                  <v:line id="Line 4" o:spid="_x0000_s1210"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gRMIAAADcAAAADwAAAGRycy9kb3ducmV2LnhtbERPzWrCQBC+F3yHZYTe6sYctERXSZVC&#10;KYKt7QOM2WkSkp2N2Y1J3t4VhN7m4/ud9XYwtbhS60rLCuazCARxZnXJuYLfn/eXVxDOI2usLZOC&#10;kRxsN5OnNSba9vxN15PPRQhhl6CCwvsmkdJlBRl0M9sQB+7PtgZ9gG0udYt9CDe1jKNoIQ2WHBoK&#10;bGhXUFadOqOA3452wEPXjJWJzaX6TM+L/ZdSz9MhXYHwNPh/8cP9ocP8eAn3Z8IF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LgRMIAAADcAAAADwAAAAAAAAAAAAAA&#10;AAChAgAAZHJzL2Rvd25yZXYueG1sUEsFBgAAAAAEAAQA+QAAAJADAAAAAA==&#10;">
                    <v:stroke endarrow="block"/>
                  </v:line>
                  <v:group id="Group 128" o:spid="_x0000_s1211"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Text Box 13" o:spid="_x0000_s1212"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277509" w:rsidRDefault="00277509" w:rsidP="0093603F">
                            <w:r>
                              <w:t>d</w:t>
                            </w:r>
                          </w:p>
                        </w:txbxContent>
                      </v:textbox>
                    </v:shape>
                    <v:group id="Group 130" o:spid="_x0000_s1213"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line id="Line 3" o:spid="_x0000_s1214"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8G8EAAADcAAAADwAAAGRycy9kb3ducmV2LnhtbERPS2sCMRC+C/0PYQpeRLNqEV2NUgqF&#10;nqQ+wduwmd0sbiZLkur235tCwdt8fM9ZbTrbiBv5UDtWMB5lIIgLp2uuFBwPn8M5iBCRNTaOScEv&#10;BdisX3orzLW7845u+1iJFMIhRwUmxjaXMhSGLIaRa4kTVzpvMSboK6k93lO4beQky2bSYs2pwWBL&#10;H4aK6/7HKrDf/kRns3gr6TiIs9N2uruUrFT/tXtfgojUxaf43/2l0/zpGP6eSRf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rfwbwQAAANwAAAAPAAAAAAAAAAAAAAAA&#10;AKECAABkcnMvZG93bnJldi54bWxQSwUGAAAAAAQABAD5AAAAjwMAAAAA&#10;">
                        <v:stroke endarrow="block"/>
                      </v:line>
                      <v:line id="Line 6" o:spid="_x0000_s1215"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zVAcIAAADcAAAADwAAAGRycy9kb3ducmV2LnhtbERP22rCQBB9L/gPyxT61myaQpCYVaxS&#10;KKXgpf2AMTtNQrKzMbtq8veuIPg2h3OdfDGYVpypd7VlBW9RDIK4sLrmUsHf7+frFITzyBpby6Rg&#10;JAeL+eQpx0zbC+/ovPelCCHsMlRQed9lUrqiIoMush1x4P5tb9AH2JdS93gJ4aaVSRyn0mDNoaHC&#10;jlYVFc3+ZBTwx8YO+HPqxsYk5th8Lw/peqvUy/OwnIHwNPiH+O7+0mH+ewK3Z8IFcn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xzVAcIAAADcAAAADwAAAAAAAAAAAAAA&#10;AAChAgAAZHJzL2Rvd25yZXYueG1sUEsFBgAAAAAEAAQA+QAAAJADAAAAAA==&#10;">
                        <v:stroke endarrow="block"/>
                      </v:line>
                      <v:line id="Line 8" o:spid="_x0000_s1216"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H98IAAADcAAAADwAAAGRycy9kb3ducmV2LnhtbERPS2sCMRC+C/0PYQpepGbrirRbo5SC&#10;0JPUJ3gbNrObpZvJkkTd/ntTELzNx/ec+bK3rbiQD41jBa/jDARx6XTDtYL9bvXyBiJEZI2tY1Lw&#10;RwGWi6fBHAvtrryhyzbWIoVwKFCBibErpAylIYth7DrixFXOW4wJ+lpqj9cUbls5ybKZtNhwajDY&#10;0Zeh8nd7tgrsjz/Q0bxPK9qP4uywzjenipUaPvefHyAi9fEhvru/dZqf5/D/TLp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PH98IAAADcAAAADwAAAAAAAAAAAAAA&#10;AAChAgAAZHJzL2Rvd25yZXYueG1sUEsFBgAAAAAEAAQA+QAAAJADAAAAAA==&#10;">
                        <v:stroke endarrow="block"/>
                      </v:line>
                      <v:shape id="Text Box 10" o:spid="_x0000_s1217"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277509" w:rsidRDefault="00277509" w:rsidP="0093603F">
                              <w:r>
                                <w:t>b</w:t>
                              </w:r>
                            </w:p>
                          </w:txbxContent>
                        </v:textbox>
                      </v:shape>
                      <v:line id="Line 7" o:spid="_x0000_s1218"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b6GMIAAADcAAAADwAAAGRycy9kb3ducmV2LnhtbERPS2sCMRC+F/wPYQpeSs2qVXQ1SikI&#10;PUl9FbwNm9nN0s1kSaJu/70pFLzNx/ec5bqzjbiSD7VjBcNBBoK4cLrmSsHxsHmdgQgRWWPjmBT8&#10;UoD1qve0xFy7G+/ouo+VSCEcclRgYmxzKUNhyGIYuJY4caXzFmOCvpLa4y2F20aOsmwqLdacGgy2&#10;9GGo+NlfrAL75U/0beZvJR1f4vS0He/OJSvVf+7eFyAidfEh/nd/6jR/PIG/Z9IF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b6GMIAAADcAAAADwAAAAAAAAAAAAAA&#10;AAChAgAAZHJzL2Rvd25yZXYueG1sUEsFBgAAAAAEAAQA+QAAAJADAAAAAA==&#10;">
                        <v:stroke endarrow="block"/>
                      </v:line>
                      <v:shape id="Text Box 14" o:spid="_x0000_s1219"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277509" w:rsidRDefault="00277509" w:rsidP="0093603F">
                              <w:r>
                                <w:t>c</w:t>
                              </w:r>
                            </w:p>
                          </w:txbxContent>
                        </v:textbox>
                      </v:shape>
                      <v:shape id="Text Box 16" o:spid="_x0000_s1220"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277509" w:rsidRDefault="00277509" w:rsidP="0093603F">
                              <w:r>
                                <w:t>3</w:t>
                              </w:r>
                            </w:p>
                          </w:txbxContent>
                        </v:textbox>
                      </v:shape>
                      <v:shape id="Text Box 18" o:spid="_x0000_s1221"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277509" w:rsidRDefault="00277509" w:rsidP="0093603F">
                              <w:r>
                                <w:t>2</w:t>
                              </w:r>
                            </w:p>
                          </w:txbxContent>
                        </v:textbox>
                      </v:shape>
                      <v:shape id="Text Box 19" o:spid="_x0000_s1222"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277509" w:rsidRDefault="00277509" w:rsidP="0093603F">
                              <w:r>
                                <w:t>2</w:t>
                              </w:r>
                            </w:p>
                          </w:txbxContent>
                        </v:textbox>
                      </v:shape>
                      <v:line id="Line 9" o:spid="_x0000_s1223"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SdkMUAAADcAAAADwAAAGRycy9kb3ducmV2LnhtbESP0WrCQBBF34X+wzKFvummUqREN0Er&#10;hSJCa9oPGLNjEpKdjdlV4993Hgp9m+HeuffMKh9dp640hMazgedZAoq49LbhysDP9/v0FVSIyBY7&#10;z2TgTgHy7GGywtT6Gx/oWsRKSQiHFA3UMfap1qGsyWGY+Z5YtJMfHEZZh0rbAW8S7jo9T5KFdtiw&#10;NNTY01tNZVtcnAHefPoR95f+3rq5O7e79XGx/TLm6XFcL0FFGuO/+e/6wwr+i+DLMzKB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SdkMUAAADcAAAADwAAAAAAAAAA&#10;AAAAAAChAgAAZHJzL2Rvd25yZXYueG1sUEsFBgAAAAAEAAQA+QAAAJMDAAAAAA==&#10;">
                        <v:stroke endarrow="block"/>
                      </v:line>
                      <v:shape id="Text Box 11" o:spid="_x0000_s1224"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277509" w:rsidRDefault="00277509" w:rsidP="0093603F">
                              <w:r>
                                <w:t>s</w:t>
                              </w:r>
                            </w:p>
                          </w:txbxContent>
                        </v:textbox>
                      </v:shape>
                      <v:shape id="Text Box 12" o:spid="_x0000_s1225"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277509" w:rsidRDefault="00277509" w:rsidP="0093603F">
                              <w:r>
                                <w:t>a</w:t>
                              </w:r>
                            </w:p>
                          </w:txbxContent>
                        </v:textbox>
                      </v:shape>
                      <v:shape id="Text Box 20" o:spid="_x0000_s1226"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277509" w:rsidRDefault="00277509" w:rsidP="0093603F">
                              <w:r>
                                <w:t>4</w:t>
                              </w:r>
                            </w:p>
                          </w:txbxContent>
                        </v:textbox>
                      </v:shape>
                      <v:shape id="Text Box 15" o:spid="_x0000_s1227"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277509" w:rsidRDefault="00277509" w:rsidP="0093603F">
                              <w:r>
                                <w:t>t</w:t>
                              </w:r>
                            </w:p>
                          </w:txbxContent>
                        </v:textbox>
                      </v:shape>
                      <v:shape id="Text Box 17" o:spid="_x0000_s1228"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277509" w:rsidRDefault="00277509" w:rsidP="0093603F">
                              <w:r>
                                <w:t>3</w:t>
                              </w:r>
                            </w:p>
                          </w:txbxContent>
                        </v:textbox>
                      </v:shape>
                      <v:shape id="Text Box 21" o:spid="_x0000_s1229"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277509" w:rsidRDefault="00277509" w:rsidP="0093603F">
                              <w:r>
                                <w:t>2</w:t>
                              </w:r>
                            </w:p>
                          </w:txbxContent>
                        </v:textbox>
                      </v:shape>
                      <v:line id="Line 4" o:spid="_x0000_s1230"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6yicMAAADcAAAADwAAAGRycy9kb3ducmV2LnhtbERPTWsCMRC9C/0PYQq9SM22FWtXo5SC&#10;4El0q0Jvw2Z2s7iZLEmq239vBKG3ebzPmS9724oz+dA4VvAyykAQl043XCvYf6+epyBCRNbYOiYF&#10;fxRguXgYzDHX7sI7OhexFimEQ44KTIxdLmUoDVkMI9cRJ65y3mJM0NdSe7ykcNvK1yybSIsNpwaD&#10;HX0ZKk/Fr1Vgt/5AR/Mxrmg/jJPD5m33U7FST4/95wxEpD7+i+/utU7zx+9weyZdIB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OsonDAAAA3AAAAA8AAAAAAAAAAAAA&#10;AAAAoQIAAGRycy9kb3ducmV2LnhtbFBLBQYAAAAABAAEAPkAAACRAwAAAAA=&#10;">
                        <v:stroke endarrow="block"/>
                      </v:line>
                    </v:group>
                  </v:group>
                </v:group>
                <v:shape id="Text Box 17" o:spid="_x0000_s1231"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QbeMUA&#10;AADcAAAADwAAAGRycy9kb3ducmV2LnhtbESP3WrCQBCF7wu+wzKCd3UTESupq1RBkTY3/jzAkJ0m&#10;odnZkF1N9Ok7F4XezXDOnPPNajO4Rt2pC7VnA+k0AUVceFtzaeB62b8uQYWIbLHxTAYeFGCzHr2s&#10;MLO+5xPdz7FUEsIhQwNVjG2mdSgqchimviUW7dt3DqOsXalth72Eu0bPkmShHdYsDRW2tKuo+Dnf&#10;nIFb/9Xw7jPPD4u352mfF2k+bFNjJuPh4x1UpCH+m/+uj1bw50Irz8gE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4xQAAANwAAAAPAAAAAAAAAAAAAAAAAJgCAABkcnMv&#10;ZG93bnJldi54bWxQSwUGAAAAAAQABAD1AAAAigMAAAAA&#10;" filled="f" stroked="f">
                  <v:textbox>
                    <w:txbxContent>
                      <w:p w:rsidR="00277509" w:rsidRDefault="00277509" w:rsidP="0093603F">
                        <w:r>
                          <w:t>3</w:t>
                        </w:r>
                      </w:p>
                    </w:txbxContent>
                  </v:textbox>
                </v:shape>
              </v:group>
            </w:pict>
          </mc:Fallback>
        </mc:AlternateContent>
      </w:r>
      <w:r w:rsidRPr="005353E0">
        <w:rPr>
          <w:noProof/>
          <w:sz w:val="26"/>
          <w:szCs w:val="26"/>
        </w:rPr>
        <mc:AlternateContent>
          <mc:Choice Requires="wpg">
            <w:drawing>
              <wp:anchor distT="0" distB="0" distL="114300" distR="114300" simplePos="0" relativeHeight="251692032" behindDoc="0" locked="0" layoutInCell="1" allowOverlap="1" wp14:anchorId="49A4E87B" wp14:editId="56779C23">
                <wp:simplePos x="0" y="0"/>
                <wp:positionH relativeFrom="margin">
                  <wp:posOffset>2334260</wp:posOffset>
                </wp:positionH>
                <wp:positionV relativeFrom="paragraph">
                  <wp:posOffset>33655</wp:posOffset>
                </wp:positionV>
                <wp:extent cx="1381760" cy="2047240"/>
                <wp:effectExtent l="0" t="0" r="0" b="0"/>
                <wp:wrapNone/>
                <wp:docPr id="149" name="Group 149"/>
                <wp:cNvGraphicFramePr/>
                <a:graphic xmlns:a="http://schemas.openxmlformats.org/drawingml/2006/main">
                  <a:graphicData uri="http://schemas.microsoft.com/office/word/2010/wordprocessingGroup">
                    <wpg:wgp>
                      <wpg:cNvGrpSpPr/>
                      <wpg:grpSpPr>
                        <a:xfrm>
                          <a:off x="0" y="0"/>
                          <a:ext cx="1381760" cy="2047240"/>
                          <a:chOff x="-1" y="-65997"/>
                          <a:chExt cx="1381834" cy="2048365"/>
                        </a:xfrm>
                      </wpg:grpSpPr>
                      <wpg:grpSp>
                        <wpg:cNvPr id="150" name="Group 150"/>
                        <wpg:cNvGrpSpPr/>
                        <wpg:grpSpPr>
                          <a:xfrm rot="5400000">
                            <a:off x="-333267" y="267269"/>
                            <a:ext cx="2048365" cy="1381834"/>
                            <a:chOff x="-65998" y="-26752"/>
                            <a:chExt cx="2048365" cy="1382253"/>
                          </a:xfrm>
                        </wpg:grpSpPr>
                        <wps:wsp>
                          <wps:cNvPr id="151"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152" name="Group 152"/>
                          <wpg:cNvGrpSpPr/>
                          <wpg:grpSpPr>
                            <a:xfrm>
                              <a:off x="-65998" y="-26752"/>
                              <a:ext cx="2048365" cy="1382253"/>
                              <a:chOff x="-65998" y="-26752"/>
                              <a:chExt cx="2048365" cy="1382253"/>
                            </a:xfrm>
                          </wpg:grpSpPr>
                          <wps:wsp>
                            <wps:cNvPr id="153"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154" name="Group 154"/>
                            <wpg:cNvGrpSpPr/>
                            <wpg:grpSpPr>
                              <a:xfrm>
                                <a:off x="-65998" y="-26752"/>
                                <a:ext cx="2048365" cy="1382253"/>
                                <a:chOff x="-65998" y="-26752"/>
                                <a:chExt cx="2048365" cy="1382253"/>
                              </a:xfrm>
                            </wpg:grpSpPr>
                            <wps:wsp>
                              <wps:cNvPr id="155"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6"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7"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8"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159"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60"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161"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62"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63"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64"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65"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166"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167"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168"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169"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170"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s:wsp>
                              <wps:cNvPr id="171" name="Line 4"/>
                              <wps:cNvCnPr>
                                <a:cxnSpLocks noChangeShapeType="1"/>
                                <a:stCxn id="166" idx="0"/>
                              </wps:cNvCnPr>
                              <wps:spPr bwMode="auto">
                                <a:xfrm rot="16200000">
                                  <a:off x="655803" y="412249"/>
                                  <a:ext cx="624355" cy="5763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172"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9" o:spid="_x0000_s1232" style="position:absolute;left:0;text-align:left;margin-left:183.8pt;margin-top:2.65pt;width:108.8pt;height:161.2pt;z-index:251692032;mso-position-horizontal-relative:margin;mso-position-vertical-relative:text;mso-width-relative:margin;mso-height-relative:margin" coordorigin=",-659" coordsize="13818,20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">
                <v:group id="Group 150" o:spid="_x0000_s1233"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aKKnFAAAA3AAA&#10;AA8AAAAAAAAAAAAAAAAAqgIAAGRycy9kb3ducmV2LnhtbFBLBQYAAAAABAAEAPoAAACcAwAAAAA=&#10;">
                  <v:line id="Line 4" o:spid="_x0000_s1234"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xcsMAAADcAAAADwAAAGRycy9kb3ducmV2LnhtbERPS2sCMRC+F/wPYYTealapVVazIiuF&#10;HorQVcTjuJl94GaybFJN/31TKHibj+85600wnbjR4FrLCqaTBARxaXXLtYLj4f1lCcJ5ZI2dZVLw&#10;Qw422ehpjam2d/6iW+FrEUPYpaig8b5PpXRlQwbdxPbEkavsYNBHONRSD3iP4aaTsyR5kwZbjg0N&#10;9pQ3VF6Lb6OgrPLFqUja8Lq7zMP++mnz/eWs1PM4bFcgPAX/EP+7P3ScP5/C3zPxAp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1sXLDAAAA3AAAAA8AAAAAAAAAAAAA&#10;AAAAoQIAAGRycy9kb3ducmV2LnhtbFBLBQYAAAAABAAEAPkAAACRAwAAAAA=&#10;">
                    <v:stroke dashstyle="dash" endarrow="block"/>
                  </v:line>
                  <v:group id="Group 152" o:spid="_x0000_s1235"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Text Box 13" o:spid="_x0000_s1236"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277509" w:rsidRDefault="00277509" w:rsidP="0093603F">
                            <w:r>
                              <w:t>d</w:t>
                            </w:r>
                          </w:p>
                        </w:txbxContent>
                      </v:textbox>
                    </v:shape>
                    <v:group id="Group 154" o:spid="_x0000_s1237"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3" o:spid="_x0000_s1238"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LzsAAAADcAAAADwAAAGRycy9kb3ducmV2LnhtbERPTYvCMBC9L/gfwgje1tSCi1ajiCAs&#10;e9N68Dg2Y1NsJrGJWv+9WVjY2zze5yzXvW3Fg7rQOFYwGWcgiCunG64VHMvd5wxEiMgaW8ek4EUB&#10;1qvBxxIL7Z68p8ch1iKFcChQgYnRF1KGypDFMHaeOHEX11mMCXa11B0+U7htZZ5lX9Jiw6nBoKet&#10;oep6uFsFc//jbyejy8qdj/dc97u8nE2UGg37zQJEpD7+i//c3zrNn07h95l0gV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wS87AAAAA3AAAAA8AAAAAAAAAAAAAAAAA&#10;oQIAAGRycy9kb3ducmV2LnhtbFBLBQYAAAAABAAEAPkAAACOAwAAAAA=&#10;">
                        <v:stroke dashstyle="dash" endarrow="block"/>
                      </v:line>
                      <v:line id="Line 6" o:spid="_x0000_s1239"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wpBsMAAADcAAAADwAAAGRycy9kb3ducmV2LnhtbERPTWvCQBC9C/6HZYTezKZStaSuIpFC&#10;D0VoFOlxzI5JMDsbsqtu/70rFLzN433OYhVMK67Uu8aygtckBUFcWt1wpWC/+xy/g3AeWWNrmRT8&#10;kYPVcjhYYKbtjX/oWvhKxBB2GSqove8yKV1Zk0GX2I44cifbG/QR9pXUPd5iuGnlJE1n0mDDsaHG&#10;jvKaynNxMQrKUz4/FGkT3jbHadiev22+Pf4q9TIK6w8QnoJ/iv/dXzrOn87g8Uy8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cKQbDAAAA3AAAAA8AAAAAAAAAAAAA&#10;AAAAoQIAAGRycy9kb3ducmV2LnhtbFBLBQYAAAAABAAEAPkAAACRAwAAAAA=&#10;">
                        <v:stroke dashstyle="dash" endarrow="block"/>
                      </v:line>
                      <v:line id="Line 8" o:spid="_x0000_s1240"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5wIsEAAADcAAAADwAAAGRycy9kb3ducmV2LnhtbERPTWsCMRC9C/6HMII3zbpQa7dGEUEo&#10;venuweN0M90sbiZxE3X9902h0Ns83uest4PtxJ360DpWsJhnIIhrp1tuFFTlYbYCESKyxs4xKXhS&#10;gO1mPFpjod2Dj3Q/xUakEA4FKjAx+kLKUBuyGObOEyfu2/UWY4J9I3WPjxRuO5ln2VJabDk1GPS0&#10;N1RfTjer4M1/+uvZ6LJ2X9Ut18MhL1cLpaaTYfcOItIQ/8V/7g+d5r+8wu8z6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7nAiwQAAANwAAAAPAAAAAAAAAAAAAAAA&#10;AKECAABkcnMvZG93bnJldi54bWxQSwUGAAAAAAQABAD5AAAAjwMAAAAA&#10;">
                        <v:stroke dashstyle="dash" endarrow="block"/>
                      </v:line>
                      <v:shape id="Text Box 10" o:spid="_x0000_s1241"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277509" w:rsidRDefault="00277509" w:rsidP="0093603F">
                              <w:r>
                                <w:t>b</w:t>
                              </w:r>
                            </w:p>
                          </w:txbxContent>
                        </v:textbox>
                      </v:shape>
                      <v:line id="Line 7" o:spid="_x0000_s1242"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1By8AAAADcAAAADwAAAGRycy9kb3ducmV2LnhtbERPTYvCMBC9L/gfwgh7W1MLLlqNIgvC&#10;4k3rwePYjE2xmcQmavffmwXB2zze5yxWvW3FnbrQOFYwHmUgiCunG64VHMrN1xREiMgaW8ek4I8C&#10;rJaDjwUW2j14R/d9rEUK4VCgAhOjL6QMlSGLYeQ8ceLOrrMYE+xqqTt8pHDbyjzLvqXFhlODQU8/&#10;hqrL/mYVzPzWX49Gl5U7HW657jd5OR0r9Tns13MQkfr4Fr/cvzrNn8zg/5l0gV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9QcvAAAAA3AAAAA8AAAAAAAAAAAAAAAAA&#10;oQIAAGRycy9kb3ducmV2LnhtbFBLBQYAAAAABAAEAPkAAACOAwAAAAA=&#10;">
                        <v:stroke dashstyle="dash" endarrow="block"/>
                      </v:line>
                      <v:shape id="Text Box 14" o:spid="_x0000_s1243"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277509" w:rsidRDefault="00277509" w:rsidP="0093603F">
                              <w:r>
                                <w:t>c</w:t>
                              </w:r>
                            </w:p>
                          </w:txbxContent>
                        </v:textbox>
                      </v:shape>
                      <v:shape id="Text Box 16" o:spid="_x0000_s1244"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277509" w:rsidRDefault="00277509" w:rsidP="0093603F">
                              <w:r>
                                <w:t>2</w:t>
                              </w:r>
                            </w:p>
                          </w:txbxContent>
                        </v:textbox>
                      </v:shape>
                      <v:shape id="Text Box 18" o:spid="_x0000_s1245"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277509" w:rsidRDefault="00277509" w:rsidP="0093603F">
                              <w:r>
                                <w:t>2</w:t>
                              </w:r>
                            </w:p>
                          </w:txbxContent>
                        </v:textbox>
                      </v:shape>
                      <v:shape id="Text Box 19" o:spid="_x0000_s1246"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277509" w:rsidRDefault="00277509" w:rsidP="0093603F">
                              <w:r>
                                <w:t>2</w:t>
                              </w:r>
                            </w:p>
                          </w:txbxContent>
                        </v:textbox>
                      </v:shape>
                      <v:line id="Line 9" o:spid="_x0000_s1247"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7YV8MAAADcAAAADwAAAGRycy9kb3ducmV2LnhtbERPS2vCQBC+F/wPywi9NZuK1ZK6EUkp&#10;9FCERpEex+zkgdnZkN3q9t+7QsHbfHzPWa2D6cWZRtdZVvCcpCCIK6s7bhTsdx9PryCcR9bYWyYF&#10;f+RgnU8eVphpe+FvOpe+ETGEXYYKWu+HTEpXtWTQJXYgjlxtR4M+wrGResRLDDe9nKXpQhrsODa0&#10;OFDRUnUqf42Cqi6WhzLtwvz9+BK2py9bbI8/Sj1Ow+YNhKfg7+J/96eO8xdzuD0TL5D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u2FfDAAAA3AAAAA8AAAAAAAAAAAAA&#10;AAAAoQIAAGRycy9kb3ducmV2LnhtbFBLBQYAAAAABAAEAPkAAACRAwAAAAA=&#10;">
                        <v:stroke dashstyle="dash" endarrow="block"/>
                      </v:line>
                      <v:shape id="Text Box 11" o:spid="_x0000_s1248"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277509" w:rsidRDefault="00277509" w:rsidP="0093603F">
                              <w:r>
                                <w:t>s</w:t>
                              </w:r>
                            </w:p>
                          </w:txbxContent>
                        </v:textbox>
                      </v:shape>
                      <v:shape id="Text Box 12" o:spid="_x0000_s1249"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277509" w:rsidRDefault="00277509" w:rsidP="0093603F">
                              <w:r>
                                <w:t>a</w:t>
                              </w:r>
                            </w:p>
                          </w:txbxContent>
                        </v:textbox>
                      </v:shape>
                      <v:shape id="Text Box 20" o:spid="_x0000_s1250"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277509" w:rsidRDefault="00277509" w:rsidP="0093603F">
                              <w:r>
                                <w:t>0</w:t>
                              </w:r>
                            </w:p>
                          </w:txbxContent>
                        </v:textbox>
                      </v:shape>
                      <v:shape id="Text Box 15" o:spid="_x0000_s1251"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277509" w:rsidRDefault="00277509" w:rsidP="0093603F">
                              <w:r>
                                <w:t>t</w:t>
                              </w:r>
                            </w:p>
                          </w:txbxContent>
                        </v:textbox>
                      </v:shape>
                      <v:shape id="Text Box 17" o:spid="_x0000_s1252"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277509" w:rsidRDefault="00277509" w:rsidP="0093603F">
                              <w:r>
                                <w:t>0</w:t>
                              </w:r>
                            </w:p>
                          </w:txbxContent>
                        </v:textbox>
                      </v:shape>
                      <v:shape id="Text Box 21" o:spid="_x0000_s1253"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277509" w:rsidRDefault="00277509" w:rsidP="0093603F">
                              <w:r>
                                <w:t>0</w:t>
                              </w:r>
                            </w:p>
                          </w:txbxContent>
                        </v:textbox>
                      </v:shape>
                      <v:line id="Line 4" o:spid="_x0000_s1254"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4RrcEAAADcAAAADwAAAGRycy9kb3ducmV2LnhtbERPTYvCMBC9L/gfwgh7W9P24LrVKLIg&#10;LN60HvY4NmNTbCaxidr992ZB8DaP9zmL1WA7caM+tI4V5JMMBHHtdMuNgkO1+ZiBCBFZY+eYFPxR&#10;gNVy9LbAUrs77+i2j41IIRxKVGBi9KWUoTZkMUycJ07cyfUWY4J9I3WP9xRuO1lk2VRabDk1GPT0&#10;bag+769WwZff+suv0VXtjodroYdNUc1ypd7Hw3oOItIQX+Kn+0en+Z85/D+TLp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hGtwQAAANwAAAAPAAAAAAAAAAAAAAAA&#10;AKECAABkcnMvZG93bnJldi54bWxQSwUGAAAAAAQABAD5AAAAjwMAAAAA&#10;">
                        <v:stroke dashstyle="dash" endarrow="block"/>
                      </v:line>
                    </v:group>
                  </v:group>
                </v:group>
                <v:shape id="Text Box 17" o:spid="_x0000_s1255"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DmL8EA&#10;AADcAAAADwAAAGRycy9kb3ducmV2LnhtbERPy6rCMBDdX/Afwgjurmld6KUaRQVFtBsfHzA0Y1ts&#10;JqWJtvr1RhDubg7nObNFZyrxoMaVlhXEwwgEcWZ1ybmCy3nz+wfCeWSNlWVS8CQHi3nvZ4aJti0f&#10;6XHyuQgh7BJUUHhfJ1K6rCCDbmhr4sBdbWPQB9jkUjfYhnBTyVEUjaXBkkNDgTWtC8pup7tRcG8P&#10;Fa/3abodT17HTZrFabeKlRr0u+UUhKfO/4u/7p0O8ycj+DwTLp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w5i/BAAAA3AAAAA8AAAAAAAAAAAAAAAAAmAIAAGRycy9kb3du&#10;cmV2LnhtbFBLBQYAAAAABAAEAPUAAACGAwAAAAA=&#10;" filled="f" stroked="f">
                  <v:textbox>
                    <w:txbxContent>
                      <w:p w:rsidR="00277509" w:rsidRDefault="00277509" w:rsidP="0093603F">
                        <w:r>
                          <w:t>0</w:t>
                        </w:r>
                      </w:p>
                    </w:txbxContent>
                  </v:textbox>
                </v:shape>
                <w10:wrap anchorx="margin"/>
              </v:group>
            </w:pict>
          </mc:Fallback>
        </mc:AlternateContent>
      </w:r>
      <w:r w:rsidRPr="005353E0">
        <w:rPr>
          <w:noProof/>
          <w:sz w:val="26"/>
          <w:szCs w:val="26"/>
        </w:rPr>
        <mc:AlternateContent>
          <mc:Choice Requires="wpg">
            <w:drawing>
              <wp:anchor distT="0" distB="0" distL="114300" distR="114300" simplePos="0" relativeHeight="251693056" behindDoc="0" locked="0" layoutInCell="1" allowOverlap="1" wp14:anchorId="45ADC24E" wp14:editId="36041123">
                <wp:simplePos x="0" y="0"/>
                <wp:positionH relativeFrom="margin">
                  <wp:posOffset>3902710</wp:posOffset>
                </wp:positionH>
                <wp:positionV relativeFrom="paragraph">
                  <wp:posOffset>33655</wp:posOffset>
                </wp:positionV>
                <wp:extent cx="1381760" cy="2035175"/>
                <wp:effectExtent l="0" t="0" r="8890" b="0"/>
                <wp:wrapNone/>
                <wp:docPr id="173" name="Group 173"/>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174" name="Group 174"/>
                        <wpg:cNvGrpSpPr/>
                        <wpg:grpSpPr>
                          <a:xfrm rot="5400000">
                            <a:off x="-327103" y="266168"/>
                            <a:ext cx="2036039" cy="1381834"/>
                            <a:chOff x="-60935" y="-26752"/>
                            <a:chExt cx="2036039" cy="1382253"/>
                          </a:xfrm>
                        </wpg:grpSpPr>
                        <wps:wsp>
                          <wps:cNvPr id="175"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76" name="Group 176"/>
                          <wpg:cNvGrpSpPr/>
                          <wpg:grpSpPr>
                            <a:xfrm>
                              <a:off x="-60935" y="-26752"/>
                              <a:ext cx="2036039" cy="1382253"/>
                              <a:chOff x="-60935" y="-26752"/>
                              <a:chExt cx="2036039" cy="1382253"/>
                            </a:xfrm>
                          </wpg:grpSpPr>
                          <wps:wsp>
                            <wps:cNvPr id="177"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d</w:t>
                                  </w:r>
                                </w:p>
                              </w:txbxContent>
                            </wps:txbx>
                            <wps:bodyPr rot="0" vert="horz" wrap="square" lIns="91440" tIns="45720" rIns="91440" bIns="45720" anchor="t" anchorCtr="0" upright="1">
                              <a:noAutofit/>
                            </wps:bodyPr>
                          </wps:wsp>
                          <wpg:grpSp>
                            <wpg:cNvPr id="178" name="Group 178"/>
                            <wpg:cNvGrpSpPr/>
                            <wpg:grpSpPr>
                              <a:xfrm>
                                <a:off x="-60935" y="-26752"/>
                                <a:ext cx="2036039" cy="1382253"/>
                                <a:chOff x="-60935" y="-26752"/>
                                <a:chExt cx="2036039" cy="1382253"/>
                              </a:xfrm>
                            </wpg:grpSpPr>
                            <wps:wsp>
                              <wps:cNvPr id="180"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b</w:t>
                                    </w:r>
                                  </w:p>
                                </w:txbxContent>
                              </wps:txbx>
                              <wps:bodyPr rot="0" vert="horz" wrap="square" lIns="91440" tIns="45720" rIns="91440" bIns="45720" anchor="t" anchorCtr="0" upright="1">
                                <a:noAutofit/>
                              </wps:bodyPr>
                            </wps:wsp>
                            <wps:wsp>
                              <wps:cNvPr id="183"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c</w:t>
                                    </w:r>
                                  </w:p>
                                </w:txbxContent>
                              </wps:txbx>
                              <wps:bodyPr rot="0" vert="horz" wrap="square" lIns="91440" tIns="45720" rIns="91440" bIns="45720" anchor="t" anchorCtr="0" upright="1">
                                <a:noAutofit/>
                              </wps:bodyPr>
                            </wps:wsp>
                            <wps:wsp>
                              <wps:cNvPr id="185"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1</w:t>
                                    </w:r>
                                  </w:p>
                                </w:txbxContent>
                              </wps:txbx>
                              <wps:bodyPr rot="0" vert="horz" wrap="square" lIns="91440" tIns="45720" rIns="91440" bIns="45720" anchor="t" anchorCtr="0" upright="1">
                                <a:noAutofit/>
                              </wps:bodyPr>
                            </wps:wsp>
                            <wps:wsp>
                              <wps:cNvPr id="188"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s</w:t>
                                    </w:r>
                                  </w:p>
                                </w:txbxContent>
                              </wps:txbx>
                              <wps:bodyPr rot="0" vert="horz" wrap="square" lIns="91440" tIns="45720" rIns="91440" bIns="45720" anchor="t" anchorCtr="0" upright="1">
                                <a:noAutofit/>
                              </wps:bodyPr>
                            </wps:wsp>
                            <wps:wsp>
                              <wps:cNvPr id="190"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a</w:t>
                                    </w:r>
                                  </w:p>
                                </w:txbxContent>
                              </wps:txbx>
                              <wps:bodyPr rot="0" vert="horz" wrap="square" lIns="91440" tIns="45720" rIns="91440" bIns="45720" anchor="t" anchorCtr="0" upright="1">
                                <a:noAutofit/>
                              </wps:bodyPr>
                            </wps:wsp>
                            <wps:wsp>
                              <wps:cNvPr id="191"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92"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t</w:t>
                                    </w:r>
                                  </w:p>
                                </w:txbxContent>
                              </wps:txbx>
                              <wps:bodyPr rot="0" vert="horz" wrap="square" lIns="91440" tIns="45720" rIns="91440" bIns="45720" anchor="t" anchorCtr="0" upright="1">
                                <a:noAutofit/>
                              </wps:bodyPr>
                            </wps:wsp>
                            <wps:wsp>
                              <wps:cNvPr id="193"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s:wsp>
                              <wps:cNvPr id="194"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2</w:t>
                                    </w:r>
                                  </w:p>
                                </w:txbxContent>
                              </wps:txbx>
                              <wps:bodyPr rot="0" vert="horz" wrap="square" lIns="91440" tIns="45720" rIns="91440" bIns="45720" anchor="t" anchorCtr="0" upright="1">
                                <a:noAutofit/>
                              </wps:bodyPr>
                            </wps:wsp>
                            <wps:wsp>
                              <wps:cNvPr id="195" name="Line 4"/>
                              <wps:cNvCnPr>
                                <a:cxnSpLocks noChangeShapeType="1"/>
                                <a:stCxn id="190" idx="0"/>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96"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73" o:spid="_x0000_s1256" style="position:absolute;left:0;text-align:left;margin-left:307.3pt;margin-top:2.65pt;width:108.8pt;height:160.25pt;z-index:251693056;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">
                <v:group id="Group 174" o:spid="_x0000_s1257"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UUcsrCAAAA3AAAAA8A&#10;AAAAAAAAAAAAAAAAqgIAAGRycy9kb3ducmV2LnhtbFBLBQYAAAAABAAEAPoAAACZAwAAAAA=&#10;">
                  <v:line id="Line 4" o:spid="_x0000_s1258"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0tcIAAADcAAAADwAAAGRycy9kb3ducmV2LnhtbERP22rCQBB9L/gPywh9qxsDphJdRS1C&#10;KYV6+4AxOyYh2dk0uybx77uFQt/mcK6zXA+mFh21rrSsYDqJQBBnVpecK7ic9y9zEM4ja6wtk4IH&#10;OVivRk9LTLXt+UjdyecihLBLUUHhfZNK6bKCDLqJbYgDd7OtQR9gm0vdYh/CTS3jKEqkwZJDQ4EN&#10;7QrKqtPdKODtlx3w8948KhOb7+pjc03eDko9j4fNAoSnwf+L/9zvOsx/ncHvM+EC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0tcIAAADcAAAADwAAAAAAAAAAAAAA&#10;AAChAgAAZHJzL2Rvd25yZXYueG1sUEsFBgAAAAAEAAQA+QAAAJADAAAAAA==&#10;">
                    <v:stroke endarrow="block"/>
                  </v:line>
                  <v:group id="Group 176" o:spid="_x0000_s1259"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 Box 13" o:spid="_x0000_s1260"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277509" w:rsidRDefault="00277509" w:rsidP="0093603F">
                            <w:r>
                              <w:t>d</w:t>
                            </w:r>
                          </w:p>
                        </w:txbxContent>
                      </v:textbox>
                    </v:shape>
                    <v:group id="Group 178" o:spid="_x0000_s1261"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Line 6" o:spid="_x0000_s1262"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0nCsQAAADcAAAADwAAAGRycy9kb3ducmV2LnhtbESPzYrCQBCE74LvMPSCN52sB5Gso/iD&#10;sCzC+rMP0GbaJCTTEzOjxrffPgjeuqnqqq9ni87V6k5tKD0b+BwloIgzb0vODfydtsMpqBCRLdae&#10;ycCTAizm/d4MU+sffKD7MeZKQjikaKCIsUm1DllBDsPIN8SiXXzrMMra5tq2+JBwV+txkky0w5Kl&#10;ocCG1gVl1fHmDPDq13e4uzXPyo3dtfpZniebvTGDj275BSpSF9/m1/W3Ffyp4MszMoG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ScKxAAAANwAAAAPAAAAAAAAAAAA&#10;AAAAAKECAABkcnMvZG93bnJldi54bWxQSwUGAAAAAAQABAD5AAAAkgMAAAAA&#10;">
                        <v:stroke endarrow="block"/>
                      </v:line>
                      <v:shape id="Text Box 10" o:spid="_x0000_s1263"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277509" w:rsidRDefault="00277509" w:rsidP="0093603F">
                              <w:r>
                                <w:t>b</w:t>
                              </w:r>
                            </w:p>
                          </w:txbxContent>
                        </v:textbox>
                      </v:shape>
                      <v:line id="Line 7" o:spid="_x0000_s1264"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OEMMAAADcAAAADwAAAGRycy9kb3ducmV2LnhtbERP32vCMBB+F/wfwg32Imu6OURro8hg&#10;4NNQp4O9Hc21KWsuJcm0/veLMPDtPr6fV64H24kz+dA6VvCc5SCIK6dbbhQcP9+f5iBCRNbYOSYF&#10;VwqwXo1HJRbaXXhP50NsRArhUKACE2NfSBkqQxZD5nrixNXOW4wJ+kZqj5cUbjv5kuczabHl1GCw&#10;pzdD1c/h1yqwO3+iL7N4rek4ibPTx3T/XbNSjw/DZgki0hDv4n/3Vqf58yncnkkX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DhDDAAAA3AAAAA8AAAAAAAAAAAAA&#10;AAAAoQIAAGRycy9kb3ducmV2LnhtbFBLBQYAAAAABAAEAPkAAACRAwAAAAA=&#10;">
                        <v:stroke endarrow="block"/>
                      </v:line>
                      <v:shape id="Text Box 14" o:spid="_x0000_s1265"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277509" w:rsidRDefault="00277509" w:rsidP="0093603F">
                              <w:r>
                                <w:t>c</w:t>
                              </w:r>
                            </w:p>
                          </w:txbxContent>
                        </v:textbox>
                      </v:shape>
                      <v:shape id="Text Box 16" o:spid="_x0000_s1266"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277509" w:rsidRDefault="00277509" w:rsidP="0093603F">
                              <w:r>
                                <w:t>1</w:t>
                              </w:r>
                            </w:p>
                          </w:txbxContent>
                        </v:textbox>
                      </v:shape>
                      <v:line id="Line 9" o:spid="_x0000_s1267"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srDMQAAADcAAAADwAAAGRycy9kb3ducmV2LnhtbESPzYrCQBCE74LvMPSCN52sB5Gso/iD&#10;sCzC+rMP0GbaJCTTEzOjxrffPgjeuqnqqq9ni87V6k5tKD0b+BwloIgzb0vODfydtsMpqBCRLdae&#10;ycCTAizm/d4MU+sffKD7MeZKQjikaKCIsUm1DllBDsPIN8SiXXzrMMra5tq2+JBwV+txkky0w5Kl&#10;ocCG1gVl1fHmDPDq13e4uzXPyo3dtfpZniebvTGDj275BSpSF9/m1/W3Ffyp0MozMoG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ysMxAAAANwAAAAPAAAAAAAAAAAA&#10;AAAAAKECAABkcnMvZG93bnJldi54bWxQSwUGAAAAAAQABAD5AAAAkgMAAAAA&#10;">
                        <v:stroke endarrow="block"/>
                      </v:line>
                      <v:shape id="Text Box 11" o:spid="_x0000_s1268"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277509" w:rsidRDefault="00277509" w:rsidP="0093603F">
                              <w:r>
                                <w:t>s</w:t>
                              </w:r>
                            </w:p>
                          </w:txbxContent>
                        </v:textbox>
                      </v:shape>
                      <v:shape id="Text Box 12" o:spid="_x0000_s1269"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277509" w:rsidRDefault="00277509" w:rsidP="0093603F">
                              <w:r>
                                <w:t>a</w:t>
                              </w:r>
                            </w:p>
                          </w:txbxContent>
                        </v:textbox>
                      </v:shape>
                      <v:shape id="Text Box 20" o:spid="_x0000_s1270"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277509" w:rsidRDefault="00277509" w:rsidP="0093603F">
                              <w:r>
                                <w:t>2</w:t>
                              </w:r>
                            </w:p>
                          </w:txbxContent>
                        </v:textbox>
                      </v:shape>
                      <v:shape id="Text Box 15" o:spid="_x0000_s1271"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277509" w:rsidRDefault="00277509" w:rsidP="0093603F">
                              <w:r>
                                <w:t>t</w:t>
                              </w:r>
                            </w:p>
                          </w:txbxContent>
                        </v:textbox>
                      </v:shape>
                      <v:shape id="Text Box 17" o:spid="_x0000_s1272"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277509" w:rsidRDefault="00277509" w:rsidP="0093603F">
                              <w:r>
                                <w:t>3</w:t>
                              </w:r>
                            </w:p>
                          </w:txbxContent>
                        </v:textbox>
                      </v:shape>
                      <v:shape id="Text Box 21" o:spid="_x0000_s1273"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277509" w:rsidRDefault="00277509" w:rsidP="0093603F">
                              <w:r>
                                <w:t>2</w:t>
                              </w:r>
                            </w:p>
                          </w:txbxContent>
                        </v:textbox>
                      </v:shape>
                      <v:line id="Line 4" o:spid="_x0000_s1274"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IsIAAADcAAAADwAAAGRycy9kb3ducmV2LnhtbERPS2sCMRC+F/wPYYReima1VXQ1igiF&#10;nkp9grdhM7tZ3EyWJNXtv28KBW/z8T1nue5sI27kQ+1YwWiYgSAunK65UnA8vA9mIEJE1tg4JgU/&#10;FGC96j0tMdfuzju67WMlUgiHHBWYGNtcylAYshiGriVOXOm8xZigr6T2eE/htpHjLJtKizWnBoMt&#10;bQ0V1/23VWC//InOZv5W0vElTk+fr7tLyUo997vNAkSkLj7E/+4PnebPJ/D3TLp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lIsIAAADcAAAADwAAAAAAAAAAAAAA&#10;AAChAgAAZHJzL2Rvd25yZXYueG1sUEsFBgAAAAAEAAQA+QAAAJADAAAAAA==&#10;">
                        <v:stroke endarrow="block"/>
                      </v:line>
                    </v:group>
                  </v:group>
                </v:group>
                <v:shape id="Text Box 17" o:spid="_x0000_s1275"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cG1sIA&#10;AADcAAAADwAAAGRycy9kb3ducmV2LnhtbERPzYrCMBC+C/sOYRb2pmk9VO0aZVdQRHtR9wGGZmyL&#10;zaQ00XZ9eiMI3ubj+535sje1uFHrKssK4lEEgji3uuJCwd9pPZyCcB5ZY22ZFPyTg+XiYzDHVNuO&#10;D3Q7+kKEEHYpKii9b1IpXV6SQTeyDXHgzrY16ANsC6lb7EK4qeU4ihJpsOLQUGJDq5Lyy/FqFFy7&#10;fc2rXZZtksn9sM7yOOt/Y6W+PvufbxCeev8Wv9xbHebPEng+Ey6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wbWwgAAANwAAAAPAAAAAAAAAAAAAAAAAJgCAABkcnMvZG93&#10;bnJldi54bWxQSwUGAAAAAAQABAD1AAAAhwMAAAAA&#10;" filled="f" stroked="f">
                  <v:textbox>
                    <w:txbxContent>
                      <w:p w:rsidR="00277509" w:rsidRDefault="00277509" w:rsidP="0093603F">
                        <w:r>
                          <w:t>3</w:t>
                        </w:r>
                      </w:p>
                    </w:txbxContent>
                  </v:textbox>
                </v:shape>
                <w10:wrap anchorx="margin"/>
              </v:group>
            </w:pict>
          </mc:Fallback>
        </mc:AlternateContent>
      </w: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r>
        <w:rPr>
          <w:sz w:val="26"/>
          <w:szCs w:val="26"/>
        </w:rPr>
        <w:t xml:space="preserve">Hình 4: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2 giá trị truyền theo đường s,b,c,t.</w: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sidRPr="00AB61FC">
        <w:rPr>
          <w:noProof/>
          <w:sz w:val="26"/>
          <w:szCs w:val="26"/>
        </w:rPr>
        <mc:AlternateContent>
          <mc:Choice Requires="wpg">
            <w:drawing>
              <wp:anchor distT="0" distB="0" distL="114300" distR="114300" simplePos="0" relativeHeight="251695104" behindDoc="0" locked="0" layoutInCell="1" allowOverlap="1" wp14:anchorId="55124DA5" wp14:editId="3A399C4B">
                <wp:simplePos x="0" y="0"/>
                <wp:positionH relativeFrom="column">
                  <wp:posOffset>860425</wp:posOffset>
                </wp:positionH>
                <wp:positionV relativeFrom="paragraph">
                  <wp:posOffset>-207645</wp:posOffset>
                </wp:positionV>
                <wp:extent cx="1381760" cy="2028190"/>
                <wp:effectExtent l="0" t="0" r="0" b="0"/>
                <wp:wrapNone/>
                <wp:docPr id="197" name="Group 197"/>
                <wp:cNvGraphicFramePr/>
                <a:graphic xmlns:a="http://schemas.openxmlformats.org/drawingml/2006/main">
                  <a:graphicData uri="http://schemas.microsoft.com/office/word/2010/wordprocessingGroup">
                    <wpg:wgp>
                      <wpg:cNvGrpSpPr/>
                      <wpg:grpSpPr>
                        <a:xfrm>
                          <a:off x="0" y="0"/>
                          <a:ext cx="1381760" cy="2028190"/>
                          <a:chOff x="-1" y="-53341"/>
                          <a:chExt cx="1381834" cy="2028446"/>
                        </a:xfrm>
                      </wpg:grpSpPr>
                      <wpg:grpSp>
                        <wpg:cNvPr id="198" name="Group 198"/>
                        <wpg:cNvGrpSpPr/>
                        <wpg:grpSpPr>
                          <a:xfrm rot="5400000">
                            <a:off x="-323307" y="269965"/>
                            <a:ext cx="2028446" cy="1381834"/>
                            <a:chOff x="-53342" y="-26752"/>
                            <a:chExt cx="2028446" cy="1382253"/>
                          </a:xfrm>
                        </wpg:grpSpPr>
                        <wps:wsp>
                          <wps:cNvPr id="199"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0" name="Group 200"/>
                          <wpg:cNvGrpSpPr/>
                          <wpg:grpSpPr>
                            <a:xfrm>
                              <a:off x="-53342" y="-26752"/>
                              <a:ext cx="2028446" cy="1382253"/>
                              <a:chOff x="-53342" y="-26752"/>
                              <a:chExt cx="2028446" cy="1382253"/>
                            </a:xfrm>
                          </wpg:grpSpPr>
                          <wps:wsp>
                            <wps:cNvPr id="201"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202" name="Group 202"/>
                            <wpg:cNvGrpSpPr/>
                            <wpg:grpSpPr>
                              <a:xfrm>
                                <a:off x="-53342" y="-26752"/>
                                <a:ext cx="2028446" cy="1382253"/>
                                <a:chOff x="-53342" y="-26752"/>
                                <a:chExt cx="2028446" cy="1382253"/>
                              </a:xfrm>
                            </wpg:grpSpPr>
                            <wps:wsp>
                              <wps:cNvPr id="203"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207"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209"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210"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211"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212"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214"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215"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4</w:t>
                                    </w:r>
                                  </w:p>
                                </w:txbxContent>
                              </wps:txbx>
                              <wps:bodyPr rot="0" vert="horz" wrap="square" lIns="91440" tIns="45720" rIns="91440" bIns="45720" anchor="t" anchorCtr="0" upright="1">
                                <a:noAutofit/>
                              </wps:bodyPr>
                            </wps:wsp>
                            <wps:wsp>
                              <wps:cNvPr id="216"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21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218"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219"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220"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97" o:spid="_x0000_s1276" style="position:absolute;left:0;text-align:left;margin-left:67.75pt;margin-top:-16.35pt;width:108.8pt;height:159.7pt;z-index:251695104;mso-position-horizontal-relative:text;mso-position-vertical-relative:text;mso-height-relative:margin" coordorigin=",-533" coordsize="13818,20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">
                <v:group id="Group 198" o:spid="_x0000_s1277"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njXFAAAA3AAA&#10;AA8AAAAAAAAAAAAAAAAAqgIAAGRycy9kb3ducmV2LnhtbFBLBQYAAAAABAAEAPoAAACcAwAAAAA=&#10;">
                  <v:line id="Line 4" o:spid="_x0000_s1278"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YSsAAAADcAAAADwAAAGRycy9kb3ducmV2LnhtbERPy6rCMBDdX/AfwgjurqkuRKtR1MsF&#10;EcHnB4zN2JY2k9pErX9vBMHdHM5zJrPGlOJOtcstK+h1IxDEidU5pwpOx//fIQjnkTWWlknBkxzM&#10;pq2fCcbaPnhP94NPRQhhF6OCzPsqltIlGRl0XVsRB+5ia4M+wDqVusZHCDel7EfRQBrMOTRkWNEy&#10;o6Q43IwCXmxtg5tb9SxM31yL9fw8+Nsp1Wk38zEIT43/ij/ulQ7zRyN4PxMukN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eGErAAAAA3AAAAA8AAAAAAAAAAAAAAAAA&#10;oQIAAGRycy9kb3ducmV2LnhtbFBLBQYAAAAABAAEAPkAAACOAwAAAAA=&#10;">
                    <v:stroke endarrow="block"/>
                  </v:line>
                  <v:group id="Group 200" o:spid="_x0000_s1279"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Text Box 13" o:spid="_x0000_s1280"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277509" w:rsidRDefault="00277509" w:rsidP="00F263A1">
                            <w:r>
                              <w:t>d</w:t>
                            </w:r>
                          </w:p>
                        </w:txbxContent>
                      </v:textbox>
                    </v:shape>
                    <v:group id="Group 202" o:spid="_x0000_s1281"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line id="Line 3" o:spid="_x0000_s1282"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sNsQAAADcAAAADwAAAGRycy9kb3ducmV2LnhtbESPT2sCMRTE7wW/Q3iCl6JZtYiuRpGC&#10;0FOpf8HbY/N2s7h5WZJUt9++KRQ8DjPzG2a16Wwj7uRD7VjBeJSBIC6crrlScDruhnMQISJrbByT&#10;gh8KsFn3XlaYa/fgPd0PsRIJwiFHBSbGNpcyFIYshpFriZNXOm8xJukrqT0+Etw2cpJlM2mx5rRg&#10;sKV3Q8Xt8G0V2C9/potZvJV0eo2z8+d0fy1ZqUG/2y5BROriM/zf/tAKJtkU/s6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emw2xAAAANwAAAAPAAAAAAAAAAAA&#10;AAAAAKECAABkcnMvZG93bnJldi54bWxQSwUGAAAAAAQABAD5AAAAkgMAAAAA&#10;">
                        <v:stroke endarrow="block"/>
                      </v:line>
                      <v:line id="Line 6" o:spid="_x0000_s1283"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BDL8UAAADcAAAADwAAAGRycy9kb3ducmV2LnhtbESP3WrCQBSE7wu+w3IKvWs2DSVIzCpW&#10;KZRS8Kd9gGP2NAnJno3ZVZO3dwXBy2FmvmHyxWBacabe1ZYVvEUxCOLC6ppLBX+/n69TEM4ja2wt&#10;k4KRHCzmk6ccM20vvKPz3pciQNhlqKDyvsukdEVFBl1kO+Lg/dveoA+yL6Xu8RLgppVJHKfSYM1h&#10;ocKOVhUVzf5kFPDHxg74c+rGxiTm2HwvD+l6q9TL87CcgfA0+Ef43v7SCpL4HW5nwhG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BDL8UAAADcAAAADwAAAAAAAAAA&#10;AAAAAAChAgAAZHJzL2Rvd25yZXYueG1sUEsFBgAAAAAEAAQA+QAAAJMDAAAAAA==&#10;">
                        <v:stroke endarrow="block"/>
                      </v:line>
                      <v:line id="Line 8" o:spid="_x0000_s1284"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9R2cQAAADcAAAADwAAAGRycy9kb3ducmV2LnhtbESPQWsCMRSE7wX/Q3hCL0Wzaiu6GkWE&#10;Qk+lWhW8PTZvN4ublyVJdf33TaHgcZiZb5jlurONuJIPtWMFo2EGgrhwuuZKweH7fTADESKyxsYx&#10;KbhTgPWq97TEXLsb7+i6j5VIEA45KjAxtrmUoTBkMQxdS5y80nmLMUlfSe3xluC2keMsm0qLNacF&#10;gy1tDRWX/Y9VYL/8kU5m/lrS4SVOj5+T3blkpZ773WYBIlIXH+H/9odWMM7e4O9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31HZxAAAANwAAAAPAAAAAAAAAAAA&#10;AAAAAKECAABkcnMvZG93bnJldi54bWxQSwUGAAAAAAQABAD5AAAAkgMAAAAA&#10;">
                        <v:stroke endarrow="block"/>
                      </v:line>
                      <v:shape id="Text Box 10" o:spid="_x0000_s1285"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277509" w:rsidRDefault="00277509" w:rsidP="00F263A1">
                              <w:r>
                                <w:t>b</w:t>
                              </w:r>
                            </w:p>
                          </w:txbxContent>
                        </v:textbox>
                      </v:shape>
                      <v:line id="Line 7" o:spid="_x0000_s1286"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FqNcUAAADcAAAADwAAAGRycy9kb3ducmV2LnhtbESPT2sCMRTE74V+h/AKXopma4t/VqMU&#10;QeipVKuCt8fm7WZx87IkUddvbwpCj8PM/IaZLzvbiAv5UDtW8DbIQBAXTtdcKdj9rvsTECEia2wc&#10;k4IbBVgunp/mmGt35Q1dtrESCcIhRwUmxjaXMhSGLIaBa4mTVzpvMSbpK6k9XhPcNnKYZSNpsea0&#10;YLCllaHitD1bBfbH7+lgph8l7V7jaP/9vjmWrFTvpfucgYjUxf/wo/2lFQyzMfydS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FqNcUAAADcAAAADwAAAAAAAAAA&#10;AAAAAAChAgAAZHJzL2Rvd25yZXYueG1sUEsFBgAAAAAEAAQA+QAAAJMDAAAAAA==&#10;">
                        <v:stroke endarrow="block"/>
                      </v:line>
                      <v:shape id="Text Box 14" o:spid="_x0000_s1287"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277509" w:rsidRDefault="00277509" w:rsidP="00F263A1">
                              <w:r>
                                <w:t>c</w:t>
                              </w:r>
                            </w:p>
                          </w:txbxContent>
                        </v:textbox>
                      </v:shape>
                      <v:shape id="Text Box 16" o:spid="_x0000_s1288"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277509" w:rsidRDefault="00277509" w:rsidP="00F263A1">
                              <w:r>
                                <w:t>3</w:t>
                              </w:r>
                            </w:p>
                          </w:txbxContent>
                        </v:textbox>
                      </v:shape>
                      <v:shape id="Text Box 18" o:spid="_x0000_s1289"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277509" w:rsidRDefault="00277509" w:rsidP="00F263A1">
                              <w:r>
                                <w:t>2</w:t>
                              </w:r>
                            </w:p>
                          </w:txbxContent>
                        </v:textbox>
                      </v:shape>
                      <v:shape id="Text Box 19" o:spid="_x0000_s1290"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277509" w:rsidRDefault="00277509" w:rsidP="00F263A1">
                              <w:r>
                                <w:t>2</w:t>
                              </w:r>
                            </w:p>
                          </w:txbxContent>
                        </v:textbox>
                      </v:shape>
                      <v:line id="Line 9" o:spid="_x0000_s1291"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zoHcUAAADcAAAADwAAAGRycy9kb3ducmV2LnhtbESPzWrDMBCE74W8g9hAb40cH0xxohgn&#10;oVBKoU3SB9haG9vYWrmW4p+3rwqFHIeZ+YbZZpNpxUC9qy0rWK8iEMSF1TWXCr4uL0/PIJxH1tha&#10;JgUzOch2i4ctptqOfKLh7EsRIOxSVFB536VSuqIig25lO+LgXW1v0AfZl1L3OAa4aWUcRYk0WHNY&#10;qLCjQ0VFc74ZBbz/sBO+37q5MbH5ad7y7+T4qdTjcso3IDxN/h7+b79qBfE6hr8z4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zoHcUAAADcAAAADwAAAAAAAAAA&#10;AAAAAAChAgAAZHJzL2Rvd25yZXYueG1sUEsFBgAAAAAEAAQA+QAAAJMDAAAAAA==&#10;">
                        <v:stroke endarrow="block"/>
                      </v:line>
                      <v:shape id="Text Box 11" o:spid="_x0000_s1292"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277509" w:rsidRDefault="00277509" w:rsidP="00F263A1">
                              <w:r>
                                <w:t>s</w:t>
                              </w:r>
                            </w:p>
                          </w:txbxContent>
                        </v:textbox>
                      </v:shape>
                      <v:shape id="Text Box 12" o:spid="_x0000_s1293"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277509" w:rsidRDefault="00277509" w:rsidP="00F263A1">
                              <w:r>
                                <w:t>a</w:t>
                              </w:r>
                            </w:p>
                          </w:txbxContent>
                        </v:textbox>
                      </v:shape>
                      <v:shape id="Text Box 20" o:spid="_x0000_s1294"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277509" w:rsidRDefault="00277509" w:rsidP="00F263A1">
                              <w:r>
                                <w:t>4</w:t>
                              </w:r>
                            </w:p>
                          </w:txbxContent>
                        </v:textbox>
                      </v:shape>
                      <v:shape id="Text Box 15" o:spid="_x0000_s1295"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277509" w:rsidRDefault="00277509" w:rsidP="00F263A1">
                              <w:r>
                                <w:t>t</w:t>
                              </w:r>
                            </w:p>
                          </w:txbxContent>
                        </v:textbox>
                      </v:shape>
                      <v:shape id="Text Box 17" o:spid="_x0000_s1296"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277509" w:rsidRDefault="00277509" w:rsidP="00F263A1">
                              <w:r>
                                <w:t>3</w:t>
                              </w:r>
                            </w:p>
                          </w:txbxContent>
                        </v:textbox>
                      </v:shape>
                      <v:shape id="Text Box 21" o:spid="_x0000_s1297"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277509" w:rsidRDefault="00277509" w:rsidP="00F263A1">
                              <w:r>
                                <w:t>2</w:t>
                              </w:r>
                            </w:p>
                          </w:txbxContent>
                        </v:textbox>
                      </v:shape>
                      <v:line id="Line 4" o:spid="_x0000_s1298"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NAcQAAADcAAAADwAAAGRycy9kb3ducmV2LnhtbESPT2sCMRTE74V+h/AKvRTNqkV0NUop&#10;FHoS/4O3x+btZnHzsiSprt/eCAWPw8z8hpkvO9uIC/lQO1Yw6GcgiAuna64U7Hc/vQmIEJE1No5J&#10;wY0CLBevL3PMtbvyhi7bWIkE4ZCjAhNjm0sZCkMWQ9+1xMkrnbcYk/SV1B6vCW4bOcyysbRYc1ow&#10;2NK3oeK8/bMK7Nof6GimnyXtP+L4sBptTiUr9f7Wfc1AROriM/zf/tUKhoMpPM6k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80BxAAAANwAAAAPAAAAAAAAAAAA&#10;AAAAAKECAABkcnMvZG93bnJldi54bWxQSwUGAAAAAAQABAD5AAAAkgMAAAAA&#10;">
                        <v:stroke endarrow="block"/>
                      </v:line>
                    </v:group>
                  </v:group>
                </v:group>
                <v:shape id="Text Box 17" o:spid="_x0000_s1299"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osIA&#10;AADcAAAADwAAAGRycy9kb3ducmV2LnhtbERPzWqDQBC+B/oOyxRyi6se0mKzkVawlMZLTB9gcKcq&#10;dWfFXaPp02cPhR4/vv9DvppBXGlyvWUFSRSDIG6s7rlV8HUpd88gnEfWOFgmBTdykB8fNgfMtF34&#10;TNfatyKEsMtQQef9mEnpmo4MusiOxIH7tpNBH+DUSj3hEsLNINM43kuDPYeGDkcqOmp+6tkomJfT&#10;wMVnVb3vn37PZdUk1fqWKLV9XF9fQHha/b/4z/2hFaRpmB/OhCMgj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OiwgAAANwAAAAPAAAAAAAAAAAAAAAAAJgCAABkcnMvZG93&#10;bnJldi54bWxQSwUGAAAAAAQABAD1AAAAhwMAAAAA&#10;" filled="f" stroked="f">
                  <v:textbox>
                    <w:txbxContent>
                      <w:p w:rsidR="00277509" w:rsidRDefault="00277509" w:rsidP="00F263A1">
                        <w:r>
                          <w:t>3</w:t>
                        </w:r>
                      </w:p>
                    </w:txbxContent>
                  </v:textbox>
                </v:shape>
              </v:group>
            </w:pict>
          </mc:Fallback>
        </mc:AlternateContent>
      </w:r>
      <w:r w:rsidRPr="00AB61FC">
        <w:rPr>
          <w:noProof/>
          <w:sz w:val="26"/>
          <w:szCs w:val="26"/>
        </w:rPr>
        <mc:AlternateContent>
          <mc:Choice Requires="wpg">
            <w:drawing>
              <wp:anchor distT="0" distB="0" distL="114300" distR="114300" simplePos="0" relativeHeight="251696128" behindDoc="0" locked="0" layoutInCell="1" allowOverlap="1" wp14:anchorId="4F2DAB8F" wp14:editId="261B5D46">
                <wp:simplePos x="0" y="0"/>
                <wp:positionH relativeFrom="margin">
                  <wp:posOffset>2371725</wp:posOffset>
                </wp:positionH>
                <wp:positionV relativeFrom="paragraph">
                  <wp:posOffset>-213995</wp:posOffset>
                </wp:positionV>
                <wp:extent cx="1381760" cy="2047240"/>
                <wp:effectExtent l="0" t="0" r="0" b="0"/>
                <wp:wrapNone/>
                <wp:docPr id="712" name="Group 712"/>
                <wp:cNvGraphicFramePr/>
                <a:graphic xmlns:a="http://schemas.openxmlformats.org/drawingml/2006/main">
                  <a:graphicData uri="http://schemas.microsoft.com/office/word/2010/wordprocessingGroup">
                    <wpg:wgp>
                      <wpg:cNvGrpSpPr/>
                      <wpg:grpSpPr>
                        <a:xfrm>
                          <a:off x="0" y="0"/>
                          <a:ext cx="1381760" cy="2047240"/>
                          <a:chOff x="-1" y="-65997"/>
                          <a:chExt cx="1381834" cy="2048365"/>
                        </a:xfrm>
                      </wpg:grpSpPr>
                      <wpg:grpSp>
                        <wpg:cNvPr id="713" name="Group 713"/>
                        <wpg:cNvGrpSpPr/>
                        <wpg:grpSpPr>
                          <a:xfrm rot="5400000">
                            <a:off x="-333267" y="267269"/>
                            <a:ext cx="2048365" cy="1381834"/>
                            <a:chOff x="-65998" y="-26752"/>
                            <a:chExt cx="2048365" cy="1382253"/>
                          </a:xfrm>
                        </wpg:grpSpPr>
                        <wps:wsp>
                          <wps:cNvPr id="725"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726" name="Group 726"/>
                          <wpg:cNvGrpSpPr/>
                          <wpg:grpSpPr>
                            <a:xfrm>
                              <a:off x="-65998" y="-26752"/>
                              <a:ext cx="2048365" cy="1382253"/>
                              <a:chOff x="-65998" y="-26752"/>
                              <a:chExt cx="2048365" cy="1382253"/>
                            </a:xfrm>
                          </wpg:grpSpPr>
                          <wps:wsp>
                            <wps:cNvPr id="731"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732" name="Group 732"/>
                            <wpg:cNvGrpSpPr/>
                            <wpg:grpSpPr>
                              <a:xfrm>
                                <a:off x="-65998" y="-26752"/>
                                <a:ext cx="2048365" cy="1382253"/>
                                <a:chOff x="-65998" y="-26752"/>
                                <a:chExt cx="2048365" cy="1382253"/>
                              </a:xfrm>
                            </wpg:grpSpPr>
                            <wps:wsp>
                              <wps:cNvPr id="733"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34"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35"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33"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4"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35"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36"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37"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38"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40"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41"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2"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43"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4"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5" name="Line 4"/>
                              <wps:cNvCnPr>
                                <a:cxnSpLocks noChangeShapeType="1"/>
                              </wps:cNvCnPr>
                              <wps:spPr bwMode="auto">
                                <a:xfrm rot="16200000">
                                  <a:off x="655803" y="412249"/>
                                  <a:ext cx="624355" cy="5763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46"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12" o:spid="_x0000_s1300" style="position:absolute;left:0;text-align:left;margin-left:186.75pt;margin-top:-16.85pt;width:108.8pt;height:161.2pt;z-index:251696128;mso-position-horizontal-relative:margin;mso-position-vertical-relative:text;mso-width-relative:margin;mso-height-relative:margin" coordorigin=",-659" coordsize="13818,20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">
                <v:group id="Group 713" o:spid="_x0000_s1301"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nN5sUAAADcAAAADwAAAGRycy9kb3ducmV2LnhtbESPzWrDMBCE74W+g9hC&#10;LyWR3UKTOFFCkmLotfkhOS7W1jK1Vo6kxu7bV4VCjsPMfMMsVoNtxZV8aBwryMcZCOLK6YZrBYd9&#10;OZqCCBFZY+uYFPxQgNXy/m6BhXY9f9B1F2uRIBwKVGBi7AopQ2XIYhi7jjh5n85bjEn6WmqPfYLb&#10;Vj5n2au02HBaMNjR1lD1tfu2CvhynJaX9vRUniufrzf9zLydo1KPD8N6DiLSEG/h//a7VjDJX+D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FpzebFAAAA3AAA&#10;AA8AAAAAAAAAAAAAAAAAqgIAAGRycy9kb3ducmV2LnhtbFBLBQYAAAAABAAEAPoAAACcAwAAAAA=&#10;">
                  <v:line id="Line 4" o:spid="_x0000_s1302"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MG9MUAAADcAAAADwAAAGRycy9kb3ducmV2LnhtbESPQWvCQBSE7wX/w/IEb3VT0VpSV5GI&#10;4KEIjSI9PrPPJJh9G7Krrv++Kwgeh5n5hpktgmnElTpXW1bwMUxAEBdW11wq2O/W718gnEfW2Fgm&#10;BXdysJj33maYanvjX7rmvhQRwi5FBZX3bSqlKyoy6Ia2JY7eyXYGfZRdKXWHtwg3jRwlyac0WHNc&#10;qLClrKLinF+MguKUTQ95Uofx6jgJ2/OPzbbHP6UG/bD8BuEp+Ff42d5oBdPRBB5n4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MG9MUAAADcAAAADwAAAAAAAAAA&#10;AAAAAAChAgAAZHJzL2Rvd25yZXYueG1sUEsFBgAAAAAEAAQA+QAAAJMDAAAAAA==&#10;">
                    <v:stroke dashstyle="dash" endarrow="block"/>
                  </v:line>
                  <v:group id="Group 726" o:spid="_x0000_s1303"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shape id="Text Box 13" o:spid="_x0000_s1304"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PsQA&#10;AADcAAAADwAAAGRycy9kb3ducmV2LnhtbESPS2vDMBCE74H+B7GF3hIpaV51rYTSEuippXlBbou1&#10;fhBrZSw1dv99FQjkOMzMN0y67m0tLtT6yrGG8UiBIM6cqbjQsN9thksQPiAbrB2Thj/ysF49DFJM&#10;jOv4hy7bUIgIYZ+ghjKEJpHSZyVZ9CPXEEcvd63FEGVbSNNiF+G2lhOl5tJixXGhxIbeS8rO21+r&#10;4fCVn45T9V182FnTuV5Jti9S66fH/u0VRKA+3MO39qfRsHge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7sj7EAAAA3AAAAA8AAAAAAAAAAAAAAAAAmAIAAGRycy9k&#10;b3ducmV2LnhtbFBLBQYAAAAABAAEAPUAAACJAwAAAAA=&#10;" filled="f" stroked="f">
                      <v:textbox>
                        <w:txbxContent>
                          <w:p w:rsidR="00277509" w:rsidRDefault="00277509" w:rsidP="00F263A1">
                            <w:r>
                              <w:t>d</w:t>
                            </w:r>
                          </w:p>
                        </w:txbxContent>
                      </v:textbox>
                    </v:shape>
                    <v:group id="Group 732" o:spid="_x0000_s1305"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line id="Line 3" o:spid="_x0000_s1306"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FRecMAAADcAAAADwAAAGRycy9kb3ducmV2LnhtbESPQWsCMRSE74X+h/AKvdWsK1S7GkUE&#10;QbzV3UOPr5vXzeLmJW6ibv+9EQSPw8x8wyxWg+3EhfrQOlYwHmUgiGunW24UVOX2YwYiRGSNnWNS&#10;8E8BVsvXlwUW2l35my6H2IgE4VCgAhOjL6QMtSGLYeQ8cfL+XG8xJtk3Uvd4TXDbyTzLPqXFltOC&#10;QU8bQ/XxcLYKvvzen36MLmv3W51zPWzzcjZW6v1tWM9BRBriM/xo77SC6WQC9zPp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BUXnDAAAA3AAAAA8AAAAAAAAAAAAA&#10;AAAAoQIAAGRycy9kb3ducmV2LnhtbFBLBQYAAAAABAAEAPkAAACRAwAAAAA=&#10;">
                        <v:stroke dashstyle="dash" endarrow="block"/>
                      </v:line>
                      <v:line id="Line 6" o:spid="_x0000_s1307"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1ssYAAADcAAAADwAAAGRycy9kb3ducmV2LnhtbESPT2vCQBTE74LfYXmCN934p7WkriKR&#10;Qg8iNErp8Zl9JsHs25Dd6vbbuwXB4zAzv2GW62AacaXO1ZYVTMYJCOLC6ppLBcfDx+gNhPPIGhvL&#10;pOCPHKxX/d4SU21v/EXX3JciQtilqKDyvk2ldEVFBt3YtsTRO9vOoI+yK6Xu8BbhppHTJHmVBmuO&#10;CxW2lFVUXPJfo6A4Z4vvPKnDfHt6CfvLzmb7049Sw0HYvIPwFPwz/Gh/agWL2Rz+z8Qj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WNbLGAAAA3AAAAA8AAAAAAAAA&#10;AAAAAAAAoQIAAGRycy9kb3ducmV2LnhtbFBLBQYAAAAABAAEAPkAAACUAwAAAAA=&#10;">
                        <v:stroke dashstyle="dash" endarrow="block"/>
                      </v:line>
                      <v:line id="Line 8" o:spid="_x0000_s1308"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RslsMAAADcAAAADwAAAGRycy9kb3ducmV2LnhtbESPQWsCMRSE74X+h/CE3mrWLa12NYoI&#10;gnjT9eDxdfPcLG5e0k3U9d+bgtDjMDPfMLNFb1txpS40jhWMhhkI4srphmsFh3L9PgERIrLG1jEp&#10;uFOAxfz1ZYaFdjfe0XUfa5EgHApUYGL0hZShMmQxDJ0nTt7JdRZjkl0tdYe3BLetzLPsS1psOC0Y&#10;9LQyVJ33F6vg22/979HosnI/h0uu+3VeTkZKvQ365RREpD7+h5/tjVYw/viEvzPp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kbJbDAAAA3AAAAA8AAAAAAAAAAAAA&#10;AAAAoQIAAGRycy9kb3ducmV2LnhtbFBLBQYAAAAABAAEAPkAAACRAwAAAAA=&#10;">
                        <v:stroke dashstyle="dash" endarrow="block"/>
                      </v:line>
                      <v:shape id="Text Box 10" o:spid="_x0000_s1309"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277509" w:rsidRDefault="00277509" w:rsidP="00F263A1">
                              <w:r>
                                <w:t>b</w:t>
                              </w:r>
                            </w:p>
                          </w:txbxContent>
                        </v:textbox>
                      </v:shape>
                      <v:line id="Line 7" o:spid="_x0000_s1310"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TO58EAAADbAAAADwAAAGRycy9kb3ducmV2LnhtbESPQYvCMBSE7wv+h/AEb2tqhUWrUUQQ&#10;lr1pPXh8Ns+m2LzEJmr992ZhYY/DzHzDLNe9bcWDutA4VjAZZyCIK6cbrhUcy93nDESIyBpbx6Tg&#10;RQHWq8HHEgvtnrynxyHWIkE4FKjAxOgLKUNlyGIYO0+cvIvrLMYku1rqDp8JbluZZ9mXtNhwWjDo&#10;aWuouh7uVsHc//jbyeiycufjPdf9Li9nE6VGw36zABGpj//hv/a3VjCdwu+X9AP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5M7nwQAAANsAAAAPAAAAAAAAAAAAAAAA&#10;AKECAABkcnMvZG93bnJldi54bWxQSwUGAAAAAAQABAD5AAAAjwMAAAAA&#10;">
                        <v:stroke dashstyle="dash" endarrow="block"/>
                      </v:line>
                      <v:shape id="Text Box 14" o:spid="_x0000_s1311"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77509" w:rsidRDefault="00277509" w:rsidP="00F263A1">
                              <w:r>
                                <w:t>c</w:t>
                              </w:r>
                            </w:p>
                          </w:txbxContent>
                        </v:textbox>
                      </v:shape>
                      <v:shape id="Text Box 16" o:spid="_x0000_s1312"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77509" w:rsidRDefault="00277509" w:rsidP="00F263A1">
                              <w:r>
                                <w:t>2</w:t>
                              </w:r>
                            </w:p>
                          </w:txbxContent>
                        </v:textbox>
                      </v:shape>
                      <v:shape id="Text Box 18" o:spid="_x0000_s1313"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277509" w:rsidRDefault="00277509" w:rsidP="00F263A1">
                              <w:r>
                                <w:t>2</w:t>
                              </w:r>
                            </w:p>
                          </w:txbxContent>
                        </v:textbox>
                      </v:shape>
                      <v:shape id="Text Box 19" o:spid="_x0000_s1314"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277509" w:rsidRDefault="00277509" w:rsidP="00F263A1">
                              <w:r>
                                <w:t>2</w:t>
                              </w:r>
                            </w:p>
                          </w:txbxContent>
                        </v:textbox>
                      </v:shape>
                      <v:line id="Line 9" o:spid="_x0000_s1315"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IDusIAAADbAAAADwAAAGRycy9kb3ducmV2LnhtbERPz2vCMBS+D/wfwhN2W1Odm1KNIhXB&#10;wxDsRDw+m2dbbF5KEzX775fDYMeP7/diFUwrHtS7xrKCUZKCIC6tbrhScPzevs1AOI+ssbVMCn7I&#10;wWo5eFlgpu2TD/QofCViCLsMFdTed5mUrqzJoEtsRxy5q+0N+gj7SuoenzHctHKcpp/SYMOxocaO&#10;8prKW3E3CsprPj0VaRMmm8tH2N++bL6/nJV6HYb1HISn4P/Ff+6dVvAex8Yv8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IDusIAAADbAAAADwAAAAAAAAAAAAAA&#10;AAChAgAAZHJzL2Rvd25yZXYueG1sUEsFBgAAAAAEAAQA+QAAAJADAAAAAA==&#10;">
                        <v:stroke dashstyle="dash" endarrow="block"/>
                      </v:line>
                      <v:shape id="Text Box 11" o:spid="_x0000_s1316"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277509" w:rsidRDefault="00277509" w:rsidP="00F263A1">
                              <w:r>
                                <w:t>s</w:t>
                              </w:r>
                            </w:p>
                          </w:txbxContent>
                        </v:textbox>
                      </v:shape>
                      <v:shape id="Text Box 12" o:spid="_x0000_s1317"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277509" w:rsidRDefault="00277509" w:rsidP="00F263A1">
                              <w:r>
                                <w:t>a</w:t>
                              </w:r>
                            </w:p>
                          </w:txbxContent>
                        </v:textbox>
                      </v:shape>
                      <v:shape id="Text Box 20" o:spid="_x0000_s1318"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277509" w:rsidRDefault="00277509" w:rsidP="00F263A1">
                              <w:r>
                                <w:t>2</w:t>
                              </w:r>
                            </w:p>
                          </w:txbxContent>
                        </v:textbox>
                      </v:shape>
                      <v:shape id="Text Box 15" o:spid="_x0000_s1319"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277509" w:rsidRDefault="00277509" w:rsidP="00F263A1">
                              <w:r>
                                <w:t>t</w:t>
                              </w:r>
                            </w:p>
                          </w:txbxContent>
                        </v:textbox>
                      </v:shape>
                      <v:shape id="Text Box 17" o:spid="_x0000_s1320"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277509" w:rsidRDefault="00277509" w:rsidP="00F263A1">
                              <w:r>
                                <w:t>2</w:t>
                              </w:r>
                            </w:p>
                          </w:txbxContent>
                        </v:textbox>
                      </v:shape>
                      <v:shape id="Text Box 21" o:spid="_x0000_s1321"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277509" w:rsidRDefault="00277509" w:rsidP="00F263A1">
                              <w:r>
                                <w:t>2</w:t>
                              </w:r>
                            </w:p>
                          </w:txbxContent>
                        </v:textbox>
                      </v:shape>
                      <v:line id="Line 4" o:spid="_x0000_s1322"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eAdcMAAADbAAAADwAAAGRycy9kb3ducmV2LnhtbESPQWsCMRSE74L/ITzBm2ZdarFbo4gg&#10;lN509+DxdfO6Wdy8xE3U9d83hUKPw8x8w6y3g+3EnfrQOlawmGcgiGunW24UVOVhtgIRIrLGzjEp&#10;eFKA7WY8WmOh3YOPdD/FRiQIhwIVmBh9IWWoDVkMc+eJk/fteosxyb6RusdHgttO5ln2Ki22nBYM&#10;etobqi+nm1Xw5j/99Wx0Wbuv6pbr4ZCXq4VS08mwewcRaYj/4b/2h1bwsoTfL+kH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HgHXDAAAA2wAAAA8AAAAAAAAAAAAA&#10;AAAAoQIAAGRycy9kb3ducmV2LnhtbFBLBQYAAAAABAAEAPkAAACRAwAAAAA=&#10;">
                        <v:stroke dashstyle="dash" endarrow="block"/>
                      </v:line>
                    </v:group>
                  </v:group>
                </v:group>
                <v:shape id="Text Box 17" o:spid="_x0000_s1323"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GZMQA&#10;AADbAAAADwAAAGRycy9kb3ducmV2LnhtbESPzWrDMBCE74W8g9hAbo3sEtziRAmJwaW0viTNAyzW&#10;xjaxVsaSf9qnrwqFHoeZ+YbZHWbTipF611hWEK8jEMSl1Q1XCq6f+eMLCOeRNbaWScEXOTjsFw87&#10;TLWd+EzjxVciQNilqKD2vkuldGVNBt3adsTBu9neoA+yr6TucQpw08qnKEqkwYbDQo0dZTWV98tg&#10;FAzTR8vZe1G8Js/f57wo42I+xUqtlvNxC8LT7P/Df+03rWCTwO+X8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BmTEAAAA2wAAAA8AAAAAAAAAAAAAAAAAmAIAAGRycy9k&#10;b3ducmV2LnhtbFBLBQYAAAAABAAEAPUAAACJAwAAAAA=&#10;" filled="f" stroked="f">
                  <v:textbox>
                    <w:txbxContent>
                      <w:p w:rsidR="00277509" w:rsidRDefault="00277509" w:rsidP="00F263A1">
                        <w:r>
                          <w:t>0</w:t>
                        </w:r>
                      </w:p>
                    </w:txbxContent>
                  </v:textbox>
                </v:shape>
                <w10:wrap anchorx="margin"/>
              </v:group>
            </w:pict>
          </mc:Fallback>
        </mc:AlternateContent>
      </w:r>
      <w:r w:rsidRPr="00AB61FC">
        <w:rPr>
          <w:noProof/>
          <w:sz w:val="26"/>
          <w:szCs w:val="26"/>
        </w:rPr>
        <mc:AlternateContent>
          <mc:Choice Requires="wpg">
            <w:drawing>
              <wp:anchor distT="0" distB="0" distL="114300" distR="114300" simplePos="0" relativeHeight="251697152" behindDoc="0" locked="0" layoutInCell="1" allowOverlap="1" wp14:anchorId="02D6157C" wp14:editId="6A02DB5C">
                <wp:simplePos x="0" y="0"/>
                <wp:positionH relativeFrom="margin">
                  <wp:posOffset>3940810</wp:posOffset>
                </wp:positionH>
                <wp:positionV relativeFrom="paragraph">
                  <wp:posOffset>-216535</wp:posOffset>
                </wp:positionV>
                <wp:extent cx="1381760" cy="2035175"/>
                <wp:effectExtent l="0" t="0" r="8890" b="0"/>
                <wp:wrapNone/>
                <wp:docPr id="47" name="Group 47"/>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48" name="Group 48"/>
                        <wpg:cNvGrpSpPr/>
                        <wpg:grpSpPr>
                          <a:xfrm rot="5400000">
                            <a:off x="-327103" y="266168"/>
                            <a:ext cx="2036039" cy="1381834"/>
                            <a:chOff x="-60935" y="-26752"/>
                            <a:chExt cx="2036039" cy="1382253"/>
                          </a:xfrm>
                        </wpg:grpSpPr>
                        <wps:wsp>
                          <wps:cNvPr id="49"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50" name="Group 50"/>
                          <wpg:cNvGrpSpPr/>
                          <wpg:grpSpPr>
                            <a:xfrm>
                              <a:off x="-60935" y="-26752"/>
                              <a:ext cx="2036039" cy="1382253"/>
                              <a:chOff x="-60935" y="-26752"/>
                              <a:chExt cx="2036039" cy="1382253"/>
                            </a:xfrm>
                          </wpg:grpSpPr>
                          <wps:wsp>
                            <wps:cNvPr id="51"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179"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186"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s:wsp>
                            <wps:cNvPr id="187"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222"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223"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736"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73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s:wsp>
                            <wps:cNvPr id="738" name="Line 4"/>
                            <wps:cNvCnPr>
                              <a:cxnSpLocks noChangeShapeType="1"/>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739"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47" o:spid="_x0000_s1324" style="position:absolute;left:0;text-align:left;margin-left:310.3pt;margin-top:-17.05pt;width:108.8pt;height:160.25pt;z-index:251697152;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">
                <v:group id="Group 48" o:spid="_x0000_s1325"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zLYJMEAAADbAAAADwAA&#10;AAAAAAAAAAAAAACqAgAAZHJzL2Rvd25yZXYueG1sUEsFBgAAAAAEAAQA+gAAAJgDAAAAAA==&#10;">
                  <v:shape id="Text Box 13" o:spid="_x0000_s1326"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277509" w:rsidRDefault="00277509" w:rsidP="00F263A1">
                          <w:r>
                            <w:t>d</w:t>
                          </w:r>
                        </w:p>
                      </w:txbxContent>
                    </v:textbox>
                  </v:shape>
                  <v:group id="Group 50" o:spid="_x0000_s1327"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6" o:spid="_x0000_s1328"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vScIAAADbAAAADwAAAGRycy9kb3ducmV2LnhtbESP3YrCMBSE7xd8h3AE79ZUQVmqUfxB&#10;EBFcfx7g2Bzb0uakNlHr2xtB8HKYmW+Y8bQxpbhT7XLLCnrdCARxYnXOqYLTcfX7B8J5ZI2lZVLw&#10;JAfTSetnjLG2D97T/eBTESDsYlSQeV/FUrokI4Ouayvi4F1sbdAHWadS1/gIcFPKfhQNpcGcw0KG&#10;FS0ySorDzSjg+c42uL1Vz8L0zbXYzM7D5b9SnXYzG4Hw1Phv+NNeawWDHry/hB8gJ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7vScIAAADbAAAADwAAAAAAAAAAAAAA&#10;AAChAgAAZHJzL2Rvd25yZXYueG1sUEsFBgAAAAAEAAQA+QAAAJADAAAAAA==&#10;">
                      <v:stroke endarrow="block"/>
                    </v:line>
                    <v:shape id="Text Box 10" o:spid="_x0000_s1329"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277509" w:rsidRDefault="00277509" w:rsidP="00F263A1">
                            <w:r>
                              <w:t>b</w:t>
                            </w:r>
                          </w:p>
                        </w:txbxContent>
                      </v:textbox>
                    </v:shape>
                    <v:line id="Line 7" o:spid="_x0000_s1330"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FJ3cIAAADcAAAADwAAAGRycy9kb3ducmV2LnhtbERPS2sCMRC+C/6HMEIvollr8bEapRQK&#10;nkq1KngbNrObxc1kSVLd/vumIPQ2H99z1tvONuJGPtSOFUzGGQjiwumaKwXHr/fRAkSIyBobx6Tg&#10;hwJsN/3eGnPt7ryn2yFWIoVwyFGBibHNpQyFIYth7FrixJXOW4wJ+kpqj/cUbhv5nGUzabHm1GCw&#10;pTdDxfXwbRXYT3+is1m+lHQcxtnpY7q/lKzU06B7XYGI1MV/8cO902n+fAl/z6QL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FJ3cIAAADcAAAADwAAAAAAAAAAAAAA&#10;AAChAgAAZHJzL2Rvd25yZXYueG1sUEsFBgAAAAAEAAQA+QAAAJADAAAAAA==&#10;">
                      <v:stroke endarrow="block"/>
                    </v:line>
                    <v:shape id="Text Box 14" o:spid="_x0000_s1331"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277509" w:rsidRDefault="00277509" w:rsidP="00F263A1">
                            <w:r>
                              <w:t>c</w:t>
                            </w:r>
                          </w:p>
                        </w:txbxContent>
                      </v:textbox>
                    </v:shape>
                    <v:shape id="Text Box 16" o:spid="_x0000_s1332"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277509" w:rsidRDefault="00277509" w:rsidP="00F263A1">
                            <w:r>
                              <w:t>1</w:t>
                            </w:r>
                          </w:p>
                        </w:txbxContent>
                      </v:textbox>
                    </v:shape>
                    <v:line id="Line 9" o:spid="_x0000_s1333"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S/fsAAAADcAAAADwAAAGRycy9kb3ducmV2LnhtbERPy6rCMBDdX/AfwgjurqkuVKpR1MsF&#10;EcHnB4zN2JY2k9pErX9vBMHdHM5zJrPGlOJOtcstK+h1IxDEidU5pwpOx//fEQjnkTWWlknBkxzM&#10;pq2fCcbaPnhP94NPRQhhF6OCzPsqltIlGRl0XVsRB+5ia4M+wDqVusZHCDel7EfRQBrMOTRkWNEy&#10;o6Q43IwCXmxtg5tb9SxM31yL9fw8+Nsp1Wk38zEIT43/ij/ulQ7zR0N4PxMukN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Uv37AAAAA3AAAAA8AAAAAAAAAAAAAAAAA&#10;oQIAAGRycy9kb3ducmV2LnhtbFBLBQYAAAAABAAEAPkAAACOAwAAAAA=&#10;">
                      <v:stroke endarrow="block"/>
                    </v:line>
                    <v:shape id="Text Box 11" o:spid="_x0000_s1334"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277509" w:rsidRDefault="00277509" w:rsidP="00F263A1">
                            <w:r>
                              <w:t>s</w:t>
                            </w:r>
                          </w:p>
                        </w:txbxContent>
                      </v:textbox>
                    </v:shape>
                    <v:shape id="Text Box 12" o:spid="_x0000_s1335"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277509" w:rsidRDefault="00277509" w:rsidP="00F263A1">
                            <w:r>
                              <w:t>a</w:t>
                            </w:r>
                          </w:p>
                        </w:txbxContent>
                      </v:textbox>
                    </v:shape>
                    <v:shape id="Text Box 20" o:spid="_x0000_s1336"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277509" w:rsidRDefault="00277509" w:rsidP="00F263A1">
                            <w:r>
                              <w:t>2</w:t>
                            </w:r>
                          </w:p>
                        </w:txbxContent>
                      </v:textbox>
                    </v:shape>
                    <v:shape id="Text Box 15" o:spid="_x0000_s1337"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qSsQA&#10;AADcAAAADwAAAGRycy9kb3ducmV2LnhtbESPSWvDMBSE74X8B/EKuTVSlyx1rYTSUsgpJSvk9rCe&#10;F2I9GUuJ3X8fBQI9DjPzDZMueluLC7W+cqzheaRAEGfOVFxo2G1/nmYgfEA2WDsmDX/kYTEfPKSY&#10;GNfxmi6bUIgIYZ+ghjKEJpHSZyVZ9CPXEEcvd63FEGVbSNNiF+G2li9KTaTFiuNCiQ19lZSdNmer&#10;Yb/Kj4c39Vt823HTuV5Jtu9S6+Fj//kBIlAf/sP39tJomL5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SKkrEAAAA3AAAAA8AAAAAAAAAAAAAAAAAmAIAAGRycy9k&#10;b3ducmV2LnhtbFBLBQYAAAAABAAEAPUAAACJAwAAAAA=&#10;" filled="f" stroked="f">
                      <v:textbox>
                        <w:txbxContent>
                          <w:p w:rsidR="00277509" w:rsidRDefault="00277509" w:rsidP="00F263A1">
                            <w:r>
                              <w:t>t</w:t>
                            </w:r>
                          </w:p>
                        </w:txbxContent>
                      </v:textbox>
                    </v:shape>
                    <v:shape id="Text Box 17" o:spid="_x0000_s1338"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0cQA&#10;AADcAAAADwAAAGRycy9kb3ducmV2LnhtbESPW2sCMRSE3wv+h3CEvtVE23pZjVIqBZ8Ur+DbYXPc&#10;XdycLJvorv/eFAp9HGbmG2a2aG0p7lT7wrGGfk+BIE6dKTjTcNj/vI1B+IBssHRMGh7kYTHvvMww&#10;Ma7hLd13IRMRwj5BDXkIVSKlT3Oy6HuuIo7exdUWQ5R1Jk2NTYTbUg6UGkqLBceFHCv6zim97m5W&#10;w3F9OZ8+1CZb2s+qca2SbCdS69du+zUFEagN/+G/9spoGL2P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ej9HEAAAA3AAAAA8AAAAAAAAAAAAAAAAAmAIAAGRycy9k&#10;b3ducmV2LnhtbFBLBQYAAAAABAAEAPUAAACJAwAAAAA=&#10;" filled="f" stroked="f">
                      <v:textbox>
                        <w:txbxContent>
                          <w:p w:rsidR="00277509" w:rsidRDefault="00277509" w:rsidP="00F263A1">
                            <w:r>
                              <w:t>1</w:t>
                            </w:r>
                          </w:p>
                        </w:txbxContent>
                      </v:textbox>
                    </v:shape>
                    <v:line id="Line 4" o:spid="_x0000_s1339"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yXfsIAAADcAAAADwAAAGRycy9kb3ducmV2LnhtbERPW2vCMBR+H/gfwhF8GWs6HW7rGmUI&#10;gk9j3gZ7OzSnTVlzUpKo9d+bh4GPH9+9XA62E2fyoXWs4DnLQRBXTrfcKDjs109vIEJE1tg5JgVX&#10;CrBcjB5KLLS78JbOu9iIFMKhQAUmxr6QMlSGLIbM9cSJq523GBP0jdQeLyncdnKa53NpseXUYLCn&#10;laHqb3eyCuy3P9KPeX+p6fAY58ev2fa3ZqUm4+HzA0SkId7F/+6NVvA6S2vTmXQE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yXfsIAAADcAAAADwAAAAAAAAAAAAAA&#10;AAChAgAAZHJzL2Rvd25yZXYueG1sUEsFBgAAAAAEAAQA+QAAAJADAAAAAA==&#10;">
                      <v:stroke endarrow="block"/>
                    </v:line>
                  </v:group>
                </v:group>
                <v:shape id="Text Box 17" o:spid="_x0000_s1340"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PZsYA&#10;AADcAAAADwAAAGRycy9kb3ducmV2LnhtbESP0WrCQBRE3wv+w3KFvtVNFJKauooKKaXNi9oPuGRv&#10;k9Ds3ZBdk+jXdwuFPg4zc4bZ7CbTioF611hWEC8iEMSl1Q1XCj4v+dMzCOeRNbaWScGNHOy2s4cN&#10;ZtqOfKLh7CsRIOwyVFB732VSurImg25hO+LgfdneoA+yr6TucQxw08plFCXSYMNhocaOjjWV3+er&#10;UXAdP1o+vhfFa5LeT3lRxsV0iJV6nE/7FxCeJv8f/mu/aQXpag2/Z8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UPZsYAAADcAAAADwAAAAAAAAAAAAAAAACYAgAAZHJz&#10;L2Rvd25yZXYueG1sUEsFBgAAAAAEAAQA9QAAAIsDAAAAAA==&#10;" filled="f" stroked="f">
                  <v:textbox>
                    <w:txbxContent>
                      <w:p w:rsidR="00277509" w:rsidRDefault="00277509" w:rsidP="00F263A1">
                        <w:r>
                          <w:t>3</w:t>
                        </w:r>
                      </w:p>
                    </w:txbxContent>
                  </v:textbox>
                </v:shape>
                <w10:wrap anchorx="margin"/>
              </v:group>
            </w:pict>
          </mc:Fallback>
        </mc:AlternateConten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Pr>
          <w:sz w:val="26"/>
          <w:szCs w:val="26"/>
        </w:rPr>
        <w:t xml:space="preserve">Hình 5: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2 giá trị truyền theo đường s,a,d,t.</w:t>
      </w:r>
    </w:p>
    <w:p w:rsidR="00996A9C" w:rsidRDefault="00996A9C" w:rsidP="00F263A1">
      <w:pPr>
        <w:pStyle w:val="ListParagraph"/>
        <w:ind w:left="284" w:firstLine="425"/>
        <w:jc w:val="center"/>
        <w:rPr>
          <w:sz w:val="26"/>
          <w:szCs w:val="26"/>
        </w:rPr>
      </w:pPr>
    </w:p>
    <w:p w:rsidR="00996A9C" w:rsidRDefault="00996A9C" w:rsidP="00F263A1">
      <w:pPr>
        <w:pStyle w:val="ListParagraph"/>
        <w:ind w:left="284" w:firstLine="425"/>
        <w:jc w:val="center"/>
        <w:rPr>
          <w:sz w:val="26"/>
          <w:szCs w:val="26"/>
        </w:rPr>
      </w:pPr>
      <w:r w:rsidRPr="00AB61FC">
        <w:rPr>
          <w:noProof/>
          <w:sz w:val="26"/>
          <w:szCs w:val="26"/>
        </w:rPr>
        <mc:AlternateContent>
          <mc:Choice Requires="wpg">
            <w:drawing>
              <wp:anchor distT="0" distB="0" distL="114300" distR="114300" simplePos="0" relativeHeight="251700224" behindDoc="0" locked="0" layoutInCell="1" allowOverlap="1" wp14:anchorId="0AA643CD" wp14:editId="2783BEC1">
                <wp:simplePos x="0" y="0"/>
                <wp:positionH relativeFrom="margin">
                  <wp:posOffset>3881755</wp:posOffset>
                </wp:positionH>
                <wp:positionV relativeFrom="paragraph">
                  <wp:posOffset>-139700</wp:posOffset>
                </wp:positionV>
                <wp:extent cx="1381760" cy="2035175"/>
                <wp:effectExtent l="0" t="0" r="8890" b="0"/>
                <wp:wrapNone/>
                <wp:docPr id="313" name="Group 313"/>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314" name="Group 314"/>
                        <wpg:cNvGrpSpPr/>
                        <wpg:grpSpPr>
                          <a:xfrm rot="5400000">
                            <a:off x="-327103" y="266168"/>
                            <a:ext cx="2036039" cy="1381834"/>
                            <a:chOff x="-60935" y="-26752"/>
                            <a:chExt cx="2036039" cy="1382253"/>
                          </a:xfrm>
                        </wpg:grpSpPr>
                        <wps:wsp>
                          <wps:cNvPr id="315"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316" name="Group 316"/>
                          <wpg:cNvGrpSpPr/>
                          <wpg:grpSpPr>
                            <a:xfrm>
                              <a:off x="-60935" y="-26752"/>
                              <a:ext cx="2036039" cy="1382253"/>
                              <a:chOff x="-60935" y="-26752"/>
                              <a:chExt cx="2036039" cy="1382253"/>
                            </a:xfrm>
                          </wpg:grpSpPr>
                          <wps:wsp>
                            <wps:cNvPr id="318"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319"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322"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324"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325"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s:wsp>
                            <wps:cNvPr id="326"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32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s:wsp>
                            <wps:cNvPr id="328" name="Line 4"/>
                            <wps:cNvCnPr>
                              <a:cxnSpLocks noChangeShapeType="1"/>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329"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313" o:spid="_x0000_s1341" style="position:absolute;left:0;text-align:left;margin-left:305.65pt;margin-top:-11pt;width:108.8pt;height:160.25pt;z-index:251700224;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">
                <v:group id="Group 314" o:spid="_x0000_s1342"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5i8UAAADcAAAADwAAAGRycy9kb3ducmV2LnhtbESPzWrDMBCE74W+g9hC&#10;LyWR3ZaQOFFCkmLotfkhOS7W1jK1Vo6kxu7bV4VCjsPMfMMsVoNtxZV8aBwryMcZCOLK6YZrBYd9&#10;OZqCCBFZY+uYFPxQgNXy/m6BhXY9f9B1F2uRIBwKVGBi7AopQ2XIYhi7jjh5n85bjEn6WmqPfYLb&#10;Vj5n2URabDgtGOxoa6j62n1bBXw5TstLe3oqz5XP15t+Zt7OUanHh2E9BxFpiLfwf/tdK3jJX+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P+YvFAAAA3AAA&#10;AA8AAAAAAAAAAAAAAAAAqgIAAGRycy9kb3ducmV2LnhtbFBLBQYAAAAABAAEAPoAAACcAwAAAAA=&#10;">
                  <v:shape id="Text Box 13" o:spid="_x0000_s1343"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277509" w:rsidRDefault="00277509" w:rsidP="00F263A1">
                          <w:r>
                            <w:t>d</w:t>
                          </w:r>
                        </w:p>
                      </w:txbxContent>
                    </v:textbox>
                  </v:shape>
                  <v:group id="Group 316" o:spid="_x0000_s1344"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Text Box 10" o:spid="_x0000_s1345"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277509" w:rsidRDefault="00277509" w:rsidP="00F263A1">
                            <w:r>
                              <w:t>b</w:t>
                            </w:r>
                          </w:p>
                        </w:txbxContent>
                      </v:textbox>
                    </v:shape>
                    <v:line id="Line 7" o:spid="_x0000_s1346"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rCnMQAAADcAAAADwAAAGRycy9kb3ducmV2LnhtbESPT2sCMRTE74V+h/AKvRTNWkV0axQR&#10;Cj2J/8HbY/N2s3TzsiSpbr+9EQSPw8z8hpktOtuIC/lQO1Yw6GcgiAuna64UHPbfvQmIEJE1No5J&#10;wT8FWMxfX2aYa3flLV12sRIJwiFHBSbGNpcyFIYshr5riZNXOm8xJukrqT1eE9w28jPLxtJizWnB&#10;YEsrQ8Xv7s8qsBt/pJOZjko6fMTxcT3cnktW6v2tW36BiNTFZ/jR/tEKhoMp3M+k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sKcxAAAANwAAAAPAAAAAAAAAAAA&#10;AAAAAKECAABkcnMvZG93bnJldi54bWxQSwUGAAAAAAQABAD5AAAAkgMAAAAA&#10;">
                      <v:stroke endarrow="block"/>
                    </v:line>
                    <v:shape id="Text Box 14" o:spid="_x0000_s1347"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277509" w:rsidRDefault="00277509" w:rsidP="00F263A1">
                            <w:r>
                              <w:t>c</w:t>
                            </w:r>
                          </w:p>
                        </w:txbxContent>
                      </v:textbox>
                    </v:shape>
                    <v:line id="Line 9" o:spid="_x0000_s1348"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tPcUAAADcAAAADwAAAGRycy9kb3ducmV2LnhtbESP3WrCQBSE7wu+w3IKvWs2TSFIzCpW&#10;KZRS8Kd9gGP2NAnJno3ZVZO3dwXBy2FmvmHyxWBacabe1ZYVvEUxCOLC6ppLBX+/n69TEM4ja2wt&#10;k4KRHCzmk6ccM20vvKPz3pciQNhlqKDyvsukdEVFBl1kO+Lg/dveoA+yL6Xu8RLgppVJHKfSYM1h&#10;ocKOVhUVzf5kFPDHxg74c+rGxiTm2HwvD+l6q9TL87CcgfA0+Ef43v7SCt6TBG5nwhG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tPcUAAADcAAAADwAAAAAAAAAA&#10;AAAAAAChAgAAZHJzL2Rvd25yZXYueG1sUEsFBgAAAAAEAAQA+QAAAJMDAAAAAA==&#10;">
                      <v:stroke endarrow="block"/>
                    </v:line>
                    <v:shape id="Text Box 11" o:spid="_x0000_s1349"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277509" w:rsidRDefault="00277509" w:rsidP="00F263A1">
                            <w:r>
                              <w:t>s</w:t>
                            </w:r>
                          </w:p>
                        </w:txbxContent>
                      </v:textbox>
                    </v:shape>
                    <v:shape id="Text Box 12" o:spid="_x0000_s1350"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277509" w:rsidRDefault="00277509" w:rsidP="00F263A1">
                            <w:r>
                              <w:t>a</w:t>
                            </w:r>
                          </w:p>
                        </w:txbxContent>
                      </v:textbox>
                    </v:shape>
                    <v:shape id="Text Box 20" o:spid="_x0000_s1351"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277509" w:rsidRDefault="00277509" w:rsidP="00F263A1">
                            <w:r>
                              <w:t>1</w:t>
                            </w:r>
                          </w:p>
                        </w:txbxContent>
                      </v:textbox>
                    </v:shape>
                    <v:shape id="Text Box 15" o:spid="_x0000_s1352"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277509" w:rsidRDefault="00277509" w:rsidP="00F263A1">
                            <w:r>
                              <w:t>t</w:t>
                            </w:r>
                          </w:p>
                        </w:txbxContent>
                      </v:textbox>
                    </v:shape>
                    <v:shape id="Text Box 17" o:spid="_x0000_s1353"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277509" w:rsidRDefault="00277509" w:rsidP="00F263A1">
                            <w:r>
                              <w:t>1</w:t>
                            </w:r>
                          </w:p>
                        </w:txbxContent>
                      </v:textbox>
                    </v:shape>
                    <v:line id="Line 4" o:spid="_x0000_s1354"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qtusIAAADcAAAADwAAAGRycy9kb3ducmV2LnhtbERPz2vCMBS+C/sfwht4kZlORWZtKmMg&#10;eBrT6cDbo3ltis1LSTKt//1yGHj8+H4Xm8F24ko+tI4VvE4zEMSV0y03Co7f25c3ECEia+wck4I7&#10;BdiUT6MCc+1uvKfrITYihXDIUYGJsc+lDJUhi2HqeuLE1c5bjAn6RmqPtxRuOznLsqW02HJqMNjT&#10;h6Hqcvi1CuyXP9GPWS1qOk7i8vQ5359rVmr8PLyvQUQa4kP8795pBfNZWpvOpCMg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4qtusIAAADcAAAADwAAAAAAAAAAAAAA&#10;AAChAgAAZHJzL2Rvd25yZXYueG1sUEsFBgAAAAAEAAQA+QAAAJADAAAAAA==&#10;">
                      <v:stroke endarrow="block"/>
                    </v:line>
                  </v:group>
                </v:group>
                <v:shape id="Text Box 17" o:spid="_x0000_s1355"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1osYA&#10;AADcAAAADwAAAGRycy9kb3ducmV2LnhtbESP3WrCQBSE7wu+w3IE7+omEWxNXUUDSmlzo/YBDtnT&#10;JDR7NmQ3P/bpu4VCL4eZ+YbZ7ifTiIE6V1tWEC8jEMSF1TWXCj5up8dnEM4ja2wsk4I7OdjvZg9b&#10;TLUd+ULD1ZciQNilqKDyvk2ldEVFBt3StsTB+7SdQR9kV0rd4RjgppFJFK2lwZrDQoUtZRUVX9fe&#10;KOjH94aztzw/r5++L6e8iPPpGCu1mE+HFxCeJv8f/mu/agWrZAO/Z8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M1osYAAADcAAAADwAAAAAAAAAAAAAAAACYAgAAZHJz&#10;L2Rvd25yZXYueG1sUEsFBgAAAAAEAAQA9QAAAIsDAAAAAA==&#10;" filled="f" stroked="f">
                  <v:textbox>
                    <w:txbxContent>
                      <w:p w:rsidR="00277509" w:rsidRDefault="00277509" w:rsidP="00F263A1">
                        <w:r>
                          <w:t>2</w:t>
                        </w:r>
                      </w:p>
                    </w:txbxContent>
                  </v:textbox>
                </v:shape>
                <w10:wrap anchorx="margin"/>
              </v:group>
            </w:pict>
          </mc:Fallback>
        </mc:AlternateContent>
      </w:r>
      <w:r>
        <w:rPr>
          <w:noProof/>
          <w:sz w:val="26"/>
          <w:szCs w:val="26"/>
        </w:rPr>
        <mc:AlternateContent>
          <mc:Choice Requires="wpg">
            <w:drawing>
              <wp:anchor distT="0" distB="0" distL="114300" distR="114300" simplePos="0" relativeHeight="251699200" behindDoc="0" locked="0" layoutInCell="1" allowOverlap="1" wp14:anchorId="0439BD32" wp14:editId="361BDACA">
                <wp:simplePos x="0" y="0"/>
                <wp:positionH relativeFrom="column">
                  <wp:posOffset>645795</wp:posOffset>
                </wp:positionH>
                <wp:positionV relativeFrom="paragraph">
                  <wp:posOffset>-220980</wp:posOffset>
                </wp:positionV>
                <wp:extent cx="2891155" cy="2047240"/>
                <wp:effectExtent l="0" t="0" r="0" b="0"/>
                <wp:wrapNone/>
                <wp:docPr id="308" name="Group 308"/>
                <wp:cNvGraphicFramePr/>
                <a:graphic xmlns:a="http://schemas.openxmlformats.org/drawingml/2006/main">
                  <a:graphicData uri="http://schemas.microsoft.com/office/word/2010/wordprocessingGroup">
                    <wpg:wgp>
                      <wpg:cNvGrpSpPr/>
                      <wpg:grpSpPr>
                        <a:xfrm>
                          <a:off x="0" y="0"/>
                          <a:ext cx="2891155" cy="2047240"/>
                          <a:chOff x="0" y="0"/>
                          <a:chExt cx="2891584" cy="2047240"/>
                        </a:xfrm>
                      </wpg:grpSpPr>
                      <wpg:grpSp>
                        <wpg:cNvPr id="764" name="Group 764"/>
                        <wpg:cNvGrpSpPr/>
                        <wpg:grpSpPr>
                          <a:xfrm>
                            <a:off x="0" y="10633"/>
                            <a:ext cx="1381760" cy="2028190"/>
                            <a:chOff x="-1" y="-53341"/>
                            <a:chExt cx="1381834" cy="2028446"/>
                          </a:xfrm>
                        </wpg:grpSpPr>
                        <wpg:grpSp>
                          <wpg:cNvPr id="765" name="Group 765"/>
                          <wpg:cNvGrpSpPr/>
                          <wpg:grpSpPr>
                            <a:xfrm rot="5400000">
                              <a:off x="-323307" y="269965"/>
                              <a:ext cx="2028446" cy="1381834"/>
                              <a:chOff x="-53342" y="-26752"/>
                              <a:chExt cx="2028446" cy="1382253"/>
                            </a:xfrm>
                          </wpg:grpSpPr>
                          <wps:wsp>
                            <wps:cNvPr id="766"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67" name="Group 767"/>
                            <wpg:cNvGrpSpPr/>
                            <wpg:grpSpPr>
                              <a:xfrm>
                                <a:off x="-53342" y="-26752"/>
                                <a:ext cx="2028446" cy="1382253"/>
                                <a:chOff x="-53342" y="-26752"/>
                                <a:chExt cx="2028446" cy="1382253"/>
                              </a:xfrm>
                            </wpg:grpSpPr>
                            <wps:wsp>
                              <wps:cNvPr id="288"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289" name="Group 289"/>
                              <wpg:cNvGrpSpPr/>
                              <wpg:grpSpPr>
                                <a:xfrm>
                                  <a:off x="-53342" y="-26752"/>
                                  <a:ext cx="2028446" cy="1382253"/>
                                  <a:chOff x="-53342" y="-26752"/>
                                  <a:chExt cx="2028446" cy="1382253"/>
                                </a:xfrm>
                              </wpg:grpSpPr>
                              <wps:wsp>
                                <wps:cNvPr id="290"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294"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296"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297"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298"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299"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301"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302"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4</w:t>
                                      </w:r>
                                    </w:p>
                                  </w:txbxContent>
                                </wps:txbx>
                                <wps:bodyPr rot="0" vert="horz" wrap="square" lIns="91440" tIns="45720" rIns="91440" bIns="45720" anchor="t" anchorCtr="0" upright="1">
                                  <a:noAutofit/>
                                </wps:bodyPr>
                              </wps:wsp>
                              <wps:wsp>
                                <wps:cNvPr id="303"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304"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305"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306"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307"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g:grpSp>
                      <wpg:grpSp>
                        <wpg:cNvPr id="740" name="Group 740"/>
                        <wpg:cNvGrpSpPr/>
                        <wpg:grpSpPr>
                          <a:xfrm>
                            <a:off x="1509824" y="0"/>
                            <a:ext cx="1381760" cy="2047240"/>
                            <a:chOff x="-1" y="-65997"/>
                            <a:chExt cx="1381834" cy="2048365"/>
                          </a:xfrm>
                        </wpg:grpSpPr>
                        <wpg:grpSp>
                          <wpg:cNvPr id="741" name="Group 741"/>
                          <wpg:cNvGrpSpPr/>
                          <wpg:grpSpPr>
                            <a:xfrm rot="5400000">
                              <a:off x="-333267" y="267269"/>
                              <a:ext cx="2048365" cy="1381834"/>
                              <a:chOff x="-65998" y="-26752"/>
                              <a:chExt cx="2048365" cy="1382253"/>
                            </a:xfrm>
                          </wpg:grpSpPr>
                          <wps:wsp>
                            <wps:cNvPr id="742"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743" name="Group 743"/>
                            <wpg:cNvGrpSpPr/>
                            <wpg:grpSpPr>
                              <a:xfrm>
                                <a:off x="-65998" y="-26752"/>
                                <a:ext cx="2048365" cy="1382253"/>
                                <a:chOff x="-65998" y="-26752"/>
                                <a:chExt cx="2048365" cy="1382253"/>
                              </a:xfrm>
                            </wpg:grpSpPr>
                            <wps:wsp>
                              <wps:cNvPr id="744"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745" name="Group 745"/>
                              <wpg:cNvGrpSpPr/>
                              <wpg:grpSpPr>
                                <a:xfrm>
                                  <a:off x="-65998" y="-26752"/>
                                  <a:ext cx="2048365" cy="1382253"/>
                                  <a:chOff x="-65998" y="-26752"/>
                                  <a:chExt cx="2048365" cy="1382253"/>
                                </a:xfrm>
                              </wpg:grpSpPr>
                              <wps:wsp>
                                <wps:cNvPr id="746"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47"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48"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49"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750"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51"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752"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753"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754"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755"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56"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757"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758"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759"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760"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761"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762" name="Line 4"/>
                                <wps:cNvCnPr>
                                  <a:cxnSpLocks noChangeShapeType="1"/>
                                </wps:cNvCnPr>
                                <wps:spPr bwMode="auto">
                                  <a:xfrm rot="16200000">
                                    <a:off x="655803" y="412249"/>
                                    <a:ext cx="624355" cy="5763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763"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g:grpSp>
                    </wpg:wgp>
                  </a:graphicData>
                </a:graphic>
              </wp:anchor>
            </w:drawing>
          </mc:Choice>
          <mc:Fallback>
            <w:pict>
              <v:group id="Group 308" o:spid="_x0000_s1356" style="position:absolute;left:0;text-align:left;margin-left:50.85pt;margin-top:-17.4pt;width:227.65pt;height:161.2pt;z-index:251699200;mso-position-horizontal-relative:text;mso-position-vertical-relative:text" coordsize="28915,20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">
                <v:group id="Group 764" o:spid="_x0000_s1357" style="position:absolute;top:106;width:13817;height:20282" coordorigin=",-533" coordsize="13818,2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u7B8YAAADcAAAADwAAAGRycy9kb3ducmV2LnhtbESPQWvCQBSE74L/YXlC&#10;b3UTa22JWUVEpQcpVAvF2yP7TEKyb0N2TeK/7xYKHoeZ+YZJ14OpRUetKy0riKcRCOLM6pJzBd/n&#10;/fM7COeRNdaWScGdHKxX41GKibY9f1F38rkIEHYJKii8bxIpXVaQQTe1DXHwrrY16INsc6lb7APc&#10;1HIWRQtpsOSwUGBD24Ky6nQzCg499puXeNcdq+v2fjm/fv4cY1LqaTJsliA8Df4R/m9/aAV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a7sHxgAAANwA&#10;AAAPAAAAAAAAAAAAAAAAAKoCAABkcnMvZG93bnJldi54bWxQSwUGAAAAAAQABAD6AAAAnQMAAAAA&#10;">
                  <v:group id="Group 765" o:spid="_x0000_s1358"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nKg3TFAAAA3AAA&#10;AA8AAAAAAAAAAAAAAAAAqgIAAGRycy9kb3ducmV2LnhtbFBLBQYAAAAABAAEAPoAAACcAwAAAAA=&#10;">
                    <v:line id="Line 4" o:spid="_x0000_s1359"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8+58UAAADcAAAADwAAAGRycy9kb3ducmV2LnhtbESP0WrCQBRE3wX/YbkF33TTPKQlukqq&#10;FIoUbNN+wDV7m4Rk78bsapK/dwuFPg4zc4bZ7EbTihv1rras4HEVgSAurK65VPD99bp8BuE8ssbW&#10;MimYyMFuO59tMNV24E+65b4UAcIuRQWV910qpSsqMuhWtiMO3o/tDfog+1LqHocAN62MoyiRBmsO&#10;CxV2tK+oaPKrUcAvJzvi+7WbGhObS3PMzsnhQ6nFw5itQXga/X/4r/2mFTwlCfyeC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8+58UAAADcAAAADwAAAAAAAAAA&#10;AAAAAAChAgAAZHJzL2Rvd25yZXYueG1sUEsFBgAAAAAEAAQA+QAAAJMDAAAAAA==&#10;">
                      <v:stroke endarrow="block"/>
                    </v:line>
                    <v:group id="Group 767" o:spid="_x0000_s1360"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shape id="Text Box 13" o:spid="_x0000_s1361"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277509" w:rsidRDefault="00277509" w:rsidP="00F263A1">
                              <w:r>
                                <w:t>d</w:t>
                              </w:r>
                            </w:p>
                          </w:txbxContent>
                        </v:textbox>
                      </v:shape>
                      <v:group id="Group 289" o:spid="_x0000_s1362"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3" o:spid="_x0000_s1363"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nxsIAAADcAAAADwAAAGRycy9kb3ducmV2LnhtbERPW2vCMBR+F/wP4Qz2IprODbFdo8hA&#10;2JPMK+zt0Jw2Zc1JSaLWf788DPb48d3L9WA7cSMfWscKXmYZCOLK6ZYbBafjdroEESKyxs4xKXhQ&#10;gPVqPCqx0O7Oe7odYiNSCIcCFZgY+0LKUBmyGGauJ05c7bzFmKBvpPZ4T+G2k/MsW0iLLacGgz19&#10;GKp+DlerwH75M11M/lbTaRIX593r/rtmpZ6fhs07iEhD/Bf/uT+1gnme5qc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JnxsIAAADcAAAADwAAAAAAAAAAAAAA&#10;AAChAgAAZHJzL2Rvd25yZXYueG1sUEsFBgAAAAAEAAQA+QAAAJADAAAAAA==&#10;">
                          <v:stroke endarrow="block"/>
                        </v:line>
                        <v:line id="Line 6" o:spid="_x0000_s1364"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11MMMAAADcAAAADwAAAGRycy9kb3ducmV2LnhtbESP3YrCMBSE7xd8h3AE79bUXohbjeIP&#10;goiw688DHJtjW9qc1CZqffuNIHg5zMw3zGTWmkrcqXGFZQWDfgSCOLW64EzB6bj+HoFwHlljZZkU&#10;PMnBbNr5mmCi7YP3dD/4TAQIuwQV5N7XiZQuzcmg69uaOHgX2xj0QTaZ1A0+AtxUMo6ioTRYcFjI&#10;saZlTml5uBkFvPi1Le5u9bM0sbmW2/l5uPpTqtdt52MQnlr/Cb/bG60g/hnA60w4An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NdTDDAAAA3AAAAA8AAAAAAAAAAAAA&#10;AAAAoQIAAGRycy9kb3ducmV2LnhtbFBLBQYAAAAABAAEAPkAAACRAwAAAAA=&#10;">
                          <v:stroke endarrow="block"/>
                        </v:line>
                        <v:line id="Line 8" o:spid="_x0000_s1365"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xcKsUAAADcAAAADwAAAGRycy9kb3ducmV2LnhtbESPT2sCMRTE7wW/Q3hCL6VmuxbRrVGk&#10;IPQk9V+ht8fm7WZx87IkUddvbwoFj8PM/IaZL3vbigv50DhW8DbKQBCXTjdcKzjs169TECEia2wd&#10;k4IbBVguBk9zLLS78pYuu1iLBOFQoAITY1dIGUpDFsPIdcTJq5y3GJP0tdQerwluW5ln2URabDgt&#10;GOzo01B52p2tAvvtj/RjZu8VHV7i5LgZb38rVup52K8+QETq4yP83/7SCvJZDn9n0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xcKsUAAADcAAAADwAAAAAAAAAA&#10;AAAAAAChAgAAZHJzL2Rvd25yZXYueG1sUEsFBgAAAAAEAAQA+QAAAJMDAAAAAA==&#10;">
                          <v:stroke endarrow="block"/>
                        </v:line>
                        <v:shape id="Text Box 10" o:spid="_x0000_s1366"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277509" w:rsidRDefault="00277509" w:rsidP="00F263A1">
                                <w:r>
                                  <w:t>b</w:t>
                                </w:r>
                              </w:p>
                            </w:txbxContent>
                          </v:textbox>
                        </v:shape>
                        <v:line id="Line 7" o:spid="_x0000_s1367"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lhxcQAAADcAAAADwAAAGRycy9kb3ducmV2LnhtbESPQWsCMRSE74L/ITyhF6lZrUjdGkWE&#10;Qk9FrQreHpu3m6WblyWJuv33RhB6HGbmG2ax6mwjruRD7VjBeJSBIC6crrlScPj5fH0HESKyxsYx&#10;KfijAKtlv7fAXLsb7+i6j5VIEA45KjAxtrmUoTBkMYxcS5y80nmLMUlfSe3xluC2kZMsm0mLNacF&#10;gy1tDBW/+4tVYLf+SCczn5Z0GMbZ8fttdy5ZqZdBt/4AEamL/+Fn+0srmMyn8DiTj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mWHFxAAAANwAAAAPAAAAAAAAAAAA&#10;AAAAAKECAABkcnMvZG93bnJldi54bWxQSwUGAAAAAAQABAD5AAAAkgMAAAAA&#10;">
                          <v:stroke endarrow="block"/>
                        </v:line>
                        <v:shape id="Text Box 14" o:spid="_x0000_s1368"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277509" w:rsidRDefault="00277509" w:rsidP="00F263A1">
                                <w:r>
                                  <w:t>c</w:t>
                                </w:r>
                              </w:p>
                            </w:txbxContent>
                          </v:textbox>
                        </v:shape>
                        <v:shape id="Text Box 16" o:spid="_x0000_s1369"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277509" w:rsidRDefault="00277509" w:rsidP="00F263A1">
                                <w:r>
                                  <w:t>3</w:t>
                                </w:r>
                              </w:p>
                            </w:txbxContent>
                          </v:textbox>
                        </v:shape>
                        <v:shape id="Text Box 18" o:spid="_x0000_s1370"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277509" w:rsidRDefault="00277509" w:rsidP="00F263A1">
                                <w:r>
                                  <w:t>2</w:t>
                                </w:r>
                              </w:p>
                            </w:txbxContent>
                          </v:textbox>
                        </v:shape>
                        <v:shape id="Text Box 19" o:spid="_x0000_s1371"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277509" w:rsidRDefault="00277509" w:rsidP="00F263A1">
                                <w:r>
                                  <w:t>2</w:t>
                                </w:r>
                              </w:p>
                            </w:txbxContent>
                          </v:textbox>
                        </v:shape>
                        <v:line id="Line 9" o:spid="_x0000_s1372"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t5NsMAAADcAAAADwAAAGRycy9kb3ducmV2LnhtbESP3YrCMBSE7xd8h3AE79bUXshajeIP&#10;gojg+vMAx+bYljYntYla334jLHg5zMw3zGTWmko8qHGFZQWDfgSCOLW64EzB+bT+/gHhPLLGyjIp&#10;eJGD2bTzNcFE2ycf6HH0mQgQdgkqyL2vEyldmpNB17c1cfCutjHog2wyqRt8BripZBxFQ2mw4LCQ&#10;Y03LnNLyeDcKeLG3Le7u9as0sbmV2/lluPpVqtdt52MQnlr/Cf+3N1pBPBrB+0w4An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7eTbDAAAA3AAAAA8AAAAAAAAAAAAA&#10;AAAAoQIAAGRycy9kb3ducmV2LnhtbFBLBQYAAAAABAAEAPkAAACRAwAAAAA=&#10;">
                          <v:stroke endarrow="block"/>
                        </v:line>
                        <v:shape id="Text Box 11" o:spid="_x0000_s1373"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277509" w:rsidRDefault="00277509" w:rsidP="00F263A1">
                                <w:r>
                                  <w:t>s</w:t>
                                </w:r>
                              </w:p>
                            </w:txbxContent>
                          </v:textbox>
                        </v:shape>
                        <v:shape id="Text Box 12" o:spid="_x0000_s1374"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277509" w:rsidRDefault="00277509" w:rsidP="00F263A1">
                                <w:r>
                                  <w:t>a</w:t>
                                </w:r>
                              </w:p>
                            </w:txbxContent>
                          </v:textbox>
                        </v:shape>
                        <v:shape id="Text Box 20" o:spid="_x0000_s1375"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277509" w:rsidRDefault="00277509" w:rsidP="00F263A1">
                                <w:r>
                                  <w:t>4</w:t>
                                </w:r>
                              </w:p>
                            </w:txbxContent>
                          </v:textbox>
                        </v:shape>
                        <v:shape id="Text Box 15" o:spid="_x0000_s1376"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277509" w:rsidRDefault="00277509" w:rsidP="00F263A1">
                                <w:r>
                                  <w:t>t</w:t>
                                </w:r>
                              </w:p>
                            </w:txbxContent>
                          </v:textbox>
                        </v:shape>
                        <v:shape id="Text Box 17" o:spid="_x0000_s1377"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277509" w:rsidRDefault="00277509" w:rsidP="00F263A1">
                                <w:r>
                                  <w:t>3</w:t>
                                </w:r>
                              </w:p>
                            </w:txbxContent>
                          </v:textbox>
                        </v:shape>
                        <v:shape id="Text Box 21" o:spid="_x0000_s1378"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277509" w:rsidRDefault="00277509" w:rsidP="00F263A1">
                                <w:r>
                                  <w:t>2</w:t>
                                </w:r>
                              </w:p>
                            </w:txbxContent>
                          </v:textbox>
                        </v:shape>
                        <v:line id="Line 4" o:spid="_x0000_s1379"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zAM8UAAADcAAAADwAAAGRycy9kb3ducmV2LnhtbESPQWsCMRSE7wX/Q3iFXopmrWWxW6OI&#10;UPBU1K6Ct8fm7Wbp5mVJUl3/fSMUehxm5htmsRpsJy7kQ+tYwXSSgSCunG65UVB+fYznIEJE1tg5&#10;JgU3CrBajh4WWGh35T1dDrERCcKhQAUmxr6QMlSGLIaJ64mTVztvMSbpG6k9XhPcdvIly3JpseW0&#10;YLCnjaHq+/BjFdidP9LJvL3WVD7H/Pg5259rVurpcVi/g4g0xP/wX3urFcyyHO5n0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zAM8UAAADcAAAADwAAAAAAAAAA&#10;AAAAAAChAgAAZHJzL2Rvd25yZXYueG1sUEsFBgAAAAAEAAQA+QAAAJMDAAAAAA==&#10;">
                          <v:stroke endarrow="block"/>
                        </v:line>
                      </v:group>
                    </v:group>
                  </v:group>
                  <v:shape id="Text Box 17" o:spid="_x0000_s1380"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YK8UA&#10;AADcAAAADwAAAGRycy9kb3ducmV2LnhtbESP0WrCQBRE3wv+w3IF35pNKkRJXaUVlNLmxegHXLK3&#10;SWj2bsiuSezXdwuCj8PMnGE2u8m0YqDeNZYVJFEMgri0uuFKweV8eF6DcB5ZY2uZFNzIwW47e9pg&#10;pu3IJxoKX4kAYZehgtr7LpPSlTUZdJHtiIP3bXuDPsi+krrHMcBNK1/iOJUGGw4LNXa0r6n8Ka5G&#10;wXX8ann/mefHdPV7OuRlkk/viVKL+fT2CsLT5B/he/tDK1jGK/g/E4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RVgrxQAAANwAAAAPAAAAAAAAAAAAAAAAAJgCAABkcnMv&#10;ZG93bnJldi54bWxQSwUGAAAAAAQABAD1AAAAigMAAAAA&#10;" filled="f" stroked="f">
                    <v:textbox>
                      <w:txbxContent>
                        <w:p w:rsidR="00277509" w:rsidRDefault="00277509" w:rsidP="00F263A1">
                          <w:r>
                            <w:t>3</w:t>
                          </w:r>
                        </w:p>
                      </w:txbxContent>
                    </v:textbox>
                  </v:shape>
                </v:group>
                <v:group id="Group 740" o:spid="_x0000_s1381" style="position:absolute;left:15098;width:13817;height:20472" coordorigin=",-659" coordsize="13818,2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oup 741" o:spid="_x0000_s1382"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ZF8UAAADcAAAADwAAAGRycy9kb3ducmV2LnhtbESPzWrDMBCE74W+g9hC&#10;LyWRXUqTOFFCkmLotfkhOS7W1jK1Vo6kxu7bV4VCjsPMfMMsVoNtxZV8aBwryMcZCOLK6YZrBYd9&#10;OZqCCBFZY+uYFPxQgNXy/m6BhXY9f9B1F2uRIBwKVGBi7AopQ2XIYhi7jjh5n85bjEn6WmqPfYLb&#10;Vj5n2au02HBaMNjR1lD1tfu2CvhynJaX9vRUniufrzf9zLydo1KPD8N6DiLSEG/h//a7VjB5y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1E2RfFAAAA3AAA&#10;AA8AAAAAAAAAAAAAAAAAqgIAAGRycy9kb3ducmV2LnhtbFBLBQYAAAAABAAEAPoAAACcAwAAAAA=&#10;">
                    <v:line id="Line 4" o:spid="_x0000_s1383"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V7IMYAAADcAAAADwAAAGRycy9kb3ducmV2LnhtbESPT2sCMRTE7wW/Q3hCbzWrWJV1o5Qt&#10;hR5EcC3F43Pz9g9uXpZNqvHbN4WCx2FmfsNk22A6caXBtZYVTCcJCOLS6pZrBV/Hj5cVCOeRNXaW&#10;ScGdHGw3o6cMU21vfKBr4WsRIexSVNB436dSurIhg25ie+LoVXYw6KMcaqkHvEW46eQsSRbSYMtx&#10;ocGe8obKS/FjFJRVvvwukjbM38+vYX/Z2Xx/Pin1PA5vaxCegn+E/9ufWsFyPoO/M/E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1eyDGAAAA3AAAAA8AAAAAAAAA&#10;AAAAAAAAoQIAAGRycy9kb3ducmV2LnhtbFBLBQYAAAAABAAEAPkAAACUAwAAAAA=&#10;">
                      <v:stroke dashstyle="dash" endarrow="block"/>
                    </v:line>
                    <v:group id="Group 743" o:spid="_x0000_s1384"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shape id="Text Box 13" o:spid="_x0000_s1385"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i28QA&#10;AADcAAAADwAAAGRycy9kb3ducmV2LnhtbESPQWvCQBSE74X+h+UVvOluS9SaugmlIniqqFXw9sg+&#10;k9Ds25BdTfrvuwWhx2FmvmGW+WAbcaPO1441PE8UCOLCmZpLDV+H9fgVhA/IBhvHpOGHPOTZ48MS&#10;U+N63tFtH0oRIexT1FCF0KZS+qIii37iWuLoXVxnMUTZldJ02Ee4beSLUjNpsea4UGFLHxUV3/ur&#10;1XD8vJxPidqWKzttezcoyXYhtR49De9vIAIN4T98b2+Mhn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YtvEAAAA3AAAAA8AAAAAAAAAAAAAAAAAmAIAAGRycy9k&#10;b3ducmV2LnhtbFBLBQYAAAAABAAEAPUAAACJAwAAAAA=&#10;" filled="f" stroked="f">
                        <v:textbox>
                          <w:txbxContent>
                            <w:p w:rsidR="00277509" w:rsidRDefault="00277509" w:rsidP="00F263A1">
                              <w:r>
                                <w:t>d</w:t>
                              </w:r>
                            </w:p>
                          </w:txbxContent>
                        </v:textbox>
                      </v:shape>
                      <v:group id="Group 745" o:spid="_x0000_s1386"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line id="Line 3" o:spid="_x0000_s1387"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CBnMMAAADcAAAADwAAAGRycy9kb3ducmV2LnhtbESPQWsCMRSE74X+h/AKvdWsS1G7GkUK&#10;QvFWdw8en5vXzeLmJW6irv++EQSPw8x8wyxWg+3EhfrQOlYwHmUgiGunW24UVOXmYwYiRGSNnWNS&#10;cKMAq+XrywIL7a78S5ddbESCcChQgYnRF1KG2pDFMHKeOHl/rrcYk+wbqXu8JrjtZJ5lE2mx5bRg&#10;0NO3ofq4O1sFX37rT3ujy9odqnOuh01ezsZKvb8N6zmISEN8hh/tH61g+jmB+5l0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wgZzDAAAA3AAAAA8AAAAAAAAAAAAA&#10;AAAAoQIAAGRycy9kb3ducmV2LnhtbFBLBQYAAAAABAAEAPkAAACRAwAAAAA=&#10;">
                          <v:stroke dashstyle="dash" endarrow="block"/>
                        </v:line>
                        <v:line id="Line 6" o:spid="_x0000_s1388"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LYuMUAAADcAAAADwAAAGRycy9kb3ducmV2LnhtbESPQWvCQBSE7wX/w/KE3urGoo1EV5EU&#10;oYciNIp4fGafSTD7NmRX3f57t1DwOMzMN8xiFUwrbtS7xrKC8SgBQVxa3XClYL/bvM1AOI+ssbVM&#10;Cn7JwWo5eFlgpu2df+hW+EpECLsMFdTed5mUrqzJoBvZjjh6Z9sb9FH2ldQ93iPctPI9ST6kwYbj&#10;Qo0d5TWVl+JqFJTnPD0USRMmn6dp2F6+bb49HZV6HYb1HISn4J/h//aXVpBOUvg7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LYuMUAAADcAAAADwAAAAAAAAAA&#10;AAAAAAChAgAAZHJzL2Rvd25yZXYueG1sUEsFBgAAAAAEAAQA+QAAAJMDAAAAAA==&#10;">
                          <v:stroke dashstyle="dash" endarrow="block"/>
                        </v:line>
                        <v:line id="Line 8" o:spid="_x0000_s1389"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OwdcAAAADcAAAADwAAAGRycy9kb3ducmV2LnhtbERPy4rCMBTdC/MP4Q7MTlPL4KMaZRAE&#10;cad1Mcs7zbUpNjeZJmr9e7MQXB7Oe7nubStu1IXGsYLxKANBXDndcK3gVG6HMxAhImtsHZOCBwVY&#10;rz4GSyy0u/OBbsdYixTCoUAFJkZfSBkqQxbDyHnixJ1dZzEm2NVSd3hP4baVeZZNpMWGU4NBTxtD&#10;1eV4tQrmfu//f40uK/d3uua63+blbKzU12f/swARqY9v8cu90wqm32ltOpOO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jsHXAAAAA3AAAAA8AAAAAAAAAAAAAAAAA&#10;oQIAAGRycy9kb3ducmV2LnhtbFBLBQYAAAAABAAEAPkAAACOAwAAAAA=&#10;">
                          <v:stroke dashstyle="dash" endarrow="block"/>
                        </v:line>
                        <v:shape id="Text Box 10" o:spid="_x0000_s1390"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rsidR="00277509" w:rsidRDefault="00277509" w:rsidP="00F263A1">
                                <w:r>
                                  <w:t>b</w:t>
                                </w:r>
                              </w:p>
                            </w:txbxContent>
                          </v:textbox>
                        </v:shape>
                        <v:line id="Line 7" o:spid="_x0000_s1391"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qrsAAAADcAAAADwAAAGRycy9kb3ducmV2LnhtbERPy4rCMBTdC/MP4Q7MTlML46MaZRAE&#10;cad1Mcs7zbUpNjeZJmr9e7MQXB7Oe7nubStu1IXGsYLxKANBXDndcK3gVG6HMxAhImtsHZOCBwVY&#10;rz4GSyy0u/OBbsdYixTCoUAFJkZfSBkqQxbDyHnixJ1dZzEm2NVSd3hP4baVeZZNpMWGU4NBTxtD&#10;1eV4tQrmfu//f40uK/d3uua63+blbKzU12f/swARqY9v8cu90wqm32l+OpOO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MKq7AAAAA3AAAAA8AAAAAAAAAAAAAAAAA&#10;oQIAAGRycy9kb3ducmV2LnhtbFBLBQYAAAAABAAEAPkAAACOAwAAAAA=&#10;">
                          <v:stroke dashstyle="dash" endarrow="block"/>
                        </v:line>
                        <v:shape id="Text Box 14" o:spid="_x0000_s1392"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277509" w:rsidRDefault="00277509" w:rsidP="00F263A1">
                                <w:r>
                                  <w:t>c</w:t>
                                </w:r>
                              </w:p>
                            </w:txbxContent>
                          </v:textbox>
                        </v:shape>
                        <v:shape id="Text Box 16" o:spid="_x0000_s1393"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rsidR="00277509" w:rsidRDefault="00277509" w:rsidP="00F263A1">
                                <w:r>
                                  <w:t>3</w:t>
                                </w:r>
                              </w:p>
                            </w:txbxContent>
                          </v:textbox>
                        </v:shape>
                        <v:shape id="Text Box 18" o:spid="_x0000_s1394"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scsQA&#10;AADcAAAADwAAAGRycy9kb3ducmV2LnhtbESPSWvDMBSE74X8B/EKuSVSlyx1rYTSUsgppdkgt4f1&#10;vBDryVhK7P77KBDocZiZb5h02dtaXKj1lWMNT2MFgjhzpuJCw277PZqD8AHZYO2YNPyRh+Vi8JBi&#10;YlzHv3TZhEJECPsENZQhNImUPivJoh+7hjh6uWsthijbQpoWuwi3tXxWaiotVhwXSmzos6TstDlb&#10;Dft1fjy8qp/iy06azvVKsn2TWg8f+493EIH68B++t1dGw2zy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6bHLEAAAA3AAAAA8AAAAAAAAAAAAAAAAAmAIAAGRycy9k&#10;b3ducmV2LnhtbFBLBQYAAAAABAAEAPUAAACJAwAAAAA=&#10;" filled="f" stroked="f">
                          <v:textbox>
                            <w:txbxContent>
                              <w:p w:rsidR="00277509" w:rsidRDefault="00277509" w:rsidP="00F263A1">
                                <w:r>
                                  <w:t>2</w:t>
                                </w:r>
                              </w:p>
                            </w:txbxContent>
                          </v:textbox>
                        </v:shape>
                        <v:shape id="Text Box 19" o:spid="_x0000_s1395"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277509" w:rsidRDefault="00277509" w:rsidP="00F263A1">
                                <w:r>
                                  <w:t>2</w:t>
                                </w:r>
                              </w:p>
                            </w:txbxContent>
                          </v:textbox>
                        </v:shape>
                        <v:line id="Line 9" o:spid="_x0000_s1396"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V1icUAAADcAAAADwAAAGRycy9kb3ducmV2LnhtbESPQWvCQBSE7wX/w/IK3uqmYrREV5FI&#10;oYciGKV4fGafSTD7NmS3uv33XUHwOMzMN8xiFUwrrtS7xrKC91ECgri0uuFKwWH/+fYBwnlkja1l&#10;UvBHDlbLwcsCM21vvKNr4SsRIewyVFB732VSurImg25kO+LonW1v0EfZV1L3eItw08pxkkylwYbj&#10;Qo0d5TWVl+LXKCjP+eynSJow2ZzSsL1823x7Oio1fA3rOQhPwT/Dj/aXVjBLU7ifi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V1icUAAADcAAAADwAAAAAAAAAA&#10;AAAAAAChAgAAZHJzL2Rvd25yZXYueG1sUEsFBgAAAAAEAAQA+QAAAJMDAAAAAA==&#10;">
                          <v:stroke dashstyle="dash" endarrow="block"/>
                        </v:line>
                        <v:shape id="Text Box 11" o:spid="_x0000_s1397"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277509" w:rsidRDefault="00277509" w:rsidP="00F263A1">
                                <w:r>
                                  <w:t>s</w:t>
                                </w:r>
                              </w:p>
                            </w:txbxContent>
                          </v:textbox>
                        </v:shape>
                        <v:shape id="Text Box 12" o:spid="_x0000_s1398"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277509" w:rsidRDefault="00277509" w:rsidP="00F263A1">
                                <w:r>
                                  <w:t>a</w:t>
                                </w:r>
                              </w:p>
                            </w:txbxContent>
                          </v:textbox>
                        </v:shape>
                        <v:shape id="Text Box 20" o:spid="_x0000_s1399"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277509" w:rsidRDefault="00277509" w:rsidP="00F263A1">
                                <w:r>
                                  <w:t>3</w:t>
                                </w:r>
                              </w:p>
                            </w:txbxContent>
                          </v:textbox>
                        </v:shape>
                        <v:shape id="Text Box 15" o:spid="_x0000_s1400"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277509" w:rsidRDefault="00277509" w:rsidP="00F263A1">
                                <w:r>
                                  <w:t>t</w:t>
                                </w:r>
                              </w:p>
                            </w:txbxContent>
                          </v:textbox>
                        </v:shape>
                        <v:shape id="Text Box 17" o:spid="_x0000_s1401"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277509" w:rsidRDefault="00277509" w:rsidP="00F263A1">
                                <w:r>
                                  <w:t>2</w:t>
                                </w:r>
                              </w:p>
                            </w:txbxContent>
                          </v:textbox>
                        </v:shape>
                        <v:shape id="Text Box 21" o:spid="_x0000_s1402"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277509" w:rsidRDefault="00277509" w:rsidP="00F263A1">
                                <w:r>
                                  <w:t>2</w:t>
                                </w:r>
                              </w:p>
                            </w:txbxContent>
                          </v:textbox>
                        </v:shape>
                        <v:line id="Line 4" o:spid="_x0000_s1403"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7b/8IAAADcAAAADwAAAGRycy9kb3ducmV2LnhtbESPQYvCMBSE7wv+h/AEb2tqD65Wo4gg&#10;LHvTevD4bJ5NsXmJTdT6783Cwh6HmfmGWa5724oHdaFxrGAyzkAQV043XCs4lrvPGYgQkTW2jknB&#10;iwKsV4OPJRbaPXlPj0OsRYJwKFCBidEXUobKkMUwdp44eRfXWYxJdrXUHT4T3LYyz7KptNhwWjDo&#10;aWuouh7uVsHc//jbyeiycufjPdf9Li9nE6VGw36zABGpj//hv/a3VvA1zeH3TDoCcvU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7b/8IAAADcAAAADwAAAAAAAAAAAAAA&#10;AAChAgAAZHJzL2Rvd25yZXYueG1sUEsFBgAAAAAEAAQA+QAAAJADAAAAAA==&#10;">
                          <v:stroke dashstyle="dash" endarrow="block"/>
                        </v:line>
                      </v:group>
                    </v:group>
                  </v:group>
                  <v:shape id="Text Box 17" o:spid="_x0000_s1404"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4XkcUA&#10;AADcAAAADwAAAGRycy9kb3ducmV2LnhtbESPzWrDMBCE74G+g9hCb4nsBpzgRgmpwaGkviTtAyzW&#10;1jaxVsaSf9qnjwqFHoeZ+YbZHWbTipF611hWEK8iEMSl1Q1XCj4/8uUWhPPIGlvLpOCbHBz2D4sd&#10;ptpOfKHx6isRIOxSVFB736VSurImg25lO+LgfdneoA+yr6TucQpw08rnKEqkwYbDQo0dZTWVt+tg&#10;FAzTe8vZuShOyebnkhdlXMyvsVJPj/PxBYSn2f+H/9pvWsEmWcPvmXAE5P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heRxQAAANwAAAAPAAAAAAAAAAAAAAAAAJgCAABkcnMv&#10;ZG93bnJldi54bWxQSwUGAAAAAAQABAD1AAAAigMAAAAA&#10;" filled="f" stroked="f">
                    <v:textbox>
                      <w:txbxContent>
                        <w:p w:rsidR="00277509" w:rsidRDefault="00277509" w:rsidP="00F263A1">
                          <w:r>
                            <w:t>1</w:t>
                          </w:r>
                        </w:p>
                      </w:txbxContent>
                    </v:textbox>
                  </v:shape>
                </v:group>
              </v:group>
            </w:pict>
          </mc:Fallback>
        </mc:AlternateConten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Pr>
          <w:sz w:val="26"/>
          <w:szCs w:val="26"/>
        </w:rPr>
        <w:t xml:space="preserve">Hình 6: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1 giá trị truyền theo đường s,a,c,t; thuật toán</w:t>
      </w:r>
    </w:p>
    <w:p w:rsidR="00F263A1" w:rsidRDefault="00F263A1" w:rsidP="00F263A1">
      <w:pPr>
        <w:pStyle w:val="ListParagraph"/>
        <w:ind w:left="284" w:firstLine="425"/>
        <w:jc w:val="center"/>
        <w:rPr>
          <w:sz w:val="26"/>
          <w:szCs w:val="26"/>
        </w:rPr>
      </w:pPr>
      <w:r>
        <w:rPr>
          <w:sz w:val="26"/>
          <w:szCs w:val="26"/>
        </w:rPr>
        <w:t>kết thúc do không còn đường đi từ s đến t.</w:t>
      </w:r>
    </w:p>
    <w:p w:rsidR="00F263A1" w:rsidRDefault="00F263A1" w:rsidP="00F263A1">
      <w:pPr>
        <w:pStyle w:val="ListParagraph"/>
        <w:ind w:left="284" w:firstLine="425"/>
        <w:jc w:val="center"/>
        <w:rPr>
          <w:sz w:val="26"/>
          <w:szCs w:val="26"/>
        </w:rPr>
      </w:pPr>
    </w:p>
    <w:p w:rsidR="00F263A1" w:rsidRPr="00A70825" w:rsidRDefault="00F263A1" w:rsidP="00996A9C">
      <w:pPr>
        <w:pStyle w:val="ListParagraph"/>
        <w:ind w:left="284" w:firstLine="425"/>
        <w:rPr>
          <w:szCs w:val="28"/>
        </w:rPr>
      </w:pPr>
      <w:r w:rsidRPr="00A70825">
        <w:rPr>
          <w:szCs w:val="28"/>
        </w:rPr>
        <w:t>Các đường tăng luồng chỉ có thể đi qua các cung chưa bão hòa (</w:t>
      </w:r>
      <w:r w:rsidRPr="00A70825">
        <w:rPr>
          <w:b/>
          <w:szCs w:val="28"/>
        </w:rPr>
        <w:t>f</w:t>
      </w:r>
      <w:r w:rsidRPr="00A70825">
        <w:rPr>
          <w:b/>
          <w:szCs w:val="28"/>
          <w:vertAlign w:val="subscript"/>
        </w:rPr>
        <w:t>i,j</w:t>
      </w:r>
      <w:r w:rsidRPr="00A70825">
        <w:rPr>
          <w:b/>
          <w:szCs w:val="28"/>
        </w:rPr>
        <w:t xml:space="preserve"> &lt; C</w:t>
      </w:r>
      <w:r w:rsidRPr="00A70825">
        <w:rPr>
          <w:b/>
          <w:szCs w:val="28"/>
          <w:vertAlign w:val="subscript"/>
        </w:rPr>
        <w:t>i,j</w:t>
      </w:r>
      <w:r w:rsidRPr="00A70825">
        <w:rPr>
          <w:szCs w:val="28"/>
        </w:rPr>
        <w:t>)</w:t>
      </w:r>
      <w:r w:rsidRPr="00A70825">
        <w:rPr>
          <w:b/>
          <w:szCs w:val="28"/>
        </w:rPr>
        <w:t xml:space="preserve">. </w:t>
      </w:r>
      <w:r w:rsidRPr="00A70825">
        <w:rPr>
          <w:szCs w:val="28"/>
        </w:rPr>
        <w:t>Một cung gọi là bão hòa khi nó đã cho tối đa số luồng chạy qua (</w:t>
      </w:r>
      <w:r w:rsidRPr="00A70825">
        <w:rPr>
          <w:b/>
          <w:szCs w:val="28"/>
        </w:rPr>
        <w:t>f</w:t>
      </w:r>
      <w:r w:rsidRPr="00A70825">
        <w:rPr>
          <w:b/>
          <w:szCs w:val="28"/>
          <w:vertAlign w:val="subscript"/>
        </w:rPr>
        <w:t>i,j</w:t>
      </w:r>
      <w:r w:rsidRPr="00A70825">
        <w:rPr>
          <w:b/>
          <w:szCs w:val="28"/>
        </w:rPr>
        <w:t xml:space="preserve"> = C</w:t>
      </w:r>
      <w:r w:rsidRPr="00A70825">
        <w:rPr>
          <w:b/>
          <w:szCs w:val="28"/>
          <w:vertAlign w:val="subscript"/>
        </w:rPr>
        <w:t>i,j</w:t>
      </w:r>
      <w:r w:rsidRPr="00A70825">
        <w:rPr>
          <w:szCs w:val="28"/>
        </w:rPr>
        <w:t xml:space="preserve">). Một khi cung đã bão hòa thì sẽ bị xóa ra khỏi đồ thị thặng dư. Ở hình 4, cung </w:t>
      </w:r>
      <w:r w:rsidRPr="00A70825">
        <w:rPr>
          <w:b/>
          <w:i/>
          <w:szCs w:val="28"/>
        </w:rPr>
        <w:t>sb</w:t>
      </w:r>
      <w:r w:rsidRPr="00A70825">
        <w:rPr>
          <w:szCs w:val="28"/>
        </w:rPr>
        <w:t xml:space="preserve"> và </w:t>
      </w:r>
      <w:r w:rsidRPr="00A70825">
        <w:rPr>
          <w:b/>
          <w:i/>
          <w:szCs w:val="28"/>
        </w:rPr>
        <w:t>bc</w:t>
      </w:r>
      <w:r w:rsidRPr="00A70825">
        <w:rPr>
          <w:szCs w:val="28"/>
        </w:rPr>
        <w:t xml:space="preserve"> đã bão hòa cho tối đa 2 luồng chạy qua nên bị xóa, cung </w:t>
      </w:r>
      <w:r w:rsidRPr="00A70825">
        <w:rPr>
          <w:b/>
          <w:i/>
          <w:szCs w:val="28"/>
        </w:rPr>
        <w:t>ct</w:t>
      </w:r>
      <w:r w:rsidRPr="00A70825">
        <w:rPr>
          <w:szCs w:val="28"/>
        </w:rPr>
        <w:t xml:space="preserve"> có sức chứa là 3, khi cho 2 luồng đi qua vẫn còn sức chứa là 1. Tương tự với hình 5 và 6.</w:t>
      </w:r>
    </w:p>
    <w:p w:rsidR="00F263A1" w:rsidRPr="00A70825" w:rsidRDefault="00F263A1" w:rsidP="00996A9C">
      <w:pPr>
        <w:pStyle w:val="ListParagraph"/>
        <w:ind w:left="284" w:firstLine="425"/>
        <w:rPr>
          <w:szCs w:val="28"/>
        </w:rPr>
      </w:pPr>
      <w:r w:rsidRPr="00A70825">
        <w:rPr>
          <w:szCs w:val="28"/>
        </w:rPr>
        <w:t xml:space="preserve">Thuật toán kết thúc khi không còn đường đi từ điểm </w:t>
      </w:r>
      <w:r w:rsidRPr="00A70825">
        <w:rPr>
          <w:b/>
          <w:i/>
          <w:szCs w:val="28"/>
        </w:rPr>
        <w:t>s</w:t>
      </w:r>
      <w:r w:rsidRPr="00A70825">
        <w:rPr>
          <w:szCs w:val="28"/>
        </w:rPr>
        <w:t xml:space="preserve"> đến </w:t>
      </w:r>
      <w:r w:rsidRPr="00A70825">
        <w:rPr>
          <w:b/>
          <w:i/>
          <w:szCs w:val="28"/>
        </w:rPr>
        <w:t xml:space="preserve">t </w:t>
      </w:r>
      <w:r w:rsidRPr="00A70825">
        <w:rPr>
          <w:szCs w:val="28"/>
        </w:rPr>
        <w:t>(hình 6). Số luồng đi theo con đường này là 5 và đạt giá trị cực đại.</w:t>
      </w:r>
    </w:p>
    <w:p w:rsidR="00F263A1" w:rsidRDefault="00A70825" w:rsidP="00F263A1">
      <w:pPr>
        <w:pStyle w:val="ListParagraph"/>
        <w:ind w:left="284" w:firstLine="425"/>
        <w:jc w:val="center"/>
        <w:rPr>
          <w:sz w:val="26"/>
          <w:szCs w:val="26"/>
        </w:rPr>
      </w:pPr>
      <w:r>
        <w:rPr>
          <w:noProof/>
          <w:sz w:val="26"/>
          <w:szCs w:val="26"/>
        </w:rPr>
        <mc:AlternateContent>
          <mc:Choice Requires="wpg">
            <w:drawing>
              <wp:anchor distT="0" distB="0" distL="114300" distR="114300" simplePos="0" relativeHeight="251703296" behindDoc="0" locked="0" layoutInCell="1" allowOverlap="1" wp14:anchorId="65A556FD" wp14:editId="13071F6D">
                <wp:simplePos x="0" y="0"/>
                <wp:positionH relativeFrom="column">
                  <wp:posOffset>577850</wp:posOffset>
                </wp:positionH>
                <wp:positionV relativeFrom="paragraph">
                  <wp:posOffset>43180</wp:posOffset>
                </wp:positionV>
                <wp:extent cx="4345305" cy="2107565"/>
                <wp:effectExtent l="0" t="0" r="0" b="0"/>
                <wp:wrapNone/>
                <wp:docPr id="310" name="Group 310"/>
                <wp:cNvGraphicFramePr/>
                <a:graphic xmlns:a="http://schemas.openxmlformats.org/drawingml/2006/main">
                  <a:graphicData uri="http://schemas.microsoft.com/office/word/2010/wordprocessingGroup">
                    <wpg:wgp>
                      <wpg:cNvGrpSpPr/>
                      <wpg:grpSpPr>
                        <a:xfrm>
                          <a:off x="0" y="0"/>
                          <a:ext cx="4345305" cy="2107565"/>
                          <a:chOff x="0" y="0"/>
                          <a:chExt cx="4345342" cy="2108134"/>
                        </a:xfrm>
                      </wpg:grpSpPr>
                      <wpg:grpSp>
                        <wpg:cNvPr id="359" name="Group 359"/>
                        <wpg:cNvGrpSpPr/>
                        <wpg:grpSpPr>
                          <a:xfrm>
                            <a:off x="0" y="60894"/>
                            <a:ext cx="1381760" cy="2028190"/>
                            <a:chOff x="-1" y="-53341"/>
                            <a:chExt cx="1381834" cy="2028446"/>
                          </a:xfrm>
                        </wpg:grpSpPr>
                        <wpg:grpSp>
                          <wpg:cNvPr id="360" name="Group 360"/>
                          <wpg:cNvGrpSpPr/>
                          <wpg:grpSpPr>
                            <a:xfrm rot="5400000">
                              <a:off x="-323307" y="269965"/>
                              <a:ext cx="2028446" cy="1381834"/>
                              <a:chOff x="-53342" y="-26752"/>
                              <a:chExt cx="2028446" cy="1382253"/>
                            </a:xfrm>
                          </wpg:grpSpPr>
                          <wps:wsp>
                            <wps:cNvPr id="361"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62" name="Group 362"/>
                            <wpg:cNvGrpSpPr/>
                            <wpg:grpSpPr>
                              <a:xfrm>
                                <a:off x="-53342" y="-26752"/>
                                <a:ext cx="2028446" cy="1382253"/>
                                <a:chOff x="-53342" y="-26752"/>
                                <a:chExt cx="2028446" cy="1382253"/>
                              </a:xfrm>
                            </wpg:grpSpPr>
                            <wps:wsp>
                              <wps:cNvPr id="363"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364" name="Group 364"/>
                              <wpg:cNvGrpSpPr/>
                              <wpg:grpSpPr>
                                <a:xfrm>
                                  <a:off x="-53342" y="-26752"/>
                                  <a:ext cx="2028446" cy="1382253"/>
                                  <a:chOff x="-53342" y="-26752"/>
                                  <a:chExt cx="2028446" cy="1382253"/>
                                </a:xfrm>
                              </wpg:grpSpPr>
                              <wps:wsp>
                                <wps:cNvPr id="365"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369"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371"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372"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373"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374"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376"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377"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4</w:t>
                                      </w:r>
                                    </w:p>
                                  </w:txbxContent>
                                </wps:txbx>
                                <wps:bodyPr rot="0" vert="horz" wrap="square" lIns="91440" tIns="45720" rIns="91440" bIns="45720" anchor="t" anchorCtr="0" upright="1">
                                  <a:noAutofit/>
                                </wps:bodyPr>
                              </wps:wsp>
                              <wps:wsp>
                                <wps:cNvPr id="378"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379"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380"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381"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382"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g:grpSp>
                      <wpg:grpSp>
                        <wpg:cNvPr id="383" name="Group 383"/>
                        <wpg:cNvGrpSpPr/>
                        <wpg:grpSpPr>
                          <a:xfrm>
                            <a:off x="1509823" y="60894"/>
                            <a:ext cx="1381760" cy="2047240"/>
                            <a:chOff x="-1" y="-65997"/>
                            <a:chExt cx="1381834" cy="2048365"/>
                          </a:xfrm>
                        </wpg:grpSpPr>
                        <wpg:grpSp>
                          <wpg:cNvPr id="384" name="Group 384"/>
                          <wpg:cNvGrpSpPr/>
                          <wpg:grpSpPr>
                            <a:xfrm rot="5400000">
                              <a:off x="-333267" y="267269"/>
                              <a:ext cx="2048365" cy="1381834"/>
                              <a:chOff x="-65998" y="-26752"/>
                              <a:chExt cx="2048365" cy="1382253"/>
                            </a:xfrm>
                          </wpg:grpSpPr>
                          <wps:wsp>
                            <wps:cNvPr id="385"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386" name="Group 386"/>
                            <wpg:cNvGrpSpPr/>
                            <wpg:grpSpPr>
                              <a:xfrm>
                                <a:off x="-65998" y="-26752"/>
                                <a:ext cx="2048365" cy="1382253"/>
                                <a:chOff x="-65998" y="-26752"/>
                                <a:chExt cx="2048365" cy="1382253"/>
                              </a:xfrm>
                            </wpg:grpSpPr>
                            <wps:wsp>
                              <wps:cNvPr id="387"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388" name="Group 388"/>
                              <wpg:cNvGrpSpPr/>
                              <wpg:grpSpPr>
                                <a:xfrm>
                                  <a:off x="-65998" y="-26752"/>
                                  <a:ext cx="2048365" cy="1382253"/>
                                  <a:chOff x="-65998" y="-26752"/>
                                  <a:chExt cx="2048365" cy="1382253"/>
                                </a:xfrm>
                              </wpg:grpSpPr>
                              <wps:wsp>
                                <wps:cNvPr id="389"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0"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1"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393"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4"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395"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396"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0</w:t>
                                      </w:r>
                                    </w:p>
                                  </w:txbxContent>
                                </wps:txbx>
                                <wps:bodyPr rot="0" vert="horz" wrap="square" lIns="91440" tIns="45720" rIns="91440" bIns="45720" anchor="t" anchorCtr="0" upright="1">
                                  <a:noAutofit/>
                                </wps:bodyPr>
                              </wps:wsp>
                              <wps:wsp>
                                <wps:cNvPr id="397"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0</w:t>
                                      </w:r>
                                    </w:p>
                                  </w:txbxContent>
                                </wps:txbx>
                                <wps:bodyPr rot="0" vert="horz" wrap="square" lIns="91440" tIns="45720" rIns="91440" bIns="45720" anchor="t" anchorCtr="0" upright="1">
                                  <a:noAutofit/>
                                </wps:bodyPr>
                              </wps:wsp>
                              <wps:wsp>
                                <wps:cNvPr id="398"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9"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400"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401"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4</w:t>
                                      </w:r>
                                    </w:p>
                                  </w:txbxContent>
                                </wps:txbx>
                                <wps:bodyPr rot="0" vert="horz" wrap="square" lIns="91440" tIns="45720" rIns="91440" bIns="45720" anchor="t" anchorCtr="0" upright="1">
                                  <a:noAutofit/>
                                </wps:bodyPr>
                              </wps:wsp>
                              <wps:wsp>
                                <wps:cNvPr id="402"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403"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s:wsp>
                                <wps:cNvPr id="404"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s:wsp>
                                <wps:cNvPr id="405" name="Line 4"/>
                                <wps:cNvCnPr>
                                  <a:cxnSpLocks noChangeShapeType="1"/>
                                </wps:cNvCnPr>
                                <wps:spPr bwMode="auto">
                                  <a:xfrm rot="16200000">
                                    <a:off x="632847" y="459046"/>
                                    <a:ext cx="694108" cy="55250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406"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g:grpSp>
                      <wpg:grpSp>
                        <wpg:cNvPr id="447" name="Group 447"/>
                        <wpg:cNvGrpSpPr/>
                        <wpg:grpSpPr>
                          <a:xfrm rot="5400000">
                            <a:off x="2636874" y="326708"/>
                            <a:ext cx="2035175" cy="1381760"/>
                            <a:chOff x="-60935" y="-26752"/>
                            <a:chExt cx="2036039" cy="1382253"/>
                          </a:xfrm>
                        </wpg:grpSpPr>
                        <wps:wsp>
                          <wps:cNvPr id="448"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49" name="Group 449"/>
                          <wpg:cNvGrpSpPr/>
                          <wpg:grpSpPr>
                            <a:xfrm>
                              <a:off x="-60935" y="-26752"/>
                              <a:ext cx="2036039" cy="1382253"/>
                              <a:chOff x="-60935" y="-26752"/>
                              <a:chExt cx="2036039" cy="1382253"/>
                            </a:xfrm>
                          </wpg:grpSpPr>
                          <wps:wsp>
                            <wps:cNvPr id="450"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451" name="Group 451"/>
                            <wpg:cNvGrpSpPr/>
                            <wpg:grpSpPr>
                              <a:xfrm>
                                <a:off x="-60935" y="-26752"/>
                                <a:ext cx="2036039" cy="1382253"/>
                                <a:chOff x="-60935" y="-26752"/>
                                <a:chExt cx="2036039" cy="1382253"/>
                              </a:xfrm>
                            </wpg:grpSpPr>
                            <wps:wsp>
                              <wps:cNvPr id="452"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Line 8"/>
                              <wps:cNvCnPr>
                                <a:cxnSpLocks noChangeShapeType="1"/>
                              </wps:cNvCnPr>
                              <wps:spPr bwMode="auto">
                                <a:xfrm rot="16200000">
                                  <a:off x="268951" y="310883"/>
                                  <a:ext cx="386778" cy="48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456"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458"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459"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60"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62"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463"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465"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466"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67"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g:grpSp>
                        </wpg:grpSp>
                      </wpg:grpSp>
                    </wpg:wgp>
                  </a:graphicData>
                </a:graphic>
              </wp:anchor>
            </w:drawing>
          </mc:Choice>
          <mc:Fallback>
            <w:pict>
              <v:group id="Group 310" o:spid="_x0000_s1405" style="position:absolute;left:0;text-align:left;margin-left:45.5pt;margin-top:3.4pt;width:342.15pt;height:165.95pt;z-index:251703296;mso-position-horizontal-relative:text;mso-position-vertical-relative:text" coordsize="43453,21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">
                <v:group id="Group 359" o:spid="_x0000_s1406" style="position:absolute;top:608;width:13817;height:20282" coordorigin=",-533" coordsize="13818,2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360" o:spid="_x0000_s1407"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jKM9cEAAADcAAAADwAA&#10;AAAAAAAAAAAAAACqAgAAZHJzL2Rvd25yZXYueG1sUEsFBgAAAAAEAAQA+gAAAJgDAAAAAA==&#10;">
                    <v:line id="Line 4" o:spid="_x0000_s1408"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kKisUAAADcAAAADwAAAGRycy9kb3ducmV2LnhtbESP0WrCQBRE34X+w3KFvpmNKYSSZhVt&#10;KZRSsMZ+wDV7TUKyd9PsRuPfu4WCj8PMnGHy9WQ6cabBNZYVLKMYBHFpdcOVgp/D++IZhPPIGjvL&#10;pOBKDtarh1mOmbYX3tO58JUIEHYZKqi97zMpXVmTQRfZnjh4JzsY9EEOldQDXgLcdDKJ41QabDgs&#10;1NjTa01lW4xGAW93dsKvsb+2JjG/7efmmL59K/U4nzYvIDxN/h7+b39oBU/pEv7Oh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kKisUAAADcAAAADwAAAAAAAAAA&#10;AAAAAAChAgAAZHJzL2Rvd25yZXYueG1sUEsFBgAAAAAEAAQA+QAAAJMDAAAAAA==&#10;">
                      <v:stroke endarrow="block"/>
                    </v:line>
                    <v:group id="Group 362" o:spid="_x0000_s1409"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Text Box 13" o:spid="_x0000_s1410"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277509" w:rsidRDefault="00277509" w:rsidP="00F263A1">
                              <w:r>
                                <w:t>d</w:t>
                              </w:r>
                            </w:p>
                          </w:txbxContent>
                        </v:textbox>
                      </v:shape>
                      <v:group id="Group 364" o:spid="_x0000_s1411"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line id="Line 3" o:spid="_x0000_s1412"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75MUAAADcAAAADwAAAGRycy9kb3ducmV2LnhtbESPQWsCMRSE74L/IbxCL1KzVru0W6OI&#10;IPQk1Wqht8fm7Wbp5mVJom7/vSkIHoeZ+YaZL3vbijP50DhWMBlnIIhLpxuuFRy+Nk+vIEJE1tg6&#10;JgV/FGC5GA7mWGh34R2d97EWCcKhQAUmxq6QMpSGLIax64iTVzlvMSbpa6k9XhLctvI5y3JpseG0&#10;YLCjtaHyd3+yCuynP9K3eZtVdBjF/Lid7n4qVurxoV+9g4jUx3v41v7QCqb5C/yfSUd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75MUAAADcAAAADwAAAAAAAAAA&#10;AAAAAAChAgAAZHJzL2Rvd25yZXYueG1sUEsFBgAAAAAEAAQA+QAAAJMDAAAAAA==&#10;">
                          <v:stroke endarrow="block"/>
                        </v:line>
                        <v:line id="Line 6" o:spid="_x0000_s1413"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CS/sUAAADcAAAADwAAAGRycy9kb3ducmV2LnhtbESP0WrCQBRE3wX/YbkF38ymCkFiVrGW&#10;QimFatoPuGZvk5Ds3TS7muTvu4WCj8PMnGGy/WhacaPe1ZYVPEYxCOLC6ppLBV+fL8sNCOeRNbaW&#10;ScFEDva7+SzDVNuBz3TLfSkChF2KCirvu1RKV1Rk0EW2Iw7et+0N+iD7UuoehwA3rVzFcSIN1hwW&#10;KuzoWFHR5FejgJ8+7Ijv125qzMr8NG+HS/J8UmrxMB62IDyN/h7+b79qBeskgb8z4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CS/sUAAADcAAAADwAAAAAAAAAA&#10;AAAAAAChAgAAZHJzL2Rvd25yZXYueG1sUEsFBgAAAAAEAAQA+QAAAJMDAAAAAA==&#10;">
                          <v:stroke endarrow="block"/>
                        </v:line>
                        <v:line id="Line 8" o:spid="_x0000_s1414"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ACMUAAADcAAAADwAAAGRycy9kb3ducmV2LnhtbESPQWsCMRSE74X+h/AKvRTNqmVtV6OI&#10;IHiSarXQ22PzdrO4eVmSVLf/vhGEHoeZ+YaZL3vbigv50DhWMBpmIIhLpxuuFRw/N4M3ECEia2wd&#10;k4JfCrBcPD7MsdDuynu6HGItEoRDgQpMjF0hZSgNWQxD1xEnr3LeYkzS11J7vCa4beU4y3JpseG0&#10;YLCjtaHyfPixCuyHP9GXeX+t6PgS89Nusv+uWKnnp341AxGpj//he3urFUzyKdzO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ACMUAAADcAAAADwAAAAAAAAAA&#10;AAAAAAChAgAAZHJzL2Rvd25yZXYueG1sUEsFBgAAAAAEAAQA+QAAAJMDAAAAAA==&#10;">
                          <v:stroke endarrow="block"/>
                        </v:line>
                        <v:shape id="Text Box 10" o:spid="_x0000_s1415"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277509" w:rsidRDefault="00277509" w:rsidP="00F263A1">
                                <w:r>
                                  <w:t>b</w:t>
                                </w:r>
                              </w:p>
                            </w:txbxContent>
                          </v:textbox>
                        </v:shape>
                        <v:line id="Line 7" o:spid="_x0000_s1416"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yx4cUAAADcAAAADwAAAGRycy9kb3ducmV2LnhtbESPQWsCMRSE70L/Q3iFXkSz1rLoapQi&#10;FHoqVVfB22PzdrN087IkqW7/fVMoeBxm5htmvR1sJ67kQ+tYwWyagSCunG65UVAe3yYLECEia+wc&#10;k4IfCrDdPIzWWGh34z1dD7ERCcKhQAUmxr6QMlSGLIap64mTVztvMSbpG6k93hLcdvI5y3JpseW0&#10;YLCnnaHq6/BtFdhPf6KzWb7UVI5jfvqY7y81K/X0OLyuQEQa4j38337XCub5Ev7Op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yx4cUAAADcAAAADwAAAAAAAAAA&#10;AAAAAAChAgAAZHJzL2Rvd25yZXYueG1sUEsFBgAAAAAEAAQA+QAAAJMDAAAAAA==&#10;">
                          <v:stroke endarrow="block"/>
                        </v:line>
                        <v:shape id="Text Box 14" o:spid="_x0000_s1417"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277509" w:rsidRDefault="00277509" w:rsidP="00F263A1">
                                <w:r>
                                  <w:t>c</w:t>
                                </w:r>
                              </w:p>
                            </w:txbxContent>
                          </v:textbox>
                        </v:shape>
                        <v:shape id="Text Box 16" o:spid="_x0000_s1418"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277509" w:rsidRDefault="00277509" w:rsidP="00F263A1">
                                <w:r>
                                  <w:t>3</w:t>
                                </w:r>
                              </w:p>
                            </w:txbxContent>
                          </v:textbox>
                        </v:shape>
                        <v:shape id="Text Box 18" o:spid="_x0000_s1419"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277509" w:rsidRDefault="00277509" w:rsidP="00F263A1">
                                <w:r>
                                  <w:t>2</w:t>
                                </w:r>
                              </w:p>
                            </w:txbxContent>
                          </v:textbox>
                        </v:shape>
                        <v:shape id="Text Box 19" o:spid="_x0000_s1420"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277509" w:rsidRDefault="00277509" w:rsidP="00F263A1">
                                <w:r>
                                  <w:t>2</w:t>
                                </w:r>
                              </w:p>
                            </w:txbxContent>
                          </v:textbox>
                        </v:shape>
                        <v:line id="Line 9" o:spid="_x0000_s1421"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z8UAAADcAAAADwAAAGRycy9kb3ducmV2LnhtbESP3WrCQBSE7wt9h+UI3ulGK2mJrmIt&#10;gpRCW+sDHLPHJCR7NmbX/Lx9tyD0cpiZb5jVpjeVaKlxhWUFs2kEgji1uuBMwelnP3kB4Tyyxsoy&#10;KRjIwWb9+LDCRNuOv6k9+kwECLsEFeTe14mULs3JoJvamjh4F9sY9EE2mdQNdgFuKjmPolgaLDgs&#10;5FjTLqe0PN6MAn79tD1+3OqhNHNzLd+35/jtS6nxqN8uQXjq/X/43j5oBU/PC/g7E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c/z8UAAADcAAAADwAAAAAAAAAA&#10;AAAAAAChAgAAZHJzL2Rvd25yZXYueG1sUEsFBgAAAAAEAAQA+QAAAJMDAAAAAA==&#10;">
                          <v:stroke endarrow="block"/>
                        </v:line>
                        <v:shape id="Text Box 11" o:spid="_x0000_s1422"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277509" w:rsidRDefault="00277509" w:rsidP="00F263A1">
                                <w:r>
                                  <w:t>s</w:t>
                                </w:r>
                              </w:p>
                            </w:txbxContent>
                          </v:textbox>
                        </v:shape>
                        <v:shape id="Text Box 12" o:spid="_x0000_s1423"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277509" w:rsidRDefault="00277509" w:rsidP="00F263A1">
                                <w:r>
                                  <w:t>a</w:t>
                                </w:r>
                              </w:p>
                            </w:txbxContent>
                          </v:textbox>
                        </v:shape>
                        <v:shape id="Text Box 20" o:spid="_x0000_s1424"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277509" w:rsidRDefault="00277509" w:rsidP="00F263A1">
                                <w:r>
                                  <w:t>4</w:t>
                                </w:r>
                              </w:p>
                            </w:txbxContent>
                          </v:textbox>
                        </v:shape>
                        <v:shape id="Text Box 15" o:spid="_x0000_s1425"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277509" w:rsidRDefault="00277509" w:rsidP="00F263A1">
                                <w:r>
                                  <w:t>t</w:t>
                                </w:r>
                              </w:p>
                            </w:txbxContent>
                          </v:textbox>
                        </v:shape>
                        <v:shape id="Text Box 17" o:spid="_x0000_s1426"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277509" w:rsidRDefault="00277509" w:rsidP="00F263A1">
                                <w:r>
                                  <w:t>3</w:t>
                                </w:r>
                              </w:p>
                            </w:txbxContent>
                          </v:textbox>
                        </v:shape>
                        <v:shape id="Text Box 21" o:spid="_x0000_s1427"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277509" w:rsidRDefault="00277509" w:rsidP="00F263A1">
                                <w:r>
                                  <w:t>2</w:t>
                                </w:r>
                              </w:p>
                            </w:txbxContent>
                          </v:textbox>
                        </v:shape>
                        <v:line id="Line 4" o:spid="_x0000_s1428"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ZbHcQAAADcAAAADwAAAGRycy9kb3ducmV2LnhtbESPT2sCMRTE74V+h/AKvRTNWkV0axQR&#10;Cj2J/8HbY/N2s3TzsiSpbr+9EQSPw8z8hpktOtuIC/lQO1Yw6GcgiAuna64UHPbfvQmIEJE1No5J&#10;wT8FWMxfX2aYa3flLV12sRIJwiFHBSbGNpcyFIYshr5riZNXOm8xJukrqT1eE9w28jPLxtJizWnB&#10;YEsrQ8Xv7s8qsBt/pJOZjko6fMTxcT3cnktW6v2tW36BiNTFZ/jR/tEKhpMB3M+k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1lsdxAAAANwAAAAPAAAAAAAAAAAA&#10;AAAAAKECAABkcnMvZG93bnJldi54bWxQSwUGAAAAAAQABAD5AAAAkgMAAAAA&#10;">
                          <v:stroke endarrow="block"/>
                        </v:line>
                      </v:group>
                    </v:group>
                  </v:group>
                  <v:shape id="Text Box 17" o:spid="_x0000_s1429"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46cQA&#10;AADcAAAADwAAAGRycy9kb3ducmV2LnhtbESP3YrCMBSE7xd8h3AE79a0Cq5Uo6igiPbGnwc4NMe2&#10;2JyUJtq6T78RhL0cZuYbZr7sTCWe1LjSsoJ4GIEgzqwuOVdwvWy/pyCcR9ZYWSYFL3KwXPS+5pho&#10;2/KJnmefiwBhl6CCwvs6kdJlBRl0Q1sTB+9mG4M+yCaXusE2wE0lR1E0kQZLDgsF1rQpKLufH0bB&#10;oz1WvDmk6W7y83vaplmcdutYqUG/W81AeOr8f/jT3msF4+kI3mfC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h+OnEAAAA3AAAAA8AAAAAAAAAAAAAAAAAmAIAAGRycy9k&#10;b3ducmV2LnhtbFBLBQYAAAAABAAEAPUAAACJAwAAAAA=&#10;" filled="f" stroked="f">
                    <v:textbox>
                      <w:txbxContent>
                        <w:p w:rsidR="00277509" w:rsidRDefault="00277509" w:rsidP="00F263A1">
                          <w:r>
                            <w:t>3</w:t>
                          </w:r>
                        </w:p>
                      </w:txbxContent>
                    </v:textbox>
                  </v:shape>
                </v:group>
                <v:group id="Group 383" o:spid="_x0000_s1430" style="position:absolute;left:15098;top:608;width:13817;height:20473" coordorigin=",-659" coordsize="13818,2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group id="Group 384" o:spid="_x0000_s1431"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0FbAzFAAAA3AAA&#10;AA8AAAAAAAAAAAAAAAAAqgIAAGRycy9kb3ducmV2LnhtbFBLBQYAAAAABAAEAPoAAACcAwAAAAA=&#10;">
                    <v:line id="Line 4" o:spid="_x0000_s1432"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118YAAADcAAAADwAAAGRycy9kb3ducmV2LnhtbESPS2vDMBCE74H+B7GF3BK5ebTBjRKK&#10;QyGHEKhbSo9ra/0g1spYaqL++yoQyHGYmW+Y9TaYTpxpcK1lBU/TBARxaXXLtYKvz/fJCoTzyBo7&#10;y6TgjxxsNw+jNabaXviDzrmvRYSwS1FB432fSunKhgy6qe2Jo1fZwaCPcqilHvAS4aaTsyR5lgZb&#10;jgsN9pQ1VJ7yX6OgrLKX7zxpw2JXLMPxdLDZsfhRavwY3l5BeAr+Hr6191rBfLWE65l4BOTm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9dfGAAAA3AAAAA8AAAAAAAAA&#10;AAAAAAAAoQIAAGRycy9kb3ducmV2LnhtbFBLBQYAAAAABAAEAPkAAACUAwAAAAA=&#10;">
                      <v:stroke dashstyle="dash" endarrow="block"/>
                    </v:line>
                    <v:group id="Group 386" o:spid="_x0000_s1433"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 id="Text Box 13" o:spid="_x0000_s1434"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7qL8QA&#10;AADcAAAADwAAAGRycy9kb3ducmV2LnhtbESPQWsCMRSE7wX/Q3iCt5qobbWrUUQpeFK0KvT22Dx3&#10;Fzcvyya66783hUKPw8x8w8wWrS3FnWpfONYw6CsQxKkzBWcajt9frxMQPiAbLB2Thgd5WMw7LzNM&#10;jGt4T/dDyESEsE9QQx5ClUjp05ws+r6riKN3cbXFEGWdSVNjE+G2lEOlPqTFguNCjhWtckqvh5vV&#10;cNpefs5vapet7XvVuFZJtp9S6163XU5BBGrDf/ivvTEaRp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6i/EAAAA3AAAAA8AAAAAAAAAAAAAAAAAmAIAAGRycy9k&#10;b3ducmV2LnhtbFBLBQYAAAAABAAEAPUAAACJAwAAAAA=&#10;" filled="f" stroked="f">
                        <v:textbox>
                          <w:txbxContent>
                            <w:p w:rsidR="00277509" w:rsidRDefault="00277509" w:rsidP="00F263A1">
                              <w:r>
                                <w:t>d</w:t>
                              </w:r>
                            </w:p>
                          </w:txbxContent>
                        </v:textbox>
                      </v:shape>
                      <v:group id="Group 388" o:spid="_x0000_s1435"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line id="Line 3" o:spid="_x0000_s1436"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kDbcQAAADcAAAADwAAAGRycy9kb3ducmV2LnhtbESPwWrDMBBE74X8g9hCb40cF4rtRjYl&#10;EAi9Jc4hx621tUytlWIpifv3UaHQ4zAzb5h1M9tRXGkKg2MFq2UGgrhzeuBewbHdPhcgQkTWODom&#10;BT8UoKkXD2ustLvxnq6H2IsE4VChAhOjr6QMnSGLYek8cfK+3GQxJjn1Uk94S3A7yjzLXqXFgdOC&#10;QU8bQ9334WIVlP7Dn09Gt537PF5yPW/ztlgp9fQ4v7+BiDTH//Bfe6cVvBQl/J5JR0D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mQNtxAAAANwAAAAPAAAAAAAAAAAA&#10;AAAAAKECAABkcnMvZG93bnJldi54bWxQSwUGAAAAAAQABAD5AAAAkgMAAAAA&#10;">
                          <v:stroke dashstyle="dash" endarrow="block"/>
                        </v:line>
                        <v:line id="Line 6" o:spid="_x0000_s1437"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TAksMAAADcAAAADwAAAGRycy9kb3ducmV2LnhtbERPyWrDMBC9F/oPYgq5NXKbta6VUFwC&#10;PYRAnRB6nFjjhVgjY6mJ+vfRIdDj4+3ZOphOXGhwrWUFL+MEBHFpdcu1gsN+87wE4Tyyxs4yKfgj&#10;B+vV40OGqbZX/qZL4WsRQ9ilqKDxvk+ldGVDBt3Y9sSRq+xg0Ec41FIPeI3hppOvSTKXBluODQ32&#10;lDdUnotfo6Cs8sWxSNow/TzNwu68tfnu9KPU6Cl8vIPwFPy/+O7+0gomb3F+PBOP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EwJLDAAAA3AAAAA8AAAAAAAAAAAAA&#10;AAAAoQIAAGRycy9kb3ducmV2LnhtbFBLBQYAAAAABAAEAPkAAACRAwAAAAA=&#10;">
                          <v:stroke dashstyle="dash" endarrow="block"/>
                        </v:line>
                        <v:line id="Line 8" o:spid="_x0000_s1438"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aZtsMAAADcAAAADwAAAGRycy9kb3ducmV2LnhtbESPQYvCMBSE7wv+h/CEva1pu7BoNYos&#10;CMvetB48PptnU2xeYhO1++/NguBxmJlvmMVqsJ24UR9axwrySQaCuHa65UbBvtp8TEGEiKyxc0wK&#10;/ijAajl6W2Cp3Z23dNvFRiQIhxIVmBh9KWWoDVkME+eJk3dyvcWYZN9I3eM9wW0niyz7khZbTgsG&#10;PX0bqs+7q1Uw87/+cjC6qt1xfy30sCmqaa7U+3hYz0FEGuIr/Gz/aAWfsxz+z6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2mbbDAAAA3AAAAA8AAAAAAAAAAAAA&#10;AAAAoQIAAGRycy9kb3ducmV2LnhtbFBLBQYAAAAABAAEAPkAAACRAwAAAAA=&#10;">
                          <v:stroke dashstyle="dash" endarrow="block"/>
                        </v:line>
                        <v:shape id="Text Box 10" o:spid="_x0000_s1439"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277509" w:rsidRDefault="00277509" w:rsidP="00F263A1">
                                <w:r>
                                  <w:t>b</w:t>
                                </w:r>
                              </w:p>
                            </w:txbxContent>
                          </v:textbox>
                        </v:shape>
                        <v:line id="Line 7" o:spid="_x0000_s1440"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iiWsIAAADcAAAADwAAAGRycy9kb3ducmV2LnhtbESPQYvCMBSE74L/ITxhb5paQbRrFBEE&#10;8bbWg8dn87YpNi+xidr99xthYY/DzHzDrDa9bcWTutA4VjCdZCCIK6cbrhWcy/14ASJEZI2tY1Lw&#10;QwE26+FghYV2L/6i5ynWIkE4FKjAxOgLKUNlyGKYOE+cvG/XWYxJdrXUHb4S3LYyz7K5tNhwWjDo&#10;aWeoup0eVsHSH/39YnRZuev5ket+n5eLqVIfo377CSJSH//Df+2DVjBbzuB9Jh0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iiWsIAAADcAAAADwAAAAAAAAAAAAAA&#10;AAChAgAAZHJzL2Rvd25yZXYueG1sUEsFBgAAAAAEAAQA+QAAAJADAAAAAA==&#10;">
                          <v:stroke dashstyle="dash" endarrow="block"/>
                        </v:line>
                        <v:shape id="Text Box 14" o:spid="_x0000_s1441"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277509" w:rsidRDefault="00277509" w:rsidP="00F263A1">
                                <w:r>
                                  <w:t>c</w:t>
                                </w:r>
                              </w:p>
                            </w:txbxContent>
                          </v:textbox>
                        </v:shape>
                        <v:shape id="Text Box 16" o:spid="_x0000_s1442"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277509" w:rsidRDefault="00277509" w:rsidP="00F263A1">
                                <w:r>
                                  <w:t>3</w:t>
                                </w:r>
                              </w:p>
                            </w:txbxContent>
                          </v:textbox>
                        </v:shape>
                        <v:shape id="Text Box 18" o:spid="_x0000_s1443"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277509" w:rsidRDefault="00277509" w:rsidP="00F263A1">
                                <w:r>
                                  <w:t>0</w:t>
                                </w:r>
                              </w:p>
                            </w:txbxContent>
                          </v:textbox>
                        </v:shape>
                        <v:shape id="Text Box 19" o:spid="_x0000_s1444"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277509" w:rsidRDefault="00277509" w:rsidP="00F263A1">
                                <w:r>
                                  <w:t>0</w:t>
                                </w:r>
                              </w:p>
                            </w:txbxContent>
                          </v:textbox>
                        </v:shape>
                        <v:line id="Line 9" o:spid="_x0000_s1445"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LMlMMAAADcAAAADwAAAGRycy9kb3ducmV2LnhtbERPyWrDMBC9F/oPYgq5NXKbta6VUFwC&#10;PYRAnRB6nFjjhVgjY6mJ+vfRIdDj4+3ZOphOXGhwrWUFL+MEBHFpdcu1gsN+87wE4Tyyxs4yKfgj&#10;B+vV40OGqbZX/qZL4WsRQ9ilqKDxvk+ldGVDBt3Y9sSRq+xg0Ec41FIPeI3hppOvSTKXBluODQ32&#10;lDdUnotfo6Cs8sWxSNow/TzNwu68tfnu9KPU6Cl8vIPwFPy/+O7+0gomb3FtPBOP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yzJTDAAAA3AAAAA8AAAAAAAAAAAAA&#10;AAAAoQIAAGRycy9kb3ducmV2LnhtbFBLBQYAAAAABAAEAPkAAACRAwAAAAA=&#10;">
                          <v:stroke dashstyle="dash" endarrow="block"/>
                        </v:line>
                        <v:shape id="Text Box 11" o:spid="_x0000_s1446"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NG8QA&#10;AADcAAAADwAAAGRycy9kb3ducmV2LnhtbESPT2sCMRTE7wW/Q3hCbzVpq9JdN0pRBE8VtQreHpu3&#10;f+jmZdlEd/vtm0Khx2FmfsNkq8E24k6drx1reJ4oEMS5MzWXGj5P26c3ED4gG2wck4Zv8rBajh4y&#10;TI3r+UD3YyhFhLBPUUMVQptK6fOKLPqJa4mjV7jOYoiyK6XpsI9w28gXpebSYs1xocKW1hXlX8eb&#10;1XD+KK6XqdqXGztrezcoyTaRWj+Oh/cFiEBD+A//tXdGw2u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kTRvEAAAA3AAAAA8AAAAAAAAAAAAAAAAAmAIAAGRycy9k&#10;b3ducmV2LnhtbFBLBQYAAAAABAAEAPUAAACJAwAAAAA=&#10;" filled="f" stroked="f">
                          <v:textbox>
                            <w:txbxContent>
                              <w:p w:rsidR="00277509" w:rsidRDefault="00277509" w:rsidP="00F263A1">
                                <w:r>
                                  <w:t>s</w:t>
                                </w:r>
                              </w:p>
                            </w:txbxContent>
                          </v:textbox>
                        </v:shape>
                        <v:shape id="Text Box 12" o:spid="_x0000_s1447"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w:txbxContent>
                              <w:p w:rsidR="00277509" w:rsidRDefault="00277509" w:rsidP="00F263A1">
                                <w:r>
                                  <w:t>a</w:t>
                                </w:r>
                              </w:p>
                            </w:txbxContent>
                          </v:textbox>
                        </v:shape>
                        <v:shape id="Text Box 20" o:spid="_x0000_s1448"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277509" w:rsidRDefault="00277509" w:rsidP="00F263A1">
                                <w:r>
                                  <w:t>4</w:t>
                                </w:r>
                              </w:p>
                            </w:txbxContent>
                          </v:textbox>
                        </v:shape>
                        <v:shape id="Text Box 15" o:spid="_x0000_s1449"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277509" w:rsidRDefault="00277509" w:rsidP="00F263A1">
                                <w:r>
                                  <w:t>t</w:t>
                                </w:r>
                              </w:p>
                            </w:txbxContent>
                          </v:textbox>
                        </v:shape>
                        <v:shape id="Text Box 17" o:spid="_x0000_s1450"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277509" w:rsidRDefault="00277509" w:rsidP="00F263A1">
                                <w:r>
                                  <w:t>1</w:t>
                                </w:r>
                              </w:p>
                            </w:txbxContent>
                          </v:textbox>
                        </v:shape>
                        <v:shape id="Text Box 21" o:spid="_x0000_s1451"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277509" w:rsidRDefault="00277509" w:rsidP="00F263A1">
                                <w:r>
                                  <w:t>1</w:t>
                                </w:r>
                              </w:p>
                            </w:txbxContent>
                          </v:textbox>
                        </v:shape>
                        <v:line id="Line 4" o:spid="_x0000_s1452" style="position:absolute;rotation:-90;visibility:visible;mso-wrap-style:square" from="6328,4590" to="13269,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3HV8MAAADcAAAADwAAAGRycy9kb3ducmV2LnhtbESPQWsCMRSE74L/ITzBm2ZdarFbo4gg&#10;lN509+DxdfO6Wdy8xE3U9d83hUKPw8x8w6y3g+3EnfrQOlawmGcgiGunW24UVOVhtgIRIrLGzjEp&#10;eFKA7WY8WmOh3YOPdD/FRiQIhwIVmBh9IWWoDVkMc+eJk/fteosxyb6RusdHgttO5ln2Ki22nBYM&#10;etobqi+nm1Xw5j/99Wx0Wbuv6pbr4ZCXq4VS08mwewcRaYj/4b/2h1bwki3h90w6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tx1fDAAAA3AAAAA8AAAAAAAAAAAAA&#10;AAAAoQIAAGRycy9kb3ducmV2LnhtbFBLBQYAAAAABAAEAPkAAACRAwAAAAA=&#10;">
                          <v:stroke dashstyle="dash" endarrow="block"/>
                        </v:line>
                      </v:group>
                    </v:group>
                  </v:group>
                  <v:shape id="Text Box 17" o:spid="_x0000_s1453"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w1cQA&#10;AADcAAAADwAAAGRycy9kb3ducmV2LnhtbESP0YrCMBRE34X9h3AX9k3TylKla5RdQRHti7ofcGmu&#10;bbG5KU201a83guDjMDNnmNmiN7W4UusqywriUQSCOLe64kLB/3E1nIJwHlljbZkU3MjBYv4xmGGq&#10;bcd7uh58IQKEXYoKSu+bVEqXl2TQjWxDHLyTbQ36INtC6ha7ADe1HEdRIg1WHBZKbGhZUn4+XIyC&#10;S7erebnNsnUyue9XWR5n/V+s1Ndn//sDwlPv3+FXe6MVfEcJ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jMNXEAAAA3AAAAA8AAAAAAAAAAAAAAAAAmAIAAGRycy9k&#10;b3ducmV2LnhtbFBLBQYAAAAABAAEAPUAAACJAwAAAAA=&#10;" filled="f" stroked="f">
                    <v:textbox>
                      <w:txbxContent>
                        <w:p w:rsidR="00277509" w:rsidRDefault="00277509" w:rsidP="00F263A1">
                          <w:r>
                            <w:t>3</w:t>
                          </w:r>
                        </w:p>
                      </w:txbxContent>
                    </v:textbox>
                  </v:shape>
                </v:group>
                <v:group id="Group 447" o:spid="_x0000_s1454" style="position:absolute;left:26368;top:3267;width:20351;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EhYTFAAAA3AAA&#10;AA8AAAAAAAAAAAAAAAAAqgIAAGRycy9kb3ducmV2LnhtbFBLBQYAAAAABAAEAPoAAACcAwAAAAA=&#10;">
                  <v:line id="Line 4" o:spid="_x0000_s1455"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wyEsEAAADcAAAADwAAAGRycy9kb3ducmV2LnhtbERPzYrCMBC+C/sOYRa8aaqISNe06Iog&#10;y4Ja9wHGZmxLm0m3iVrf3hwEjx/f/zLtTSNu1LnKsoLJOAJBnFtdcaHg77QdLUA4j6yxsUwKHuQg&#10;TT4GS4y1vfORbpkvRAhhF6OC0vs2ltLlJRl0Y9sSB+5iO4M+wK6QusN7CDeNnEbRXBqsODSU2NJ3&#10;SXmdXY0CXu9tj7/X9lGbqfmvf1bn+eag1PCzX32B8NT7t/jl3mkFs1lYG86EIyCT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nDISwQAAANwAAAAPAAAAAAAAAAAAAAAA&#10;AKECAABkcnMvZG93bnJldi54bWxQSwUGAAAAAAQABAD5AAAAjwMAAAAA&#10;">
                    <v:stroke endarrow="block"/>
                  </v:line>
                  <v:group id="Group 449" o:spid="_x0000_s1456"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Text Box 13" o:spid="_x0000_s1457"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277509" w:rsidRDefault="00277509" w:rsidP="00F263A1">
                            <w:r>
                              <w:t>d</w:t>
                            </w:r>
                          </w:p>
                        </w:txbxContent>
                      </v:textbox>
                    </v:shape>
                    <v:group id="Group 451" o:spid="_x0000_s1458"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line id="Line 3" o:spid="_x0000_s1459"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4kSMQAAADcAAAADwAAAGRycy9kb3ducmV2LnhtbESPT2sCMRTE74V+h/AKXopma1V0NUoR&#10;Cj2V+he8PTZvN4ublyVJdf32plDwOMzMb5jFqrONuJAPtWMFb4MMBHHhdM2Vgv3usz8FESKyxsYx&#10;KbhRgNXy+WmBuXZX3tBlGyuRIBxyVGBibHMpQ2HIYhi4ljh5pfMWY5K+ktrjNcFtI4dZNpEWa04L&#10;BltaGyrO21+rwP74Ax3NbFTS/jVODt/vm1PJSvVeuo85iEhdfIT/219awWg8hL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ziRIxAAAANwAAAAPAAAAAAAAAAAA&#10;AAAAAKECAABkcnMvZG93bnJldi54bWxQSwUGAAAAAAQABAD5AAAAkgMAAAAA&#10;">
                        <v:stroke endarrow="block"/>
                      </v:line>
                      <v:line id="Line 8" o:spid="_x0000_s1460" style="position:absolute;rotation:-90;visibility:visible;mso-wrap-style:square" from="2689,3109" to="655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Zp8UAAADcAAAADwAAAGRycy9kb3ducmV2LnhtbESPQWsCMRSE7wX/Q3iFXopmbbdit0YR&#10;odCTVKuCt8fm7Wbp5mVJUl3/vREKHoeZ+YaZLXrbihP50DhWMB5lIIhLpxuuFex+PodTECEia2wd&#10;k4ILBVjMBw8zLLQ784ZO21iLBOFQoAITY1dIGUpDFsPIdcTJq5y3GJP0tdQezwluW/mSZRNpseG0&#10;YLCjlaHyd/tnFdhvv6eDec8r2j3HyX79ujlWrNTTY7/8ABGpj/fwf/tLK8jfcridS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sZp8UAAADcAAAADwAAAAAAAAAA&#10;AAAAAAChAgAAZHJzL2Rvd25yZXYueG1sUEsFBgAAAAAEAAQA+QAAAJMDAAAAAA==&#10;">
                        <v:stroke endarrow="block"/>
                      </v:line>
                      <v:shape id="Text Box 10" o:spid="_x0000_s1461"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277509" w:rsidRDefault="00277509" w:rsidP="00F263A1">
                              <w:r>
                                <w:t>b</w:t>
                              </w:r>
                            </w:p>
                          </w:txbxContent>
                        </v:textbox>
                      </v:shape>
                      <v:line id="Line 7" o:spid="_x0000_s1462"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UiS8UAAADcAAAADwAAAGRycy9kb3ducmV2LnhtbESPQWsCMRSE7wX/Q3iFXopmrXaxW6OI&#10;UPBUqlXB22PzdrN087Ikqa7/3hQKHoeZ+YaZL3vbijP50DhWMB5lIIhLpxuuFey/P4YzECEia2wd&#10;k4IrBVguBg9zLLS78JbOu1iLBOFQoAITY1dIGUpDFsPIdcTJq5y3GJP0tdQeLwluW/mSZbm02HBa&#10;MNjR2lD5s/u1CuyXP9DRvE0r2j/H/PA52Z4qVurpsV+9g4jUx3v4v73RCqavO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UiS8UAAADcAAAADwAAAAAAAAAA&#10;AAAAAAChAgAAZHJzL2Rvd25yZXYueG1sUEsFBgAAAAAEAAQA+QAAAJMDAAAAAA==&#10;">
                        <v:stroke endarrow="block"/>
                      </v:line>
                      <v:shape id="Text Box 14" o:spid="_x0000_s1463"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277509" w:rsidRDefault="00277509" w:rsidP="00F263A1">
                              <w:r>
                                <w:t>c</w:t>
                              </w:r>
                            </w:p>
                          </w:txbxContent>
                        </v:textbox>
                      </v:shape>
                      <v:shape id="Text Box 16" o:spid="_x0000_s1464"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277509" w:rsidRDefault="00277509" w:rsidP="00F263A1">
                              <w:r>
                                <w:t>3</w:t>
                              </w:r>
                            </w:p>
                          </w:txbxContent>
                        </v:textbox>
                      </v:shape>
                      <v:shape id="Text Box 18" o:spid="_x0000_s1465"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277509" w:rsidRDefault="00277509" w:rsidP="00F263A1">
                              <w:r>
                                <w:t>2</w:t>
                              </w:r>
                            </w:p>
                          </w:txbxContent>
                        </v:textbox>
                      </v:shape>
                      <v:shape id="Text Box 19" o:spid="_x0000_s1466"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277509" w:rsidRDefault="00277509" w:rsidP="00F263A1">
                              <w:r>
                                <w:t>2</w:t>
                              </w:r>
                            </w:p>
                          </w:txbxContent>
                        </v:textbox>
                      </v:shape>
                      <v:shape id="Text Box 11" o:spid="_x0000_s1467"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277509" w:rsidRDefault="00277509" w:rsidP="00F263A1">
                              <w:r>
                                <w:t>s</w:t>
                              </w:r>
                            </w:p>
                          </w:txbxContent>
                        </v:textbox>
                      </v:shape>
                      <v:shape id="Text Box 12" o:spid="_x0000_s1468"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277509" w:rsidRDefault="00277509" w:rsidP="00F263A1">
                              <w:r>
                                <w:t>a</w:t>
                              </w:r>
                            </w:p>
                          </w:txbxContent>
                        </v:textbox>
                      </v:shape>
                      <v:shape id="Text Box 15" o:spid="_x0000_s1469"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277509" w:rsidRDefault="00277509" w:rsidP="00F263A1">
                              <w:r>
                                <w:t>t</w:t>
                              </w:r>
                            </w:p>
                          </w:txbxContent>
                        </v:textbox>
                      </v:shape>
                      <v:shape id="Text Box 17" o:spid="_x0000_s1470"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277509" w:rsidRDefault="00277509" w:rsidP="00F263A1">
                              <w:r>
                                <w:t>2</w:t>
                              </w:r>
                            </w:p>
                          </w:txbxContent>
                        </v:textbox>
                      </v:shape>
                      <v:shape id="Text Box 21" o:spid="_x0000_s1471"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277509" w:rsidRDefault="00277509" w:rsidP="00F263A1">
                              <w:r>
                                <w:t>1</w:t>
                              </w:r>
                            </w:p>
                          </w:txbxContent>
                        </v:textbox>
                      </v:shape>
                    </v:group>
                  </v:group>
                </v:group>
              </v:group>
            </w:pict>
          </mc:Fallback>
        </mc:AlternateConten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A70825" w:rsidRDefault="00A70825" w:rsidP="00F263A1">
      <w:pPr>
        <w:pStyle w:val="ListParagraph"/>
        <w:ind w:left="284" w:firstLine="425"/>
        <w:jc w:val="center"/>
        <w:rPr>
          <w:sz w:val="26"/>
          <w:szCs w:val="26"/>
        </w:rPr>
      </w:pPr>
    </w:p>
    <w:p w:rsidR="00A70825" w:rsidRDefault="00A70825" w:rsidP="00F263A1">
      <w:pPr>
        <w:pStyle w:val="ListParagraph"/>
        <w:ind w:left="284" w:firstLine="425"/>
        <w:jc w:val="center"/>
        <w:rPr>
          <w:sz w:val="26"/>
          <w:szCs w:val="26"/>
        </w:rPr>
      </w:pPr>
    </w:p>
    <w:p w:rsidR="00A70825" w:rsidRDefault="00A70825"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Pr>
          <w:sz w:val="26"/>
          <w:szCs w:val="26"/>
        </w:rPr>
        <w:t xml:space="preserve">Hình 7: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truyền 3 giá trị truyền theo đường s,a,c,t và 1 giá trị theo đường s,a,d,t; thuật toán kết thúc do không còn đường đi từ s đến t.</w:t>
      </w:r>
    </w:p>
    <w:p w:rsidR="00A70825" w:rsidRDefault="00A70825" w:rsidP="00F263A1">
      <w:pPr>
        <w:pStyle w:val="ListParagraph"/>
        <w:ind w:left="284" w:firstLine="425"/>
        <w:jc w:val="center"/>
        <w:rPr>
          <w:sz w:val="26"/>
          <w:szCs w:val="26"/>
        </w:rPr>
      </w:pPr>
    </w:p>
    <w:p w:rsidR="00F263A1" w:rsidRPr="00996A9C" w:rsidRDefault="00F263A1" w:rsidP="00A70825">
      <w:pPr>
        <w:pStyle w:val="ListParagraph"/>
        <w:spacing w:before="120"/>
        <w:ind w:left="0" w:firstLine="425"/>
        <w:rPr>
          <w:szCs w:val="28"/>
        </w:rPr>
      </w:pPr>
      <w:r w:rsidRPr="00996A9C">
        <w:rPr>
          <w:szCs w:val="28"/>
        </w:rPr>
        <w:t xml:space="preserve">Giả sử nếu thuật toán chọn một đường đi khác (như hình 7). Thuật toán kết thúc vì không còn đường đi từ điểm </w:t>
      </w:r>
      <w:r w:rsidRPr="00996A9C">
        <w:rPr>
          <w:b/>
          <w:i/>
          <w:szCs w:val="28"/>
        </w:rPr>
        <w:t>s</w:t>
      </w:r>
      <w:r w:rsidRPr="00996A9C">
        <w:rPr>
          <w:i/>
          <w:szCs w:val="28"/>
        </w:rPr>
        <w:t xml:space="preserve"> </w:t>
      </w:r>
      <w:r w:rsidRPr="00996A9C">
        <w:rPr>
          <w:szCs w:val="28"/>
        </w:rPr>
        <w:t xml:space="preserve">đến </w:t>
      </w:r>
      <w:r w:rsidRPr="00996A9C">
        <w:rPr>
          <w:b/>
          <w:i/>
          <w:szCs w:val="28"/>
        </w:rPr>
        <w:t xml:space="preserve">t </w:t>
      </w:r>
      <w:r w:rsidRPr="00996A9C">
        <w:rPr>
          <w:szCs w:val="28"/>
        </w:rPr>
        <w:t>nhưng số luồng đi qua chỉ đạt được giá trị là 4. Đây là một ví dụ về thuật toán tham lam không hoạt động. Để giải quyết vấn đề này ta phải thay đổi một chút định hướng của thuật toán, ta cho phép thuật toán lùi lại một bước bằng cách trả lại các luồng đã cho qua theo hướng ngược lại ban đầu đã truyền. Mục đích việc đi ngược lại này là để tìm ra các đường tăng luồng để tìm được luồng cực đại.</w:t>
      </w:r>
    </w:p>
    <w:p w:rsidR="00F263A1" w:rsidRDefault="00F263A1" w:rsidP="00F263A1">
      <w:pPr>
        <w:pStyle w:val="ListParagraph"/>
        <w:ind w:left="284" w:firstLine="425"/>
        <w:rPr>
          <w:sz w:val="26"/>
          <w:szCs w:val="26"/>
        </w:rPr>
      </w:pPr>
    </w:p>
    <w:p w:rsidR="00F263A1" w:rsidRDefault="00996A9C" w:rsidP="00F263A1">
      <w:pPr>
        <w:pStyle w:val="ListParagraph"/>
        <w:ind w:left="284" w:firstLine="425"/>
        <w:rPr>
          <w:sz w:val="26"/>
          <w:szCs w:val="26"/>
        </w:rPr>
      </w:pPr>
      <w:r>
        <w:rPr>
          <w:noProof/>
          <w:szCs w:val="28"/>
        </w:rPr>
        <mc:AlternateContent>
          <mc:Choice Requires="wpg">
            <w:drawing>
              <wp:anchor distT="0" distB="0" distL="114300" distR="114300" simplePos="0" relativeHeight="251706368" behindDoc="0" locked="0" layoutInCell="1" allowOverlap="1" wp14:anchorId="134D4136" wp14:editId="15CB7954">
                <wp:simplePos x="0" y="0"/>
                <wp:positionH relativeFrom="column">
                  <wp:posOffset>663575</wp:posOffset>
                </wp:positionH>
                <wp:positionV relativeFrom="paragraph">
                  <wp:posOffset>-347980</wp:posOffset>
                </wp:positionV>
                <wp:extent cx="4464685" cy="3529965"/>
                <wp:effectExtent l="0" t="0" r="0" b="0"/>
                <wp:wrapNone/>
                <wp:docPr id="309" name="Group 309"/>
                <wp:cNvGraphicFramePr/>
                <a:graphic xmlns:a="http://schemas.openxmlformats.org/drawingml/2006/main">
                  <a:graphicData uri="http://schemas.microsoft.com/office/word/2010/wordprocessingGroup">
                    <wpg:wgp>
                      <wpg:cNvGrpSpPr/>
                      <wpg:grpSpPr>
                        <a:xfrm>
                          <a:off x="0" y="0"/>
                          <a:ext cx="4464685" cy="3529965"/>
                          <a:chOff x="0" y="0"/>
                          <a:chExt cx="4465202" cy="3530008"/>
                        </a:xfrm>
                      </wpg:grpSpPr>
                      <wpg:grpSp>
                        <wpg:cNvPr id="470" name="Group 470"/>
                        <wpg:cNvGrpSpPr/>
                        <wpg:grpSpPr>
                          <a:xfrm>
                            <a:off x="0" y="0"/>
                            <a:ext cx="1381760" cy="2028190"/>
                            <a:chOff x="-1" y="-53341"/>
                            <a:chExt cx="1381834" cy="2028446"/>
                          </a:xfrm>
                        </wpg:grpSpPr>
                        <wpg:grpSp>
                          <wpg:cNvPr id="471" name="Group 471"/>
                          <wpg:cNvGrpSpPr/>
                          <wpg:grpSpPr>
                            <a:xfrm rot="5400000">
                              <a:off x="-323307" y="269965"/>
                              <a:ext cx="2028446" cy="1381834"/>
                              <a:chOff x="-53342" y="-26752"/>
                              <a:chExt cx="2028446" cy="1382253"/>
                            </a:xfrm>
                          </wpg:grpSpPr>
                          <wps:wsp>
                            <wps:cNvPr id="472"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3" name="Group 473"/>
                            <wpg:cNvGrpSpPr/>
                            <wpg:grpSpPr>
                              <a:xfrm>
                                <a:off x="-53342" y="-26752"/>
                                <a:ext cx="2028446" cy="1382253"/>
                                <a:chOff x="-53342" y="-26752"/>
                                <a:chExt cx="2028446" cy="1382253"/>
                              </a:xfrm>
                            </wpg:grpSpPr>
                            <wps:wsp>
                              <wps:cNvPr id="474"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475" name="Group 475"/>
                              <wpg:cNvGrpSpPr/>
                              <wpg:grpSpPr>
                                <a:xfrm>
                                  <a:off x="-53342" y="-26752"/>
                                  <a:ext cx="2028446" cy="1382253"/>
                                  <a:chOff x="-53342" y="-26752"/>
                                  <a:chExt cx="2028446" cy="1382253"/>
                                </a:xfrm>
                              </wpg:grpSpPr>
                              <wps:wsp>
                                <wps:cNvPr id="476"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480"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1"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482"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483"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84"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85"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487"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488"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4</w:t>
                                      </w:r>
                                    </w:p>
                                  </w:txbxContent>
                                </wps:txbx>
                                <wps:bodyPr rot="0" vert="horz" wrap="square" lIns="91440" tIns="45720" rIns="91440" bIns="45720" anchor="t" anchorCtr="0" upright="1">
                                  <a:noAutofit/>
                                </wps:bodyPr>
                              </wps:wsp>
                              <wps:wsp>
                                <wps:cNvPr id="489"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490"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491"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492"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493"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g:grpSp>
                      <wpg:grpSp>
                        <wpg:cNvPr id="494" name="Group 494"/>
                        <wpg:cNvGrpSpPr/>
                        <wpg:grpSpPr>
                          <a:xfrm>
                            <a:off x="1509824" y="0"/>
                            <a:ext cx="1381760" cy="3530008"/>
                            <a:chOff x="-1" y="-65997"/>
                            <a:chExt cx="1381834" cy="3531948"/>
                          </a:xfrm>
                        </wpg:grpSpPr>
                        <wpg:grpSp>
                          <wpg:cNvPr id="495" name="Group 495"/>
                          <wpg:cNvGrpSpPr/>
                          <wpg:grpSpPr>
                            <a:xfrm rot="5400000">
                              <a:off x="-333267" y="267269"/>
                              <a:ext cx="2048365" cy="1381834"/>
                              <a:chOff x="-65998" y="-26752"/>
                              <a:chExt cx="2048365" cy="1382253"/>
                            </a:xfrm>
                          </wpg:grpSpPr>
                          <wps:wsp>
                            <wps:cNvPr id="496"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497" name="Group 497"/>
                            <wpg:cNvGrpSpPr/>
                            <wpg:grpSpPr>
                              <a:xfrm>
                                <a:off x="-65998" y="-26752"/>
                                <a:ext cx="2048365" cy="1382253"/>
                                <a:chOff x="-65998" y="-26752"/>
                                <a:chExt cx="2048365" cy="1382253"/>
                              </a:xfrm>
                            </wpg:grpSpPr>
                            <wps:wsp>
                              <wps:cNvPr id="498"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499" name="Group 499"/>
                              <wpg:cNvGrpSpPr/>
                              <wpg:grpSpPr>
                                <a:xfrm>
                                  <a:off x="-65998" y="-26752"/>
                                  <a:ext cx="2048365" cy="1382253"/>
                                  <a:chOff x="-65998" y="-26752"/>
                                  <a:chExt cx="2048365" cy="1382253"/>
                                </a:xfrm>
                              </wpg:grpSpPr>
                              <wps:wsp>
                                <wps:cNvPr id="500"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1"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2"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3"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504"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5"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506"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0</w:t>
                                      </w:r>
                                    </w:p>
                                  </w:txbxContent>
                                </wps:txbx>
                                <wps:bodyPr rot="0" vert="horz" wrap="square" lIns="91440" tIns="45720" rIns="91440" bIns="45720" anchor="t" anchorCtr="0" upright="1">
                                  <a:noAutofit/>
                                </wps:bodyPr>
                              </wps:wsp>
                              <wps:wsp>
                                <wps:cNvPr id="507"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0</w:t>
                                      </w:r>
                                    </w:p>
                                  </w:txbxContent>
                                </wps:txbx>
                                <wps:bodyPr rot="0" vert="horz" wrap="square" lIns="91440" tIns="45720" rIns="91440" bIns="45720" anchor="t" anchorCtr="0" upright="1">
                                  <a:noAutofit/>
                                </wps:bodyPr>
                              </wps:wsp>
                              <wps:wsp>
                                <wps:cNvPr id="508"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0</w:t>
                                      </w:r>
                                    </w:p>
                                  </w:txbxContent>
                                </wps:txbx>
                                <wps:bodyPr rot="0" vert="horz" wrap="square" lIns="91440" tIns="45720" rIns="91440" bIns="45720" anchor="t" anchorCtr="0" upright="1">
                                  <a:noAutofit/>
                                </wps:bodyPr>
                              </wps:wsp>
                              <wps:wsp>
                                <wps:cNvPr id="509"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10"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511"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512"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513"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514"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515"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516" name="Line 4"/>
                                <wps:cNvCnPr>
                                  <a:cxnSpLocks noChangeShapeType="1"/>
                                </wps:cNvCnPr>
                                <wps:spPr bwMode="auto">
                                  <a:xfrm rot="16200000">
                                    <a:off x="632847" y="459046"/>
                                    <a:ext cx="694108" cy="55250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517" name="Text Box 17"/>
                          <wps:cNvSpPr txBox="1">
                            <a:spLocks noChangeArrowheads="1"/>
                          </wps:cNvSpPr>
                          <wps:spPr bwMode="auto">
                            <a:xfrm rot="5400000">
                              <a:off x="-715277" y="2187228"/>
                              <a:ext cx="2511725" cy="4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0</w:t>
                                </w:r>
                              </w:p>
                            </w:txbxContent>
                          </wps:txbx>
                          <wps:bodyPr rot="0" vert="horz" wrap="square" lIns="91440" tIns="45720" rIns="91440" bIns="45720" anchor="t" anchorCtr="0" upright="1">
                            <a:noAutofit/>
                          </wps:bodyPr>
                        </wps:wsp>
                      </wpg:grpSp>
                      <wpg:grpSp>
                        <wpg:cNvPr id="549" name="Group 549"/>
                        <wpg:cNvGrpSpPr/>
                        <wpg:grpSpPr>
                          <a:xfrm>
                            <a:off x="3083442" y="0"/>
                            <a:ext cx="1381760" cy="2035175"/>
                            <a:chOff x="0" y="0"/>
                            <a:chExt cx="1381760" cy="2035175"/>
                          </a:xfrm>
                        </wpg:grpSpPr>
                        <wps:wsp>
                          <wps:cNvPr id="543" name="Connector: Curved 543"/>
                          <wps:cNvCnPr/>
                          <wps:spPr>
                            <a:xfrm>
                              <a:off x="215900" y="1426633"/>
                              <a:ext cx="309562" cy="328613"/>
                            </a:xfrm>
                            <a:prstGeom prst="curvedConnector3">
                              <a:avLst>
                                <a:gd name="adj1" fmla="val 136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545" name="Text Box 17"/>
                          <wps:cNvSpPr txBox="1">
                            <a:spLocks noChangeArrowheads="1"/>
                          </wps:cNvSpPr>
                          <wps:spPr bwMode="auto">
                            <a:xfrm rot="5400000">
                              <a:off x="387350" y="1331383"/>
                              <a:ext cx="380838"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g:grpSp>
                          <wpg:cNvPr id="548" name="Group 548"/>
                          <wpg:cNvGrpSpPr/>
                          <wpg:grpSpPr>
                            <a:xfrm>
                              <a:off x="0" y="0"/>
                              <a:ext cx="1381760" cy="2035175"/>
                              <a:chOff x="0" y="0"/>
                              <a:chExt cx="1381760" cy="2035175"/>
                            </a:xfrm>
                          </wpg:grpSpPr>
                          <wpg:grpSp>
                            <wpg:cNvPr id="518" name="Group 518"/>
                            <wpg:cNvGrpSpPr/>
                            <wpg:grpSpPr>
                              <a:xfrm>
                                <a:off x="0" y="0"/>
                                <a:ext cx="1381760" cy="2035175"/>
                                <a:chOff x="0" y="-60935"/>
                                <a:chExt cx="1381834" cy="2036039"/>
                              </a:xfrm>
                            </wpg:grpSpPr>
                            <wpg:grpSp>
                              <wpg:cNvPr id="519" name="Group 519"/>
                              <wpg:cNvGrpSpPr/>
                              <wpg:grpSpPr>
                                <a:xfrm rot="5400000">
                                  <a:off x="-327103" y="266168"/>
                                  <a:ext cx="2036039" cy="1381834"/>
                                  <a:chOff x="-60935" y="-26752"/>
                                  <a:chExt cx="2036039" cy="1382253"/>
                                </a:xfrm>
                              </wpg:grpSpPr>
                              <wps:wsp>
                                <wps:cNvPr id="520" name="Line 4"/>
                                <wps:cNvCnPr>
                                  <a:cxnSpLocks noChangeShapeType="1"/>
                                </wps:cNvCnPr>
                                <wps:spPr bwMode="auto">
                                  <a:xfrm rot="16200000" flipH="1" flipV="1">
                                    <a:off x="1004421" y="876195"/>
                                    <a:ext cx="4765" cy="515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21" name="Group 521"/>
                                <wpg:cNvGrpSpPr/>
                                <wpg:grpSpPr>
                                  <a:xfrm>
                                    <a:off x="-60935" y="-26752"/>
                                    <a:ext cx="2036039" cy="1382253"/>
                                    <a:chOff x="-60935" y="-26752"/>
                                    <a:chExt cx="2036039" cy="1382253"/>
                                  </a:xfrm>
                                </wpg:grpSpPr>
                                <wps:wsp>
                                  <wps:cNvPr id="522"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d</w:t>
                                        </w:r>
                                      </w:p>
                                    </w:txbxContent>
                                  </wps:txbx>
                                  <wps:bodyPr rot="0" vert="horz" wrap="square" lIns="91440" tIns="45720" rIns="91440" bIns="45720" anchor="t" anchorCtr="0" upright="1">
                                    <a:noAutofit/>
                                  </wps:bodyPr>
                                </wps:wsp>
                                <wpg:grpSp>
                                  <wpg:cNvPr id="523" name="Group 523"/>
                                  <wpg:cNvGrpSpPr/>
                                  <wpg:grpSpPr>
                                    <a:xfrm>
                                      <a:off x="-60935" y="-26752"/>
                                      <a:ext cx="2036039" cy="1382253"/>
                                      <a:chOff x="-60935" y="-26752"/>
                                      <a:chExt cx="2036039" cy="1382253"/>
                                    </a:xfrm>
                                  </wpg:grpSpPr>
                                  <wps:wsp>
                                    <wps:cNvPr id="524"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5"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6" name="Line 8"/>
                                    <wps:cNvCnPr>
                                      <a:cxnSpLocks noChangeShapeType="1"/>
                                    </wps:cNvCnPr>
                                    <wps:spPr bwMode="auto">
                                      <a:xfrm rot="16200000">
                                        <a:off x="268951" y="310883"/>
                                        <a:ext cx="386778" cy="48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7"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b</w:t>
                                          </w:r>
                                        </w:p>
                                      </w:txbxContent>
                                    </wps:txbx>
                                    <wps:bodyPr rot="0" vert="horz" wrap="square" lIns="91440" tIns="45720" rIns="91440" bIns="45720" anchor="t" anchorCtr="0" upright="1">
                                      <a:noAutofit/>
                                    </wps:bodyPr>
                                  </wps:wsp>
                                  <wps:wsp>
                                    <wps:cNvPr id="528" name="Line 7"/>
                                    <wps:cNvCnPr>
                                      <a:cxnSpLocks noChangeShapeType="1"/>
                                    </wps:cNvCnPr>
                                    <wps:spPr bwMode="auto">
                                      <a:xfrm rot="16200000" flipH="1" flipV="1">
                                        <a:off x="1316068" y="779498"/>
                                        <a:ext cx="310366" cy="356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c</w:t>
                                          </w:r>
                                        </w:p>
                                      </w:txbxContent>
                                    </wps:txbx>
                                    <wps:bodyPr rot="0" vert="horz" wrap="square" lIns="91440" tIns="45720" rIns="91440" bIns="45720" anchor="t" anchorCtr="0" upright="1">
                                      <a:noAutofit/>
                                    </wps:bodyPr>
                                  </wps:wsp>
                                  <wps:wsp>
                                    <wps:cNvPr id="530"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s:wsp>
                                    <wps:cNvPr id="531"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532"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533" name="Line 9"/>
                                    <wps:cNvCnPr>
                                      <a:cxnSpLocks noChangeShapeType="1"/>
                                    </wps:cNvCnPr>
                                    <wps:spPr bwMode="auto">
                                      <a:xfrm rot="16200000" flipV="1">
                                        <a:off x="301651" y="732129"/>
                                        <a:ext cx="331393" cy="4676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s</w:t>
                                          </w:r>
                                        </w:p>
                                      </w:txbxContent>
                                    </wps:txbx>
                                    <wps:bodyPr rot="0" vert="horz" wrap="square" lIns="91440" tIns="45720" rIns="91440" bIns="45720" anchor="t" anchorCtr="0" upright="1">
                                      <a:noAutofit/>
                                    </wps:bodyPr>
                                  </wps:wsp>
                                  <wps:wsp>
                                    <wps:cNvPr id="535"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a</w:t>
                                          </w:r>
                                        </w:p>
                                      </w:txbxContent>
                                    </wps:txbx>
                                    <wps:bodyPr rot="0" vert="horz" wrap="square" lIns="91440" tIns="45720" rIns="91440" bIns="45720" anchor="t" anchorCtr="0" upright="1">
                                      <a:noAutofit/>
                                    </wps:bodyPr>
                                  </wps:wsp>
                                  <wps:wsp>
                                    <wps:cNvPr id="536" name="Text Box 20"/>
                                    <wps:cNvSpPr txBox="1">
                                      <a:spLocks noChangeArrowheads="1"/>
                                    </wps:cNvSpPr>
                                    <wps:spPr bwMode="auto">
                                      <a:xfrm>
                                        <a:off x="352938" y="63175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537"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t</w:t>
                                          </w:r>
                                        </w:p>
                                      </w:txbxContent>
                                    </wps:txbx>
                                    <wps:bodyPr rot="0" vert="horz" wrap="square" lIns="91440" tIns="45720" rIns="91440" bIns="45720" anchor="t" anchorCtr="0" upright="1">
                                      <a:noAutofit/>
                                    </wps:bodyPr>
                                  </wps:wsp>
                                  <wps:wsp>
                                    <wps:cNvPr id="538" name="Text Box 17"/>
                                    <wps:cNvSpPr txBox="1">
                                      <a:spLocks noChangeArrowheads="1"/>
                                    </wps:cNvSpPr>
                                    <wps:spPr bwMode="auto">
                                      <a:xfrm>
                                        <a:off x="1381400" y="95259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1</w:t>
                                          </w:r>
                                        </w:p>
                                      </w:txbxContent>
                                    </wps:txbx>
                                    <wps:bodyPr rot="0" vert="horz" wrap="square" lIns="91440" tIns="45720" rIns="91440" bIns="45720" anchor="t" anchorCtr="0" upright="1">
                                      <a:noAutofit/>
                                    </wps:bodyPr>
                                  </wps:wsp>
                                  <wps:wsp>
                                    <wps:cNvPr id="539" name="Text Box 21"/>
                                    <wps:cNvSpPr txBox="1">
                                      <a:spLocks noChangeArrowheads="1"/>
                                    </wps:cNvSpPr>
                                    <wps:spPr bwMode="auto">
                                      <a:xfrm>
                                        <a:off x="831370" y="80020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s:wsp>
                                    <wps:cNvPr id="540" name="Line 4"/>
                                    <wps:cNvCnPr>
                                      <a:cxnSpLocks noChangeShapeType="1"/>
                                    </wps:cNvCnPr>
                                    <wps:spPr bwMode="auto">
                                      <a:xfrm rot="16200000">
                                        <a:off x="626826" y="495477"/>
                                        <a:ext cx="736429" cy="5222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541" name="Text Box 17"/>
                              <wps:cNvSpPr txBox="1">
                                <a:spLocks noChangeArrowheads="1"/>
                              </wps:cNvSpPr>
                              <wps:spPr bwMode="auto">
                                <a:xfrm rot="5400000">
                                  <a:off x="498893" y="914847"/>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3</w:t>
                                    </w:r>
                                  </w:p>
                                </w:txbxContent>
                              </wps:txbx>
                              <wps:bodyPr rot="0" vert="horz" wrap="square" lIns="91440" tIns="45720" rIns="91440" bIns="45720" anchor="t" anchorCtr="0" upright="1">
                                <a:noAutofit/>
                              </wps:bodyPr>
                            </wps:wsp>
                          </wpg:grpSp>
                          <wps:wsp>
                            <wps:cNvPr id="546" name="Connector: Curved 546"/>
                            <wps:cNvCnPr/>
                            <wps:spPr>
                              <a:xfrm flipH="1">
                                <a:off x="186267" y="304800"/>
                                <a:ext cx="312821" cy="425115"/>
                              </a:xfrm>
                              <a:prstGeom prst="curvedConnector3">
                                <a:avLst>
                                  <a:gd name="adj1" fmla="val 93175"/>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547" name="Text Box 17"/>
                            <wps:cNvSpPr txBox="1">
                              <a:spLocks noChangeArrowheads="1"/>
                            </wps:cNvSpPr>
                            <wps:spPr bwMode="auto">
                              <a:xfrm rot="5400000">
                                <a:off x="69850" y="230716"/>
                                <a:ext cx="380838"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509" w:rsidRDefault="00277509" w:rsidP="00F263A1">
                                  <w:r>
                                    <w:t>2</w:t>
                                  </w:r>
                                </w:p>
                              </w:txbxContent>
                            </wps:txbx>
                            <wps:bodyPr rot="0" vert="horz" wrap="square" lIns="91440" tIns="45720" rIns="91440" bIns="45720" anchor="t" anchorCtr="0" upright="1">
                              <a:noAutofit/>
                            </wps:bodyPr>
                          </wps:wsp>
                        </wpg:grpSp>
                      </wpg:grpSp>
                    </wpg:wgp>
                  </a:graphicData>
                </a:graphic>
                <wp14:sizeRelV relativeFrom="margin">
                  <wp14:pctHeight>0</wp14:pctHeight>
                </wp14:sizeRelV>
              </wp:anchor>
            </w:drawing>
          </mc:Choice>
          <mc:Fallback>
            <w:pict>
              <v:group id="Group 309" o:spid="_x0000_s1472" style="position:absolute;left:0;text-align:left;margin-left:52.25pt;margin-top:-27.4pt;width:351.55pt;height:277.95pt;z-index:251706368;mso-position-horizontal-relative:text;mso-position-vertical-relative:text;mso-height-relative:margin" coordsize="44652,3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">
                <v:group id="Group 470" o:spid="_x0000_s1473" style="position:absolute;width:13817;height:20281" coordorigin=",-533" coordsize="13818,2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group id="Group 471" o:spid="_x0000_s1474"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1y1sUAAADcAAAADwAAAGRycy9kb3ducmV2LnhtbESPzWrDMBCE74W+g9hC&#10;LyWRXUqTOFFCkmLotfkhOS7W1jK1Vo6kxu7bV4VCjsPMfMMsVoNtxZV8aBwryMcZCOLK6YZrBYd9&#10;OZqCCBFZY+uYFPxQgNXy/m6BhXY9f9B1F2uRIBwKVGBi7AopQ2XIYhi7jjh5n85bjEn6WmqPfYLb&#10;Vj5n2au02HBaMNjR1lD1tfu2CvhynJaX9vRUniufrzf9zLydo1KPD8N6DiLSEG/h//a7VvAyy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gNctbFAAAA3AAA&#10;AA8AAAAAAAAAAAAAAAAAqgIAAGRycy9kb3ducmV2LnhtbFBLBQYAAAAABAAEAPoAAACcAwAAAAA=&#10;">
                    <v:line id="Line 4" o:spid="_x0000_s1475"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jPRcUAAADcAAAADwAAAGRycy9kb3ducmV2LnhtbESPzWrDMBCE74G+g9hCb4lcU9zgRAlO&#10;SqGUQvP3ABtraxtbK9dSbOftq0Igx2FmvmGW69E0oqfOVZYVPM8iEMS51RUXCk7H9+kchPPIGhvL&#10;pOBKDtarh8kSU20H3lN/8IUIEHYpKii9b1MpXV6SQTezLXHwfmxn0AfZFVJ3OAS4aWQcRYk0WHFY&#10;KLGlbUl5fbgYBbz5tiN+XdprbWLzW39m5+Rtp9TT45gtQHga/T18a39oBS+vMfyfC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jPRcUAAADcAAAADwAAAAAAAAAA&#10;AAAAAAChAgAAZHJzL2Rvd25yZXYueG1sUEsFBgAAAAAEAAQA+QAAAJMDAAAAAA==&#10;">
                      <v:stroke endarrow="block"/>
                    </v:line>
                    <v:group id="Group 473" o:spid="_x0000_s1476"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shape id="Text Box 13" o:spid="_x0000_s1477"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277509" w:rsidRDefault="00277509" w:rsidP="00F263A1">
                              <w:r>
                                <w:t>d</w:t>
                              </w:r>
                            </w:p>
                          </w:txbxContent>
                        </v:textbox>
                      </v:shape>
                      <v:group id="Group 475" o:spid="_x0000_s1478"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line id="Line 3" o:spid="_x0000_s1479"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K8UAAADcAAAADwAAAGRycy9kb3ducmV2LnhtbESPQWsCMRSE74X+h/AKvRTNamVtV6OI&#10;IHiSarXQ22PzdrO4eVmSVLf/3hSEHoeZ+YaZL3vbigv50DhWMBpmIIhLpxuuFRw/N4M3ECEia2wd&#10;k4JfCrBcPD7MsdDuynu6HGItEoRDgQpMjF0hZSgNWQxD1xEnr3LeYkzS11J7vCa4beU4y3JpseG0&#10;YLCjtaHyfPixCuyHP9GXeZ9UdHyJ+Wn3uv+uWKnnp341AxGpj//he3urFUymO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B+K8UAAADcAAAADwAAAAAAAAAA&#10;AAAAAAChAgAAZHJzL2Rvd25yZXYueG1sUEsFBgAAAAAEAAQA+QAAAJMDAAAAAA==&#10;">
                          <v:stroke endarrow="block"/>
                        </v:line>
                        <v:line id="Line 6" o:spid="_x0000_s1480"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9s3cMAAADcAAAADwAAAGRycy9kb3ducmV2LnhtbESP0YrCMBRE3wX/IVzBtzVVRKUaRV0W&#10;lkVYrX7Atbm2pc1NbaLWvzcLCz4OM3OGWaxaU4k7Na6wrGA4iEAQp1YXnCk4Hb8+ZiCcR9ZYWSYF&#10;T3KwWnY7C4y1ffCB7onPRICwi1FB7n0dS+nSnAy6ga2Jg3exjUEfZJNJ3eAjwE0lR1E0kQYLDgs5&#10;1rTNKS2Tm1HAm1/b4u5WP0szMtfyZ32efO6V6vfa9RyEp9a/w//tb61gPJ3C35lw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vbN3DAAAA3AAAAA8AAAAAAAAAAAAA&#10;AAAAoQIAAGRycy9kb3ducmV2LnhtbFBLBQYAAAAABAAEAPkAAACRAwAAAAA=&#10;">
                          <v:stroke endarrow="block"/>
                        </v:line>
                        <v:line id="Line 8" o:spid="_x0000_s1481"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NPwsIAAADcAAAADwAAAGRycy9kb3ducmV2LnhtbERPy2oCMRTdF/oP4RbcFM3Yio/RKFIQ&#10;XEm1Kri7TO5MBic3QxJ1+vdmUejycN6LVWcbcScfascKhoMMBHHhdM2VguPPpj8FESKyxsYxKfil&#10;AKvl68sCc+0evKf7IVYihXDIUYGJsc2lDIUhi2HgWuLElc5bjAn6SmqPjxRuG/mRZWNpsebUYLCl&#10;L0PF9XCzCuy3P9HZzEYlHd/j+LT73F9KVqr31q3nICJ18V/8595qBaNJWpvOp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NPwsIAAADcAAAADwAAAAAAAAAAAAAA&#10;AAChAgAAZHJzL2Rvd25yZXYueG1sUEsFBgAAAAAEAAQA+QAAAJADAAAAAA==&#10;">
                          <v:stroke endarrow="block"/>
                        </v:line>
                        <v:shape id="Text Box 10" o:spid="_x0000_s1482"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277509" w:rsidRDefault="00277509" w:rsidP="00F263A1">
                                <w:r>
                                  <w:t>b</w:t>
                                </w:r>
                              </w:p>
                            </w:txbxContent>
                          </v:textbox>
                        </v:shape>
                        <v:line id="Line 7" o:spid="_x0000_s1483"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z48EAAADcAAAADwAAAGRycy9kb3ducmV2LnhtbERPz2vCMBS+D/wfwhN2GTN1E9FqFBGE&#10;nYZ2Knh7NK9NsXkpSdTuvzeHwY4f3+/luretuJMPjWMF41EGgrh0uuFawfFn9z4DESKyxtYxKfil&#10;AOvV4GWJuXYPPtC9iLVIIRxyVGBi7HIpQ2nIYhi5jjhxlfMWY4K+ltrjI4XbVn5k2VRabDg1GOxo&#10;a6i8FjerwO79ic5mPqno+Banp+/Pw6VipV6H/WYBIlIf/8V/7i+tYDJL89OZd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MDPjwQAAANwAAAAPAAAAAAAAAAAAAAAA&#10;AKECAABkcnMvZG93bnJldi54bWxQSwUGAAAAAAQABAD5AAAAjwMAAAAA&#10;">
                          <v:stroke endarrow="block"/>
                        </v:line>
                        <v:shape id="Text Box 14" o:spid="_x0000_s1484"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277509" w:rsidRDefault="00277509" w:rsidP="00F263A1">
                                <w:r>
                                  <w:t>c</w:t>
                                </w:r>
                              </w:p>
                            </w:txbxContent>
                          </v:textbox>
                        </v:shape>
                        <v:shape id="Text Box 16" o:spid="_x0000_s1485"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277509" w:rsidRDefault="00277509" w:rsidP="00F263A1">
                                <w:r>
                                  <w:t>3</w:t>
                                </w:r>
                              </w:p>
                            </w:txbxContent>
                          </v:textbox>
                        </v:shape>
                        <v:shape id="Text Box 18" o:spid="_x0000_s1486"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277509" w:rsidRDefault="00277509" w:rsidP="00F263A1">
                                <w:r>
                                  <w:t>2</w:t>
                                </w:r>
                              </w:p>
                            </w:txbxContent>
                          </v:textbox>
                        </v:shape>
                        <v:shape id="Text Box 19" o:spid="_x0000_s1487"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277509" w:rsidRDefault="00277509" w:rsidP="00F263A1">
                                <w:r>
                                  <w:t>2</w:t>
                                </w:r>
                              </w:p>
                            </w:txbxContent>
                          </v:textbox>
                        </v:shape>
                        <v:line id="Line 9" o:spid="_x0000_s1488"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nFsQAAADcAAAADwAAAGRycy9kb3ducmV2LnhtbESP3YrCMBSE7wXfIRzBuzVdWaVUo/jD&#10;gojgz+4DHJuzbWlzUpuo9e2NsODlMDPfMNN5aypxo8YVlhV8DiIQxKnVBWcKfn++P2IQziNrrCyT&#10;ggc5mM+6nSkm2t75SLeTz0SAsEtQQe59nUjp0pwMuoGtiYP3ZxuDPsgmk7rBe4CbSg6jaCwNFhwW&#10;cqxplVNanq5GAS/3tsXdtX6UZmgu5XZxHq8PSvV77WICwlPr3+H/9kYr+IpH8DoTj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CcWxAAAANwAAAAPAAAAAAAAAAAA&#10;AAAAAKECAABkcnMvZG93bnJldi54bWxQSwUGAAAAAAQABAD5AAAAkgMAAAAA&#10;">
                          <v:stroke endarrow="block"/>
                        </v:line>
                        <v:shape id="Text Box 11" o:spid="_x0000_s1489"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277509" w:rsidRDefault="00277509" w:rsidP="00F263A1">
                                <w:r>
                                  <w:t>s</w:t>
                                </w:r>
                              </w:p>
                            </w:txbxContent>
                          </v:textbox>
                        </v:shape>
                        <v:shape id="Text Box 12" o:spid="_x0000_s1490"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277509" w:rsidRDefault="00277509" w:rsidP="00F263A1">
                                <w:r>
                                  <w:t>a</w:t>
                                </w:r>
                              </w:p>
                            </w:txbxContent>
                          </v:textbox>
                        </v:shape>
                        <v:shape id="Text Box 20" o:spid="_x0000_s1491"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277509" w:rsidRDefault="00277509" w:rsidP="00F263A1">
                                <w:r>
                                  <w:t>4</w:t>
                                </w:r>
                              </w:p>
                            </w:txbxContent>
                          </v:textbox>
                        </v:shape>
                        <v:shape id="Text Box 15" o:spid="_x0000_s1492"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277509" w:rsidRDefault="00277509" w:rsidP="00F263A1">
                                <w:r>
                                  <w:t>t</w:t>
                                </w:r>
                              </w:p>
                            </w:txbxContent>
                          </v:textbox>
                        </v:shape>
                        <v:shape id="Text Box 17" o:spid="_x0000_s1493"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277509" w:rsidRDefault="00277509" w:rsidP="00F263A1">
                                <w:r>
                                  <w:t>3</w:t>
                                </w:r>
                              </w:p>
                            </w:txbxContent>
                          </v:textbox>
                        </v:shape>
                        <v:shape id="Text Box 21" o:spid="_x0000_s1494"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277509" w:rsidRDefault="00277509" w:rsidP="00F263A1">
                                <w:r>
                                  <w:t>2</w:t>
                                </w:r>
                              </w:p>
                            </w:txbxContent>
                          </v:textbox>
                        </v:shape>
                        <v:line id="Line 4" o:spid="_x0000_s1495"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ee0sQAAADcAAAADwAAAGRycy9kb3ducmV2LnhtbESPQWsCMRSE74L/ITyhF6lZrUjdGkWE&#10;Qk9FrQreHpu3m6WblyWJuv33RhB6HGbmG2ax6mwjruRD7VjBeJSBIC6crrlScPj5fH0HESKyxsYx&#10;KfijAKtlv7fAXLsb7+i6j5VIEA45KjAxtrmUoTBkMYxcS5y80nmLMUlfSe3xluC2kZMsm0mLNacF&#10;gy1tDBW/+4tVYLf+SCczn5Z0GMbZ8fttdy5ZqZdBt/4AEamL/+Fn+0srmM4n8DiTj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d57SxAAAANwAAAAPAAAAAAAAAAAA&#10;AAAAAKECAABkcnMvZG93bnJldi54bWxQSwUGAAAAAAQABAD5AAAAkgMAAAAA&#10;">
                          <v:stroke endarrow="block"/>
                        </v:line>
                      </v:group>
                    </v:group>
                  </v:group>
                  <v:shape id="Text Box 17" o:spid="_x0000_s1496"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GysUA&#10;AADcAAAADwAAAGRycy9kb3ducmV2LnhtbESP3WrCQBSE7wu+w3IE73QTLVajq6iglDY3/jzAIXtM&#10;gtmzIbua2KfvFoReDjPzDbNcd6YSD2pcaVlBPIpAEGdWl5wruJz3wxkI55E1VpZJwZMcrFe9tyUm&#10;2rZ8pMfJ5yJA2CWooPC+TqR0WUEG3cjWxMG72sagD7LJpW6wDXBTyXEUTaXBksNCgTXtCspup7tR&#10;cG+/K959pelh+vFz3KdZnHbbWKlBv9ssQHjq/H/41f7UCt7nE/g7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gbKxQAAANwAAAAPAAAAAAAAAAAAAAAAAJgCAABkcnMv&#10;ZG93bnJldi54bWxQSwUGAAAAAAQABAD1AAAAigMAAAAA&#10;" filled="f" stroked="f">
                    <v:textbox>
                      <w:txbxContent>
                        <w:p w:rsidR="00277509" w:rsidRDefault="00277509" w:rsidP="00F263A1">
                          <w:r>
                            <w:t>3</w:t>
                          </w:r>
                        </w:p>
                      </w:txbxContent>
                    </v:textbox>
                  </v:shape>
                </v:group>
                <v:group id="Group 494" o:spid="_x0000_s1497" style="position:absolute;left:15098;width:13817;height:35300" coordorigin=",-659" coordsize="13818,35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group id="Group 495" o:spid="_x0000_s1498"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qSL8UAAADcAAAADwAAAGRycy9kb3ducmV2LnhtbESPQWsCMRSE74L/ITzB&#10;i9Ss0hbdGkUtC161LfX42Lxulm5e1iR1t//eCIUeh5n5hlltetuIK/lQO1Ywm2YgiEuna64UvL8V&#10;DwsQISJrbByTgl8KsFkPByvMtev4SNdTrESCcMhRgYmxzaUMpSGLYepa4uR9OW8xJukrqT12CW4b&#10;Oc+yZ2mx5rRgsKW9ofL79GMV8OVjUVyaz0lxLv1su+uW5vUclRqP+u0LiEh9/A//tQ9awePyC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6ki/FAAAA3AAA&#10;AA8AAAAAAAAAAAAAAAAAqgIAAGRycy9kb3ducmV2LnhtbFBLBQYAAAAABAAEAPoAAACcAwAAAAA=&#10;">
                    <v:line id="Line 4" o:spid="_x0000_s1499"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swGMYAAADcAAAADwAAAGRycy9kb3ducmV2LnhtbESPQWvCQBSE74X+h+UVetONoraNbkRS&#10;Ch6K0Cilx2f2mYRk34bsVtd/7xaEHoeZ+YZZrYPpxJkG11hWMBknIIhLqxuuFBz2H6NXEM4ja+ws&#10;k4IrOVhnjw8rTLW98BedC1+JCGGXooLa+z6V0pU1GXRj2xNH72QHgz7KoZJ6wEuEm05Ok2QhDTYc&#10;F2rsKa+pbItfo6A85S/fRdKE2ftxHnbtp813xx+lnp/CZgnCU/D/4Xt7qxXM3hbwdyYeAZ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LMBjGAAAA3AAAAA8AAAAAAAAA&#10;AAAAAAAAoQIAAGRycy9kb3ducmV2LnhtbFBLBQYAAAAABAAEAPkAAACUAwAAAAA=&#10;">
                      <v:stroke dashstyle="dash" endarrow="block"/>
                    </v:line>
                    <v:group id="Group 497" o:spid="_x0000_s1500"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shape id="Text Box 13" o:spid="_x0000_s1501"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277509" w:rsidRDefault="00277509" w:rsidP="00F263A1">
                              <w:r>
                                <w:t>d</w:t>
                              </w:r>
                            </w:p>
                          </w:txbxContent>
                        </v:textbox>
                      </v:shape>
                      <v:group id="Group 499" o:spid="_x0000_s1502"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line id="Line 3" o:spid="_x0000_s1503"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trUr8AAADcAAAADwAAAGRycy9kb3ducmV2LnhtbERPTYvCMBC9L/gfwgjetqkFF+0aZREE&#10;8ab14HFsZpuyzSQ2Ueu/Nwdhj4/3vVwPthN36kPrWME0y0EQ10633Cg4VdvPOYgQkTV2jknBkwKs&#10;V6OPJZbaPfhA92NsRArhUKICE6MvpQy1IYshc544cb+utxgT7Bupe3ykcNvJIs+/pMWWU4NBTxtD&#10;9d/xZhUs/N5fz0ZXtbucboUetkU1nyo1GQ8/3yAiDfFf/HbvtIJZnuanM+kIy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TtrUr8AAADcAAAADwAAAAAAAAAAAAAAAACh&#10;AgAAZHJzL2Rvd25yZXYueG1sUEsFBgAAAAAEAAQA+QAAAI0DAAAAAA==&#10;">
                          <v:stroke dashstyle="dash" endarrow="block"/>
                        </v:line>
                        <v:line id="Line 6" o:spid="_x0000_s1504"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kydsUAAADcAAAADwAAAGRycy9kb3ducmV2LnhtbESPT2sCMRTE70K/Q3gFb5oo/ilbo5SV&#10;Qg9FcC2lx+fmubu4eVk2qabfvhEEj8PM/IZZbaJtxYV63zjWMBkrEMSlMw1XGr4O76MXED4gG2wd&#10;k4Y/8rBZPw1WmBl35T1dilCJBGGfoYY6hC6T0pc1WfRj1xEn7+R6iyHJvpKmx2uC21ZOlVpIiw2n&#10;hRo7ymsqz8Wv1VCe8uV3oZo42x7ncXf+dPnu+KP18Dm+vYIIFMMjfG9/GA1zNYHbmXQ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kydsUAAADcAAAADwAAAAAAAAAA&#10;AAAAAAChAgAAZHJzL2Rvd25yZXYueG1sUEsFBgAAAAAEAAQA+QAAAJMDAAAAAA==&#10;">
                          <v:stroke dashstyle="dash" endarrow="block"/>
                        </v:line>
                        <v:line id="Line 8" o:spid="_x0000_s1505"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VQvsQAAADcAAAADwAAAGRycy9kb3ducmV2LnhtbESPwWrDMBBE74X+g9hCbo0cQ4rjRgkl&#10;EAi51fYhx621tUytlWopsfP3VaHQ4zAzb5jtfraDuNEYescKVssMBHHrdM+dgqY+PhcgQkTWODgm&#10;BXcKsN89Pmyx1G7id7pVsRMJwqFEBSZGX0oZWkMWw9J54uR9utFiTHLspB5xSnA7yDzLXqTFntOC&#10;QU8HQ+1XdbUKNv7svy9G1637aK65no95XayUWjzNb68gIs3xP/zXPmkF6yyH3zPp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pVC+xAAAANwAAAAPAAAAAAAAAAAA&#10;AAAAAKECAABkcnMvZG93bnJldi54bWxQSwUGAAAAAAQABAD5AAAAkgMAAAAA&#10;">
                          <v:stroke dashstyle="dash" endarrow="block"/>
                        </v:line>
                        <v:shape id="Text Box 10" o:spid="_x0000_s1506"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277509" w:rsidRDefault="00277509" w:rsidP="00F263A1">
                                <w:r>
                                  <w:t>b</w:t>
                                </w:r>
                              </w:p>
                            </w:txbxContent>
                          </v:textbox>
                        </v:shape>
                        <v:line id="Line 7" o:spid="_x0000_s1507"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tUcMAAADcAAAADwAAAGRycy9kb3ducmV2LnhtbESPQWsCMRSE74L/ITzBm2ZdarFbo4gg&#10;lN509+DxdfO6Wdy8xE3U9d83hUKPw8x8w6y3g+3EnfrQOlawmGcgiGunW24UVOVhtgIRIrLGzjEp&#10;eFKA7WY8WmOh3YOPdD/FRiQIhwIVmBh9IWWoDVkMc+eJk/fteosxyb6RusdHgttO5ln2Ki22nBYM&#10;etobqi+nm1Xw5j/99Wx0Wbuv6pbr4ZCXq4VS08mwewcRaYj/4b/2h1awzF7g90w6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AbVHDAAAA3AAAAA8AAAAAAAAAAAAA&#10;AAAAoQIAAGRycy9kb3ducmV2LnhtbFBLBQYAAAAABAAEAPkAAACRAwAAAAA=&#10;">
                          <v:stroke dashstyle="dash" endarrow="block"/>
                        </v:line>
                        <v:shape id="Text Box 14" o:spid="_x0000_s1508"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QYcQA&#10;AADcAAAADwAAAGRycy9kb3ducmV2LnhtbESPQWvCQBSE74L/YXmF3sxuxUibugliEXpqUVvB2yP7&#10;TEKzb0N2a9J/3xUEj8PMfMOsitG24kK9bxxreEoUCOLSmYYrDV+H7ewZhA/IBlvHpOGPPBT5dLLC&#10;zLiBd3TZh0pECPsMNdQhdJmUvqzJok9cRxy9s+sthij7Spoehwi3rZwrtZQWG44LNXa0qan82f9a&#10;Dd8f59NxoT6rN5t2gxuVZPsitX58GNevIAKN4R6+td+NhlSlcD0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EGHEAAAA3AAAAA8AAAAAAAAAAAAAAAAAmAIAAGRycy9k&#10;b3ducmV2LnhtbFBLBQYAAAAABAAEAPUAAACJAwAAAAA=&#10;" filled="f" stroked="f">
                          <v:textbox>
                            <w:txbxContent>
                              <w:p w:rsidR="00277509" w:rsidRDefault="00277509" w:rsidP="00F263A1">
                                <w:r>
                                  <w:t>c</w:t>
                                </w:r>
                              </w:p>
                            </w:txbxContent>
                          </v:textbox>
                        </v:shape>
                        <v:shape id="Text Box 16" o:spid="_x0000_s1509"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277509" w:rsidRDefault="00277509" w:rsidP="00F263A1">
                                <w:r>
                                  <w:t>0</w:t>
                                </w:r>
                              </w:p>
                            </w:txbxContent>
                          </v:textbox>
                        </v:shape>
                        <v:shape id="Text Box 18" o:spid="_x0000_s1510"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277509" w:rsidRDefault="00277509" w:rsidP="00F263A1">
                                <w:r>
                                  <w:t>0</w:t>
                                </w:r>
                              </w:p>
                            </w:txbxContent>
                          </v:textbox>
                        </v:shape>
                        <v:shape id="Text Box 19" o:spid="_x0000_s1511"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277509" w:rsidRDefault="00277509" w:rsidP="00F263A1">
                                <w:r>
                                  <w:t>0</w:t>
                                </w:r>
                              </w:p>
                            </w:txbxContent>
                          </v:textbox>
                        </v:shape>
                        <v:line id="Line 9" o:spid="_x0000_s1512"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8+cMYAAADcAAAADwAAAGRycy9kb3ducmV2LnhtbESPT2sCMRTE74LfIbxCb5pUav9sjSIr&#10;Qg8iuC2lx+fmubu4eVk2UdNvbwqCx2FmfsPMFtG24ky9bxxreBorEMSlMw1XGr6/1qM3ED4gG2wd&#10;k4Y/8rCYDwczzIy78I7ORahEgrDPUEMdQpdJ6cuaLPqx64iTd3C9xZBkX0nT4yXBbSsnSr1Iiw2n&#10;hRo7ymsqj8XJaigP+etPoZr4vNpP4/a4cfl2/6v140NcfoAIFMM9fGt/Gg1T9Q7/Z9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PnDGAAAA3AAAAA8AAAAAAAAA&#10;AAAAAAAAoQIAAGRycy9kb3ducmV2LnhtbFBLBQYAAAAABAAEAPkAAACUAwAAAAA=&#10;">
                          <v:stroke dashstyle="dash" endarrow="block"/>
                        </v:line>
                        <v:shape id="Text Box 11" o:spid="_x0000_s1513"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277509" w:rsidRDefault="00277509" w:rsidP="00F263A1">
                                <w:r>
                                  <w:t>s</w:t>
                                </w:r>
                              </w:p>
                            </w:txbxContent>
                          </v:textbox>
                        </v:shape>
                        <v:shape id="Text Box 12" o:spid="_x0000_s1514"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277509" w:rsidRDefault="00277509" w:rsidP="00F263A1">
                                <w:r>
                                  <w:t>a</w:t>
                                </w:r>
                              </w:p>
                            </w:txbxContent>
                          </v:textbox>
                        </v:shape>
                        <v:shape id="Text Box 20" o:spid="_x0000_s1515"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277509" w:rsidRDefault="00277509" w:rsidP="00F263A1">
                                <w:r>
                                  <w:t>2</w:t>
                                </w:r>
                              </w:p>
                            </w:txbxContent>
                          </v:textbox>
                        </v:shape>
                        <v:shape id="Text Box 15" o:spid="_x0000_s1516"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277509" w:rsidRDefault="00277509" w:rsidP="00F263A1">
                                <w:r>
                                  <w:t>t</w:t>
                                </w:r>
                              </w:p>
                            </w:txbxContent>
                          </v:textbox>
                        </v:shape>
                        <v:shape id="Text Box 17" o:spid="_x0000_s1517"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277509" w:rsidRDefault="00277509" w:rsidP="00F263A1">
                                <w:r>
                                  <w:t>2</w:t>
                                </w:r>
                              </w:p>
                            </w:txbxContent>
                          </v:textbox>
                        </v:shape>
                        <v:shape id="Text Box 21" o:spid="_x0000_s1518"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277509" w:rsidRDefault="00277509" w:rsidP="00F263A1">
                                <w:r>
                                  <w:t>2</w:t>
                                </w:r>
                              </w:p>
                            </w:txbxContent>
                          </v:textbox>
                        </v:shape>
                        <v:line id="Line 4" o:spid="_x0000_s1519" style="position:absolute;rotation:-90;visibility:visible;mso-wrap-style:square" from="6328,4590" to="13269,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AYMMAAADcAAAADwAAAGRycy9kb3ducmV2LnhtbESPQWvCQBSE74X+h+UVems2CVQ0dRUR&#10;BPGm8eDxmX3NBrNv1+yq6b/vCoUeh5n5hpkvR9uLOw2hc6ygyHIQxI3THbcKjvXmYwoiRGSNvWNS&#10;8EMBlovXlzlW2j14T/dDbEWCcKhQgYnRV1KGxpDFkDlPnLxvN1iMSQ6t1AM+Etz2sszzibTYcVow&#10;6GltqLkcblbBzO/89WR03bjz8VbqcVPW00Kp97dx9QUi0hj/w3/trVbwWUzgeSYd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HwGDDAAAA3AAAAA8AAAAAAAAAAAAA&#10;AAAAoQIAAGRycy9kb3ducmV2LnhtbFBLBQYAAAAABAAEAPkAAACRAwAAAAA=&#10;">
                          <v:stroke dashstyle="dash" endarrow="block"/>
                        </v:line>
                      </v:group>
                    </v:group>
                  </v:group>
                  <v:shape id="Text Box 17" o:spid="_x0000_s1520" type="#_x0000_t202" style="position:absolute;left:-7153;top:21872;width:25117;height:4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MDsQA&#10;AADcAAAADwAAAGRycy9kb3ducmV2LnhtbESP3YrCMBSE74V9h3AW9k7TCv5QjaKCItqbuvsAh+bY&#10;FpuT0kTb9emNsLCXw8x8wyzXvanFg1pXWVYQjyIQxLnVFRcKfr73wzkI55E11pZJwS85WK8+BktM&#10;tO04o8fFFyJA2CWooPS+SaR0eUkG3cg2xMG72tagD7ItpG6xC3BTy3EUTaXBisNCiQ3tSspvl7tR&#10;cO/ONe9OaXqYzp7ZPs3jtN/GSn199psFCE+9/w//tY9awSSewftMO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XDA7EAAAA3AAAAA8AAAAAAAAAAAAAAAAAmAIAAGRycy9k&#10;b3ducmV2LnhtbFBLBQYAAAAABAAEAPUAAACJAwAAAAA=&#10;" filled="f" stroked="f">
                    <v:textbox>
                      <w:txbxContent>
                        <w:p w:rsidR="00277509" w:rsidRDefault="00277509" w:rsidP="00F263A1">
                          <w:r>
                            <w:t>0</w:t>
                          </w:r>
                        </w:p>
                      </w:txbxContent>
                    </v:textbox>
                  </v:shape>
                </v:group>
                <v:group id="Group 549" o:spid="_x0000_s1521" style="position:absolute;left:30834;width:13818;height:20351" coordsize="13817,20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543" o:spid="_x0000_s1522" type="#_x0000_t38" style="position:absolute;left:2159;top:14266;width:3095;height:3286;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BJsYAAADcAAAADwAAAGRycy9kb3ducmV2LnhtbESPQWvCQBSE7wX/w/IKXkrdmNpSY1YR&#10;aSU3SSoUb4/sMwnNvg3ZjcZ/3xUKPQ4z8w2TbkbTigv1rrGsYD6LQBCXVjdcKTh+fT6/g3AeWWNr&#10;mRTcyMFmPXlIMdH2yjldCl+JAGGXoILa+y6R0pU1GXQz2xEH72x7gz7IvpK6x2uAm1bGUfQmDTYc&#10;FmrsaFdT+VMMRkHWbvPvYmnwFsfZQR9Pw/5j8aTU9HHcrkB4Gv1/+K+daQWvixe4nw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OgSbGAAAA3AAAAA8AAAAAAAAA&#10;AAAAAAAAoQIAAGRycy9kb3ducmV2LnhtbFBLBQYAAAAABAAEAPkAAACUAwAAAAA=&#10;" adj="294" strokecolor="black [3200]">
                    <v:stroke endarrow="block" joinstyle="miter"/>
                  </v:shape>
                  <v:shape id="Text Box 17" o:spid="_x0000_s1523" type="#_x0000_t202" style="position:absolute;left:3873;top:13313;width:3808;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Y/8YA&#10;AADcAAAADwAAAGRycy9kb3ducmV2LnhtbESP0WrCQBRE3wv+w3KFvtVNxKSSuooKKaXNi9oPuGRv&#10;k9Ds3ZBdk+jXdwuFPg4zc4bZ7CbTioF611hWEC8iEMSl1Q1XCj4v+dMahPPIGlvLpOBGDnbb2cMG&#10;M21HPtFw9pUIEHYZKqi97zIpXVmTQbewHXHwvmxv0AfZV1L3OAa4aeUyilJpsOGwUGNHx5rK7/PV&#10;KLiOHy0f34viNX2+n/KijIvpECv1OJ/2LyA8Tf4//Nd+0wqSVQK/Z8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oY/8YAAADcAAAADwAAAAAAAAAAAAAAAACYAgAAZHJz&#10;L2Rvd25yZXYueG1sUEsFBgAAAAAEAAQA9QAAAIsDAAAAAA==&#10;" filled="f" stroked="f">
                    <v:textbox>
                      <w:txbxContent>
                        <w:p w:rsidR="00277509" w:rsidRDefault="00277509" w:rsidP="00F263A1">
                          <w:r>
                            <w:t>2</w:t>
                          </w:r>
                        </w:p>
                      </w:txbxContent>
                    </v:textbox>
                  </v:shape>
                  <v:group id="Group 548" o:spid="_x0000_s1524" style="position:absolute;width:13817;height:20351" coordsize="13817,20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group id="Group 518" o:spid="_x0000_s1525" style="position:absolute;width:13817;height:20351" coordorigin=",-609" coordsize="13818,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group id="Group 519" o:spid="_x0000_s1526"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1FlO3FAAAA3AAA&#10;AA8AAAAAAAAAAAAAAAAAqgIAAGRycy9kb3ducmV2LnhtbFBLBQYAAAAABAAEAPoAAACcAwAAAAA=&#10;">
                        <v:line id="Line 4" o:spid="_x0000_s1527" style="position:absolute;rotation:-90;flip:x y;visibility:visible;mso-wrap-style:square" from="10044,8761" to="10092,1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M1cAAAADcAAAADwAAAGRycy9kb3ducmV2LnhtbERPy4rCMBTdC/5DuII7Ta0Phk5TkUHF&#10;jQt1YLaX5toWm5vSZGz1681CcHk473Tdm1rcqXWVZQWzaQSCOLe64kLB72U3+QLhPLLG2jIpeJCD&#10;dTYcpJho2/GJ7mdfiBDCLkEFpfdNIqXLSzLoprYhDtzVtgZ9gG0hdYtdCDe1jKNoJQ1WHBpKbOin&#10;pPx2/jcKtlFXHHduS/NZ/Ld4Ho3cN91VqfGo33yD8NT7j/jtPmgFyzjMD2fCEZ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RjNXAAAAA3AAAAA8AAAAAAAAAAAAAAAAA&#10;oQIAAGRycy9kb3ducmV2LnhtbFBLBQYAAAAABAAEAPkAAACOAwAAAAA=&#10;">
                          <v:stroke endarrow="block"/>
                        </v:line>
                        <v:group id="Group 521" o:spid="_x0000_s1528"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shape id="Text Box 13" o:spid="_x0000_s1529"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277509" w:rsidRDefault="00277509" w:rsidP="00F263A1">
                                  <w:r>
                                    <w:t>d</w:t>
                                  </w:r>
                                </w:p>
                              </w:txbxContent>
                            </v:textbox>
                          </v:shape>
                          <v:group id="Group 523" o:spid="_x0000_s1530"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line id="Line 3" o:spid="_x0000_s1531"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xlR8QAAADcAAAADwAAAGRycy9kb3ducmV2LnhtbESPT2sCMRTE74V+h/AKXopma1V0NUoR&#10;Cj2V+he8PTZvN4ublyVJdf32plDwOMzMb5jFqrONuJAPtWMFb4MMBHHhdM2Vgv3usz8FESKyxsYx&#10;KbhRgNXy+WmBuXZX3tBlGyuRIBxyVGBibHMpQ2HIYhi4ljh5pfMWY5K+ktrjNcFtI4dZNpEWa04L&#10;BltaGyrO21+rwP74Ax3NbFTS/jVODt/vm1PJSvVeuo85iEhdfIT/219awXg4gr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GVHxAAAANwAAAAPAAAAAAAAAAAA&#10;AAAAAKECAABkcnMvZG93bnJldi54bWxQSwUGAAAAAAQABAD5AAAAkgMAAAAA&#10;">
                              <v:stroke endarrow="block"/>
                            </v:line>
                            <v:line id="Line 6" o:spid="_x0000_s1532"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3scMAAADcAAAADwAAAGRycy9kb3ducmV2LnhtbESP3YrCMBSE7xd8h3AE79bUgrJUo/iD&#10;ICLs+vMAx+bYljYntYla334jCF4OM/MNM5m1phJ3alxhWcGgH4EgTq0uOFNwOq6/f0A4j6yxskwK&#10;nuRgNu18TTDR9sF7uh98JgKEXYIKcu/rREqX5mTQ9W1NHLyLbQz6IJtM6gYfAW4qGUfRSBosOCzk&#10;WNMyp7Q83IwCXvzaFne3+lma2FzL7fw8Wv0p1eu28zEIT63/hN/tjVYwjIfwOhOO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jd7HDAAAA3AAAAA8AAAAAAAAAAAAA&#10;AAAAoQIAAGRycy9kb3ducmV2LnhtbFBLBQYAAAAABAAEAPkAAACRAwAAAAA=&#10;">
                              <v:stroke endarrow="block"/>
                            </v:line>
                            <v:line id="Line 8" o:spid="_x0000_s1533" style="position:absolute;rotation:-90;visibility:visible;mso-wrap-style:square" from="2689,3109" to="655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Jeq8UAAADcAAAADwAAAGRycy9kb3ducmV2LnhtbESPQWsCMRSE74L/IbxCL6JZtV3s1iil&#10;UOhJqlXB22PzdrN087Ikqa7/3hQKHoeZ+YZZrnvbijP50DhWMJ1kIIhLpxuuFey/P8YLECEia2wd&#10;k4IrBVivhoMlFtpdeEvnXaxFgnAoUIGJsSukDKUhi2HiOuLkVc5bjEn6WmqPlwS3rZxlWS4tNpwW&#10;DHb0bqj82f1aBfbLH+hoXp4q2o9iftjMt6eKlXp86N9eQUTq4z383/7UCp5nOf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Jeq8UAAADcAAAADwAAAAAAAAAA&#10;AAAAAAChAgAAZHJzL2Rvd25yZXYueG1sUEsFBgAAAAAEAAQA+QAAAJMDAAAAAA==&#10;">
                              <v:stroke endarrow="block"/>
                            </v:line>
                            <v:shape id="Text Box 10" o:spid="_x0000_s1534"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277509" w:rsidRDefault="00277509" w:rsidP="00F263A1">
                                    <w:r>
                                      <w:t>b</w:t>
                                    </w:r>
                                  </w:p>
                                </w:txbxContent>
                              </v:textbox>
                            </v:shape>
                            <v:line id="Line 7" o:spid="_x0000_s1535" style="position:absolute;rotation:-90;flip:x y;visibility:visible;mso-wrap-style:square" from="13160,7794" to="16264,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A08AAAADcAAAADwAAAGRycy9kb3ducmV2LnhtbERPy4rCMBTdC/5DuII7Ta0Phk5TkUHF&#10;jQt1YLaX5toWm5vSZGz1681CcHk473Tdm1rcqXWVZQWzaQSCOLe64kLB72U3+QLhPLLG2jIpeJCD&#10;dTYcpJho2/GJ7mdfiBDCLkEFpfdNIqXLSzLoprYhDtzVtgZ9gG0hdYtdCDe1jKNoJQ1WHBpKbOin&#10;pPx2/jcKtlFXHHduS/NZ/Ld4Ho3cN91VqfGo33yD8NT7j/jtPmgFyzisDWfCEZ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ngNPAAAAA3AAAAA8AAAAAAAAAAAAAAAAA&#10;oQIAAGRycy9kb3ducmV2LnhtbFBLBQYAAAAABAAEAPkAAACOAwAAAAA=&#10;">
                              <v:stroke endarrow="block"/>
                            </v:line>
                            <v:shape id="Text Box 14" o:spid="_x0000_s1536"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277509" w:rsidRDefault="00277509" w:rsidP="00F263A1">
                                    <w:r>
                                      <w:t>c</w:t>
                                    </w:r>
                                  </w:p>
                                </w:txbxContent>
                              </v:textbox>
                            </v:shape>
                            <v:shape id="Text Box 16" o:spid="_x0000_s1537"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277509" w:rsidRDefault="00277509" w:rsidP="00F263A1">
                                    <w:r>
                                      <w:t>3</w:t>
                                    </w:r>
                                  </w:p>
                                </w:txbxContent>
                              </v:textbox>
                            </v:shape>
                            <v:shape id="Text Box 18" o:spid="_x0000_s1538"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277509" w:rsidRDefault="00277509" w:rsidP="00F263A1">
                                    <w:r>
                                      <w:t>2</w:t>
                                    </w:r>
                                  </w:p>
                                </w:txbxContent>
                              </v:textbox>
                            </v:shape>
                            <v:shape id="Text Box 19" o:spid="_x0000_s1539"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277509" w:rsidRDefault="00277509" w:rsidP="00F263A1">
                                    <w:r>
                                      <w:t>2</w:t>
                                    </w:r>
                                  </w:p>
                                </w:txbxContent>
                              </v:textbox>
                            </v:shape>
                            <v:line id="Line 9" o:spid="_x0000_s1540" style="position:absolute;rotation:90;flip:y;visibility:visible;mso-wrap-style:square" from="3016,7321" to="6330,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cg8MAAADcAAAADwAAAGRycy9kb3ducmV2LnhtbESP3YrCMBSE7wXfIRxh79ZURZFqFF0R&#10;FhH8fYBjc2xLm5NuE7W+vREWvBxm5htmOm9MKe5Uu9yygl43AkGcWJ1zquB8Wn+PQTiPrLG0TAqe&#10;5GA+a7emGGv74APdjz4VAcIuRgWZ91UspUsyMui6tiIO3tXWBn2QdSp1jY8AN6XsR9FIGsw5LGRY&#10;0U9GSXG8GQW83NkGt7fqWZi++Ss2i8totVfqq9MsJiA8Nf4T/m//agXDwQDeZ8IR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f3IPDAAAA3AAAAA8AAAAAAAAAAAAA&#10;AAAAoQIAAGRycy9kb3ducmV2LnhtbFBLBQYAAAAABAAEAPkAAACRAwAAAAA=&#10;">
                              <v:stroke endarrow="block"/>
                            </v:line>
                            <v:shape id="Text Box 11" o:spid="_x0000_s1541"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277509" w:rsidRDefault="00277509" w:rsidP="00F263A1">
                                    <w:r>
                                      <w:t>s</w:t>
                                    </w:r>
                                  </w:p>
                                </w:txbxContent>
                              </v:textbox>
                            </v:shape>
                            <v:shape id="Text Box 12" o:spid="_x0000_s1542"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277509" w:rsidRDefault="00277509" w:rsidP="00F263A1">
                                    <w:r>
                                      <w:t>a</w:t>
                                    </w:r>
                                  </w:p>
                                </w:txbxContent>
                              </v:textbox>
                            </v:shape>
                            <v:shape id="Text Box 20" o:spid="_x0000_s1543" type="#_x0000_t202" style="position:absolute;left:3529;top:631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277509" w:rsidRDefault="00277509" w:rsidP="00F263A1">
                                    <w:r>
                                      <w:t>2</w:t>
                                    </w:r>
                                  </w:p>
                                </w:txbxContent>
                              </v:textbox>
                            </v:shape>
                            <v:shape id="Text Box 15" o:spid="_x0000_s1544"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277509" w:rsidRDefault="00277509" w:rsidP="00F263A1">
                                    <w:r>
                                      <w:t>t</w:t>
                                    </w:r>
                                  </w:p>
                                </w:txbxContent>
                              </v:textbox>
                            </v:shape>
                            <v:shape id="Text Box 17" o:spid="_x0000_s1545" type="#_x0000_t202" style="position:absolute;left:13814;top:952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277509" w:rsidRDefault="00277509" w:rsidP="00F263A1">
                                    <w:r>
                                      <w:t>1</w:t>
                                    </w:r>
                                  </w:p>
                                </w:txbxContent>
                              </v:textbox>
                            </v:shape>
                            <v:shape id="Text Box 21" o:spid="_x0000_s1546" type="#_x0000_t202" style="position:absolute;left:8313;top:800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277509" w:rsidRDefault="00277509" w:rsidP="00F263A1">
                                    <w:r>
                                      <w:t>2</w:t>
                                    </w:r>
                                  </w:p>
                                </w:txbxContent>
                              </v:textbox>
                            </v:shape>
                            <v:line id="Line 4" o:spid="_x0000_s1547" style="position:absolute;rotation:-90;visibility:visible;mso-wrap-style:square" from="6267,4955" to="13632,10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G5MEAAADcAAAADwAAAGRycy9kb3ducmV2LnhtbERPy2oCMRTdF/oP4RbcFM3YWtHRKFIQ&#10;XEl9grvL5M5kcHIzJFGnf28WhS4P5z1fdrYRd/KhdqxgOMhAEBdO11wpOB7W/QmIEJE1No5JwS8F&#10;WC5eX+aYa/fgHd33sRIphEOOCkyMbS5lKAxZDAPXEieudN5iTNBXUnt8pHDbyI8sG0uLNacGgy19&#10;Gyqu+5tVYH/8ic5mOirp+B7Hp+3n7lKyUr23bjUDEamL/+I/90Yr+Bql+elMOgJy8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aIbkwQAAANwAAAAPAAAAAAAAAAAAAAAA&#10;AKECAABkcnMvZG93bnJldi54bWxQSwUGAAAAAAQABAD5AAAAjwMAAAAA&#10;">
                              <v:stroke endarrow="block"/>
                            </v:line>
                          </v:group>
                        </v:group>
                      </v:group>
                      <v:shape id="Text Box 17" o:spid="_x0000_s1548" type="#_x0000_t202" style="position:absolute;left:4988;top:9148;width:3810;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e/MQA&#10;AADcAAAADwAAAGRycy9kb3ducmV2LnhtbESP3YrCMBSE7xd8h3AE79a0i39Uo7iCsri98ecBDs2x&#10;LTYnpYm27tMbYcHLYWa+YRarzlTiTo0rLSuIhxEI4szqknMF59P2cwbCeWSNlWVS8CAHq2XvY4GJ&#10;ti0f6H70uQgQdgkqKLyvEyldVpBBN7Q1cfAutjHog2xyqRtsA9xU8iuKJtJgyWGhwJo2BWXX480o&#10;uLW/FW/2abqbTP8O2zSL0+47VmrQ79ZzEJ46/w7/t3+0gvEohteZc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BHvzEAAAA3AAAAA8AAAAAAAAAAAAAAAAAmAIAAGRycy9k&#10;b3ducmV2LnhtbFBLBQYAAAAABAAEAPUAAACJAwAAAAA=&#10;" filled="f" stroked="f">
                        <v:textbox>
                          <w:txbxContent>
                            <w:p w:rsidR="00277509" w:rsidRDefault="00277509" w:rsidP="00F263A1">
                              <w:r>
                                <w:t>3</w:t>
                              </w:r>
                            </w:p>
                          </w:txbxContent>
                        </v:textbox>
                      </v:shape>
                    </v:group>
                    <v:shape id="Connector: Curved 546" o:spid="_x0000_s1549" type="#_x0000_t38" style="position:absolute;left:1862;top:3048;width:3128;height:4251;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CHCMQAAADcAAAADwAAAGRycy9kb3ducmV2LnhtbESPzWoCQRCE74LvMLSQm84a4k9WR5FI&#10;IOApasi12ensLO70rNujbt4+IwQ8FlX1FbVcd75WV2qlCmxgPMpAERfBVlwaOB7eh3NQEpEt1oHJ&#10;wC8JrFf93hJzG278Sdd9LFWCsORowMXY5FpL4cijjEJDnLyf0HqMSbalti3eEtzX+jnLptpjxWnB&#10;YUNvjorT/uINbM7N1pVfp8NcJtW4e53J906LMU+DbrMAFamLj/B/+8MamLxM4X4mHQG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IcIxAAAANwAAAAPAAAAAAAAAAAA&#10;AAAAAKECAABkcnMvZG93bnJldi54bWxQSwUGAAAAAAQABAD5AAAAkgMAAAAA&#10;" adj="20126" strokecolor="black [3200]">
                      <v:stroke endarrow="block" joinstyle="miter"/>
                    </v:shape>
                    <v:shape id="Text Box 17" o:spid="_x0000_s1550" type="#_x0000_t202" style="position:absolute;left:697;top:2307;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QjE8YA&#10;AADcAAAADwAAAGRycy9kb3ducmV2LnhtbESP0WrCQBRE3wv+w3KFvtVNShslugYbiJQ2L1o/4JK9&#10;JsHs3ZBdTezXdwuFPg4zc4bZZJPpxI0G11pWEC8iEMSV1S3XCk5fxdMKhPPIGjvLpOBODrLt7GGD&#10;qbYjH+h29LUIEHYpKmi871MpXdWQQbewPXHwznYw6IMcaqkHHAPcdPI5ihJpsOWw0GBPeUPV5Xg1&#10;Cq7jZ8f5R1nuk+X3oSiruJzeYqUe59NuDcLT5P/Df+13reD1ZQm/Z8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QjE8YAAADcAAAADwAAAAAAAAAAAAAAAACYAgAAZHJz&#10;L2Rvd25yZXYueG1sUEsFBgAAAAAEAAQA9QAAAIsDAAAAAA==&#10;" filled="f" stroked="f">
                      <v:textbox>
                        <w:txbxContent>
                          <w:p w:rsidR="00277509" w:rsidRDefault="00277509" w:rsidP="00F263A1">
                            <w:r>
                              <w:t>2</w:t>
                            </w:r>
                          </w:p>
                        </w:txbxContent>
                      </v:textbox>
                    </v:shape>
                  </v:group>
                </v:group>
              </v:group>
            </w:pict>
          </mc:Fallback>
        </mc:AlternateContent>
      </w:r>
    </w:p>
    <w:p w:rsidR="00F263A1" w:rsidRDefault="00F263A1" w:rsidP="00F263A1">
      <w:pPr>
        <w:pStyle w:val="ListParagraph"/>
        <w:ind w:left="284" w:firstLine="425"/>
        <w:rPr>
          <w:sz w:val="26"/>
          <w:szCs w:val="26"/>
        </w:rPr>
      </w:pPr>
    </w:p>
    <w:p w:rsidR="00F263A1" w:rsidRDefault="00F263A1" w:rsidP="00F263A1">
      <w:pPr>
        <w:pStyle w:val="ListParagraph"/>
        <w:ind w:left="284" w:firstLine="425"/>
        <w:rPr>
          <w:sz w:val="26"/>
          <w:szCs w:val="26"/>
        </w:rPr>
      </w:pPr>
    </w:p>
    <w:p w:rsidR="00F263A1" w:rsidRDefault="00F263A1" w:rsidP="00F263A1">
      <w:pPr>
        <w:pStyle w:val="ListParagraph"/>
        <w:ind w:left="284" w:firstLine="425"/>
        <w:rPr>
          <w:sz w:val="26"/>
          <w:szCs w:val="26"/>
        </w:rPr>
      </w:pPr>
    </w:p>
    <w:p w:rsidR="00F263A1" w:rsidRDefault="00F263A1" w:rsidP="00F263A1">
      <w:pPr>
        <w:pStyle w:val="ListParagraph"/>
        <w:ind w:left="284" w:firstLine="425"/>
        <w:rPr>
          <w:sz w:val="26"/>
          <w:szCs w:val="26"/>
        </w:rPr>
      </w:pPr>
    </w:p>
    <w:p w:rsidR="00996A9C" w:rsidRDefault="00996A9C" w:rsidP="00F263A1">
      <w:pPr>
        <w:pStyle w:val="ListParagraph"/>
        <w:ind w:left="284" w:firstLine="425"/>
        <w:jc w:val="center"/>
        <w:rPr>
          <w:sz w:val="26"/>
          <w:szCs w:val="26"/>
        </w:rPr>
      </w:pPr>
    </w:p>
    <w:p w:rsidR="00996A9C" w:rsidRDefault="00996A9C" w:rsidP="00F263A1">
      <w:pPr>
        <w:pStyle w:val="ListParagraph"/>
        <w:ind w:left="284" w:firstLine="425"/>
        <w:jc w:val="center"/>
        <w:rPr>
          <w:sz w:val="26"/>
          <w:szCs w:val="26"/>
        </w:rPr>
      </w:pPr>
    </w:p>
    <w:p w:rsidR="00996A9C" w:rsidRDefault="00996A9C" w:rsidP="00F263A1">
      <w:pPr>
        <w:pStyle w:val="ListParagraph"/>
        <w:ind w:left="284" w:firstLine="425"/>
        <w:jc w:val="center"/>
        <w:rPr>
          <w:sz w:val="26"/>
          <w:szCs w:val="26"/>
        </w:rPr>
      </w:pPr>
    </w:p>
    <w:p w:rsidR="00996A9C" w:rsidRDefault="00996A9C" w:rsidP="00F263A1">
      <w:pPr>
        <w:pStyle w:val="ListParagraph"/>
        <w:ind w:left="284" w:firstLine="425"/>
        <w:jc w:val="center"/>
        <w:rPr>
          <w:sz w:val="26"/>
          <w:szCs w:val="26"/>
        </w:rPr>
      </w:pPr>
    </w:p>
    <w:p w:rsidR="00F263A1" w:rsidRPr="00996A9C" w:rsidRDefault="00F263A1" w:rsidP="00996A9C">
      <w:pPr>
        <w:pStyle w:val="ListParagraph"/>
        <w:ind w:left="284" w:firstLine="425"/>
        <w:jc w:val="center"/>
        <w:rPr>
          <w:szCs w:val="28"/>
        </w:rPr>
      </w:pPr>
      <w:r w:rsidRPr="00996A9C">
        <w:rPr>
          <w:szCs w:val="28"/>
        </w:rPr>
        <w:t xml:space="preserve">Hình 8: Đồ thị </w:t>
      </w:r>
      <w:r w:rsidRPr="00996A9C">
        <w:rPr>
          <w:b/>
          <w:szCs w:val="28"/>
        </w:rPr>
        <w:t>G, G</w:t>
      </w:r>
      <w:r w:rsidRPr="00996A9C">
        <w:rPr>
          <w:b/>
          <w:szCs w:val="28"/>
          <w:vertAlign w:val="subscript"/>
        </w:rPr>
        <w:t>f</w:t>
      </w:r>
      <w:r w:rsidRPr="00996A9C">
        <w:rPr>
          <w:b/>
          <w:szCs w:val="28"/>
        </w:rPr>
        <w:t>, G</w:t>
      </w:r>
      <w:r w:rsidRPr="00996A9C">
        <w:rPr>
          <w:b/>
          <w:szCs w:val="28"/>
          <w:vertAlign w:val="subscript"/>
        </w:rPr>
        <w:t xml:space="preserve">r </w:t>
      </w:r>
      <w:r w:rsidRPr="00996A9C">
        <w:rPr>
          <w:szCs w:val="28"/>
        </w:rPr>
        <w:t>sau khi truyền ngược lại giá trị trên đường đi s,a,d,t.</w:t>
      </w:r>
    </w:p>
    <w:p w:rsidR="006712B3" w:rsidRPr="00996A9C" w:rsidRDefault="00996A9C" w:rsidP="00ED2717">
      <w:pPr>
        <w:pStyle w:val="Heading3"/>
      </w:pPr>
      <w:bookmarkStart w:id="80" w:name="_Toc522574072"/>
      <w:r w:rsidRPr="00996A9C">
        <w:t xml:space="preserve"> </w:t>
      </w:r>
      <w:bookmarkStart w:id="81" w:name="_Toc522671311"/>
      <w:bookmarkStart w:id="82" w:name="_Toc522693143"/>
      <w:r w:rsidR="006712B3" w:rsidRPr="00996A9C">
        <w:t>Thuật toán Ford-Fulkerson</w:t>
      </w:r>
      <w:bookmarkEnd w:id="80"/>
      <w:bookmarkEnd w:id="81"/>
      <w:bookmarkEnd w:id="82"/>
    </w:p>
    <w:p w:rsidR="006712B3" w:rsidRPr="00996A9C" w:rsidRDefault="006712B3" w:rsidP="00996A9C">
      <w:pPr>
        <w:pStyle w:val="ListParagraph"/>
        <w:ind w:left="284" w:firstLine="425"/>
        <w:rPr>
          <w:szCs w:val="28"/>
        </w:rPr>
      </w:pPr>
      <w:r w:rsidRPr="00996A9C">
        <w:rPr>
          <w:szCs w:val="28"/>
        </w:rPr>
        <w:t>Thuật toán Ford-Fulkerson cũng xây dựng một đồ thị luồng thặng dư</w:t>
      </w:r>
      <w:r w:rsidRPr="00996A9C">
        <w:rPr>
          <w:b/>
          <w:szCs w:val="28"/>
        </w:rPr>
        <w:t> G</w:t>
      </w:r>
      <w:r w:rsidRPr="00996A9C">
        <w:rPr>
          <w:b/>
          <w:szCs w:val="28"/>
          <w:vertAlign w:val="subscript"/>
        </w:rPr>
        <w:t xml:space="preserve">r </w:t>
      </w:r>
      <w:r w:rsidRPr="00996A9C">
        <w:rPr>
          <w:szCs w:val="28"/>
        </w:rPr>
        <w:t>(V,E)</w:t>
      </w:r>
      <w:r w:rsidRPr="00996A9C">
        <w:rPr>
          <w:b/>
          <w:szCs w:val="28"/>
          <w:vertAlign w:val="subscript"/>
        </w:rPr>
        <w:t xml:space="preserve"> </w:t>
      </w:r>
      <w:r w:rsidRPr="00996A9C">
        <w:rPr>
          <w:szCs w:val="28"/>
        </w:rPr>
        <w:t xml:space="preserve">(residual graph). Sau đó, tìm một đường đi từ </w:t>
      </w:r>
      <w:r w:rsidRPr="00996A9C">
        <w:rPr>
          <w:b/>
          <w:i/>
          <w:szCs w:val="28"/>
        </w:rPr>
        <w:t>s</w:t>
      </w:r>
      <w:r w:rsidRPr="00996A9C">
        <w:rPr>
          <w:szCs w:val="28"/>
        </w:rPr>
        <w:t> tới </w:t>
      </w:r>
      <w:r w:rsidRPr="00996A9C">
        <w:rPr>
          <w:b/>
          <w:i/>
          <w:szCs w:val="28"/>
        </w:rPr>
        <w:t>t</w:t>
      </w:r>
      <w:r w:rsidRPr="00996A9C">
        <w:rPr>
          <w:szCs w:val="28"/>
        </w:rPr>
        <w:t> trong đồ thị luồng dư này, gọi là đường tăng luồng (agumenting path), và sau đó, tăng luồng của </w:t>
      </w:r>
      <w:r w:rsidRPr="00996A9C">
        <w:rPr>
          <w:b/>
          <w:szCs w:val="28"/>
        </w:rPr>
        <w:t>G</w:t>
      </w:r>
      <w:r w:rsidRPr="00996A9C">
        <w:rPr>
          <w:szCs w:val="28"/>
        </w:rPr>
        <w:t> dọc theo luồng này.</w:t>
      </w:r>
    </w:p>
    <w:p w:rsidR="006712B3" w:rsidRPr="00996A9C" w:rsidRDefault="006712B3" w:rsidP="00996A9C">
      <w:pPr>
        <w:pStyle w:val="ListParagraph"/>
        <w:ind w:left="284" w:firstLine="425"/>
        <w:rPr>
          <w:szCs w:val="28"/>
        </w:rPr>
      </w:pPr>
      <w:r w:rsidRPr="00996A9C">
        <w:rPr>
          <w:szCs w:val="28"/>
        </w:rPr>
        <w:lastRenderedPageBreak/>
        <w:t>Ý tưởng của thuật toán:</w:t>
      </w:r>
    </w:p>
    <w:p w:rsidR="006712B3" w:rsidRPr="00996A9C" w:rsidRDefault="006712B3" w:rsidP="00996A9C">
      <w:pPr>
        <w:pStyle w:val="ListParagraph"/>
        <w:numPr>
          <w:ilvl w:val="0"/>
          <w:numId w:val="19"/>
        </w:numPr>
        <w:spacing w:after="160"/>
        <w:rPr>
          <w:szCs w:val="28"/>
        </w:rPr>
      </w:pPr>
      <w:r w:rsidRPr="00996A9C">
        <w:rPr>
          <w:szCs w:val="28"/>
        </w:rPr>
        <w:t>Khởi tạo đồ thị luồng thặng dư với các giá trị ban đầu bằng 0.</w:t>
      </w:r>
    </w:p>
    <w:p w:rsidR="006712B3" w:rsidRPr="00996A9C" w:rsidRDefault="006712B3" w:rsidP="00996A9C">
      <w:pPr>
        <w:pStyle w:val="ListParagraph"/>
        <w:numPr>
          <w:ilvl w:val="0"/>
          <w:numId w:val="19"/>
        </w:numPr>
        <w:spacing w:after="160"/>
        <w:rPr>
          <w:szCs w:val="28"/>
        </w:rPr>
      </w:pPr>
      <w:r w:rsidRPr="00996A9C">
        <w:rPr>
          <w:szCs w:val="28"/>
        </w:rPr>
        <w:t xml:space="preserve">Tìm các đường tăng luồng từ điểm nguồn </w:t>
      </w:r>
      <w:r w:rsidRPr="00996A9C">
        <w:rPr>
          <w:b/>
          <w:i/>
          <w:szCs w:val="28"/>
        </w:rPr>
        <w:t>s</w:t>
      </w:r>
      <w:r w:rsidRPr="00996A9C">
        <w:rPr>
          <w:szCs w:val="28"/>
        </w:rPr>
        <w:t xml:space="preserve"> tới điểm đích </w:t>
      </w:r>
      <w:r w:rsidRPr="00996A9C">
        <w:rPr>
          <w:b/>
          <w:i/>
          <w:szCs w:val="28"/>
        </w:rPr>
        <w:t xml:space="preserve">i. </w:t>
      </w:r>
      <w:r w:rsidRPr="00996A9C">
        <w:rPr>
          <w:szCs w:val="28"/>
        </w:rPr>
        <w:t>Thêm các đường tăng luồng này vào luồng.</w:t>
      </w:r>
    </w:p>
    <w:p w:rsidR="006712B3" w:rsidRPr="00996A9C" w:rsidRDefault="006712B3" w:rsidP="00996A9C">
      <w:pPr>
        <w:pStyle w:val="ListParagraph"/>
        <w:numPr>
          <w:ilvl w:val="0"/>
          <w:numId w:val="19"/>
        </w:numPr>
        <w:spacing w:after="160"/>
        <w:rPr>
          <w:szCs w:val="28"/>
        </w:rPr>
      </w:pPr>
      <w:r w:rsidRPr="00996A9C">
        <w:rPr>
          <w:szCs w:val="28"/>
        </w:rPr>
        <w:t>Kết thúc thuật toán trả về luồng cực đại.</w:t>
      </w:r>
    </w:p>
    <w:p w:rsidR="006712B3" w:rsidRPr="00996A9C" w:rsidRDefault="006712B3" w:rsidP="00996A9C">
      <w:pPr>
        <w:pStyle w:val="ListParagraph"/>
        <w:ind w:left="284" w:firstLine="425"/>
        <w:rPr>
          <w:szCs w:val="28"/>
        </w:rPr>
      </w:pPr>
      <w:r w:rsidRPr="00996A9C">
        <w:rPr>
          <w:szCs w:val="28"/>
        </w:rPr>
        <w:t xml:space="preserve">Để tìm một đường tăng luồng, chúng ta có thể sử dụng giải thuật tìm kiếm theo chiều rộng (Breadth First Search - BFS) hoặc tìm kiếm theo chiều sâu (Depth First Search - DFS) trên đồ thị luồng thặng dư. Giả thiết sau đây sử dụng giải thuật BFS. Khi áp dụng BFS, chúng ta có thể biết được có tồn tại một đường đi từ </w:t>
      </w:r>
      <w:r w:rsidRPr="00996A9C">
        <w:rPr>
          <w:b/>
          <w:i/>
          <w:szCs w:val="28"/>
        </w:rPr>
        <w:t>s</w:t>
      </w:r>
      <w:r w:rsidRPr="00996A9C">
        <w:rPr>
          <w:szCs w:val="28"/>
        </w:rPr>
        <w:t> tới </w:t>
      </w:r>
      <w:r w:rsidRPr="00996A9C">
        <w:rPr>
          <w:b/>
          <w:i/>
          <w:szCs w:val="28"/>
        </w:rPr>
        <w:t>t</w:t>
      </w:r>
      <w:r w:rsidRPr="00996A9C">
        <w:rPr>
          <w:szCs w:val="28"/>
        </w:rPr>
        <w:t>  hay không. Trong quá trình tìm kiếm bằng BFS, giải thuật cũng xây dựng mảng lưu các điểm trước đó trên đường đi. Bằng việc sử dụng mảng này, chúng ta duyệt qua các đường đi đã tìm được và tìm số luồng có thể đi qua trên các đường này sao cho các luồng trên đồ thị thặng dư có giá trị nhỏ nhất. Sau đó chúng ta thêm luồng tìm thấy vào luồng tổng thể.</w:t>
      </w:r>
    </w:p>
    <w:p w:rsidR="006712B3" w:rsidRPr="00996A9C" w:rsidRDefault="006712B3" w:rsidP="00996A9C">
      <w:pPr>
        <w:pStyle w:val="ListParagraph"/>
        <w:ind w:left="284" w:firstLine="425"/>
        <w:rPr>
          <w:szCs w:val="28"/>
        </w:rPr>
      </w:pPr>
      <w:r w:rsidRPr="00996A9C">
        <w:rPr>
          <w:szCs w:val="28"/>
        </w:rPr>
        <w:t xml:space="preserve">Điều quan trọng là, chúng ta cần cập nhật lại sức chứa trên đồ thị luồng thặng dư. Chúng ta trừ số luồng đã đi qua tất cả các cung trên đường đi từ </w:t>
      </w:r>
      <w:r w:rsidRPr="00996A9C">
        <w:rPr>
          <w:b/>
          <w:i/>
          <w:szCs w:val="28"/>
        </w:rPr>
        <w:t>s</w:t>
      </w:r>
      <w:r w:rsidRPr="00996A9C">
        <w:rPr>
          <w:szCs w:val="28"/>
        </w:rPr>
        <w:t xml:space="preserve"> đến </w:t>
      </w:r>
      <w:r w:rsidRPr="00996A9C">
        <w:rPr>
          <w:b/>
          <w:i/>
          <w:szCs w:val="28"/>
        </w:rPr>
        <w:t>t</w:t>
      </w:r>
      <w:r w:rsidRPr="00996A9C">
        <w:rPr>
          <w:szCs w:val="28"/>
        </w:rPr>
        <w:t xml:space="preserve"> và cộng thêm số luồng trên các cung đi ngược trở lại. Đây là điểm khác biệt cơ bản của thuật toán Ford-Fulkerson so với ý tưởng trong phần trước đã nêu. Với mỗi cung </w:t>
      </w:r>
      <w:r w:rsidRPr="00996A9C">
        <w:rPr>
          <w:b/>
          <w:szCs w:val="28"/>
        </w:rPr>
        <w:t xml:space="preserve">u→v </w:t>
      </w:r>
      <w:r w:rsidRPr="00996A9C">
        <w:rPr>
          <w:rFonts w:ascii="Cambria Math" w:hAnsi="Cambria Math" w:cs="Cambria Math"/>
          <w:b/>
          <w:szCs w:val="28"/>
        </w:rPr>
        <w:t xml:space="preserve">∈ </w:t>
      </w:r>
      <w:r w:rsidRPr="00996A9C">
        <w:rPr>
          <w:b/>
          <w:szCs w:val="28"/>
        </w:rPr>
        <w:t>G</w:t>
      </w:r>
      <w:r w:rsidRPr="00996A9C">
        <w:rPr>
          <w:szCs w:val="28"/>
        </w:rPr>
        <w:t xml:space="preserve"> ta có luồng </w:t>
      </w:r>
      <w:r w:rsidRPr="00996A9C">
        <w:rPr>
          <w:b/>
          <w:szCs w:val="28"/>
        </w:rPr>
        <w:t>f(u→v) &gt; 0</w:t>
      </w:r>
      <w:r w:rsidRPr="00996A9C">
        <w:rPr>
          <w:szCs w:val="28"/>
        </w:rPr>
        <w:t>, trên một cung đó ta tạo ra 2 cung song song, cung xuôi </w:t>
      </w:r>
      <w:r w:rsidRPr="00996A9C">
        <w:rPr>
          <w:b/>
          <w:szCs w:val="28"/>
        </w:rPr>
        <w:t>u→v</w:t>
      </w:r>
      <w:r w:rsidRPr="00996A9C">
        <w:rPr>
          <w:szCs w:val="28"/>
        </w:rPr>
        <w:t xml:space="preserve"> và cung ngược lại </w:t>
      </w:r>
      <w:r w:rsidRPr="00996A9C">
        <w:rPr>
          <w:b/>
          <w:szCs w:val="28"/>
        </w:rPr>
        <w:t>v→u</w:t>
      </w:r>
      <w:r w:rsidRPr="00996A9C">
        <w:rPr>
          <w:szCs w:val="28"/>
        </w:rPr>
        <w:t xml:space="preserve">, và ta gán cho mỗi cung đó một trọng </w:t>
      </w:r>
      <w:r w:rsidRPr="00996A9C">
        <w:rPr>
          <w:b/>
          <w:szCs w:val="28"/>
        </w:rPr>
        <w:t>c</w:t>
      </w:r>
      <w:r w:rsidRPr="00996A9C">
        <w:rPr>
          <w:b/>
          <w:szCs w:val="28"/>
          <w:vertAlign w:val="subscript"/>
        </w:rPr>
        <w:t>f</w:t>
      </w:r>
      <w:r w:rsidRPr="00996A9C">
        <w:rPr>
          <w:b/>
          <w:szCs w:val="28"/>
        </w:rPr>
        <w:t>()</w:t>
      </w:r>
      <w:r w:rsidRPr="00996A9C">
        <w:rPr>
          <w:szCs w:val="28"/>
        </w:rPr>
        <w:t> như sau:</w:t>
      </w:r>
    </w:p>
    <w:p w:rsidR="006712B3" w:rsidRPr="00996A9C" w:rsidRDefault="006712B3" w:rsidP="00996A9C">
      <w:pPr>
        <w:pStyle w:val="ListParagraph"/>
        <w:ind w:left="284" w:firstLine="425"/>
        <w:rPr>
          <w:b/>
          <w:szCs w:val="28"/>
        </w:rPr>
      </w:pPr>
      <w:r w:rsidRPr="00996A9C">
        <w:rPr>
          <w:b/>
          <w:szCs w:val="28"/>
        </w:rPr>
        <w:t>c</w:t>
      </w:r>
      <w:r w:rsidRPr="00996A9C">
        <w:rPr>
          <w:b/>
          <w:szCs w:val="28"/>
          <w:vertAlign w:val="subscript"/>
        </w:rPr>
        <w:t>f</w:t>
      </w:r>
      <w:r w:rsidRPr="00996A9C">
        <w:rPr>
          <w:rStyle w:val="mjx-char"/>
          <w:b/>
          <w:szCs w:val="28"/>
        </w:rPr>
        <w:t xml:space="preserve">(u→v) = </w:t>
      </w:r>
      <w:r w:rsidRPr="00996A9C">
        <w:rPr>
          <w:b/>
          <w:szCs w:val="28"/>
        </w:rPr>
        <w:t>c</w:t>
      </w:r>
      <w:r w:rsidRPr="00996A9C">
        <w:rPr>
          <w:b/>
          <w:szCs w:val="28"/>
          <w:vertAlign w:val="subscript"/>
        </w:rPr>
        <w:t>f</w:t>
      </w:r>
      <w:r w:rsidRPr="00996A9C">
        <w:rPr>
          <w:rStyle w:val="mjx-char"/>
          <w:b/>
          <w:szCs w:val="28"/>
        </w:rPr>
        <w:t xml:space="preserve"> (u→v) − f(u→v)</w:t>
      </w:r>
      <w:r w:rsidRPr="00996A9C">
        <w:rPr>
          <w:rStyle w:val="mjx-char"/>
          <w:b/>
          <w:szCs w:val="28"/>
        </w:rPr>
        <w:tab/>
      </w:r>
      <w:r w:rsidRPr="00996A9C">
        <w:rPr>
          <w:rStyle w:val="mjx-char"/>
          <w:b/>
          <w:szCs w:val="28"/>
        </w:rPr>
        <w:tab/>
      </w:r>
      <w:r w:rsidRPr="00996A9C">
        <w:rPr>
          <w:b/>
          <w:szCs w:val="28"/>
        </w:rPr>
        <w:t>c</w:t>
      </w:r>
      <w:r w:rsidRPr="00996A9C">
        <w:rPr>
          <w:b/>
          <w:szCs w:val="28"/>
          <w:vertAlign w:val="subscript"/>
        </w:rPr>
        <w:t>f</w:t>
      </w:r>
      <w:r w:rsidRPr="00996A9C">
        <w:rPr>
          <w:rStyle w:val="mjx-char"/>
          <w:b/>
          <w:szCs w:val="28"/>
        </w:rPr>
        <w:t xml:space="preserve">(v→u) </w:t>
      </w:r>
      <w:r w:rsidRPr="00996A9C">
        <w:rPr>
          <w:rStyle w:val="mjx-char"/>
          <w:b/>
          <w:color w:val="404040"/>
          <w:szCs w:val="28"/>
          <w:shd w:val="clear" w:color="auto" w:fill="FFFFFF"/>
        </w:rPr>
        <w:t>= f(u→v)</w:t>
      </w:r>
    </w:p>
    <w:p w:rsidR="006712B3" w:rsidRPr="00996A9C" w:rsidRDefault="006712B3" w:rsidP="00996A9C">
      <w:pPr>
        <w:pStyle w:val="ListParagraph"/>
        <w:ind w:left="284" w:firstLine="425"/>
        <w:rPr>
          <w:rStyle w:val="mjx-char"/>
          <w:color w:val="404040"/>
          <w:szCs w:val="28"/>
          <w:shd w:val="clear" w:color="auto" w:fill="FFFFFF"/>
        </w:rPr>
      </w:pPr>
      <w:r w:rsidRPr="00996A9C">
        <w:rPr>
          <w:szCs w:val="28"/>
        </w:rPr>
        <w:t xml:space="preserve">Việc tạo ra thêm một cung ngược </w:t>
      </w:r>
      <w:r w:rsidRPr="00996A9C">
        <w:rPr>
          <w:rStyle w:val="mjx-char"/>
          <w:b/>
          <w:color w:val="404040"/>
          <w:szCs w:val="28"/>
          <w:shd w:val="clear" w:color="auto" w:fill="FFFFFF"/>
        </w:rPr>
        <w:t xml:space="preserve">v→u </w:t>
      </w:r>
      <w:r w:rsidRPr="00996A9C">
        <w:rPr>
          <w:szCs w:val="28"/>
        </w:rPr>
        <w:t xml:space="preserve">với lượng giảm luồng lớn nhất bằng với luồng cung xuôi là </w:t>
      </w:r>
      <w:r w:rsidRPr="00996A9C">
        <w:rPr>
          <w:rStyle w:val="mjx-char"/>
          <w:b/>
          <w:color w:val="404040"/>
          <w:szCs w:val="28"/>
          <w:shd w:val="clear" w:color="auto" w:fill="FFFFFF"/>
        </w:rPr>
        <w:t xml:space="preserve">f(u→v) </w:t>
      </w:r>
      <w:r w:rsidRPr="00996A9C">
        <w:rPr>
          <w:rStyle w:val="mjx-char"/>
          <w:color w:val="404040"/>
          <w:szCs w:val="28"/>
          <w:shd w:val="clear" w:color="auto" w:fill="FFFFFF"/>
        </w:rPr>
        <w:t xml:space="preserve">là vì nếu giảm quá mức này thì đồ thị sẽ nhận giá trị âm. Việc tạo ra các cung ngược là để từ điểm </w:t>
      </w:r>
      <w:r w:rsidRPr="00996A9C">
        <w:rPr>
          <w:rStyle w:val="mjx-char"/>
          <w:b/>
          <w:i/>
          <w:color w:val="404040"/>
          <w:szCs w:val="28"/>
          <w:shd w:val="clear" w:color="auto" w:fill="FFFFFF"/>
        </w:rPr>
        <w:t>t</w:t>
      </w:r>
      <w:r w:rsidRPr="00996A9C">
        <w:rPr>
          <w:rStyle w:val="mjx-char"/>
          <w:color w:val="404040"/>
          <w:szCs w:val="28"/>
          <w:shd w:val="clear" w:color="auto" w:fill="FFFFFF"/>
        </w:rPr>
        <w:t xml:space="preserve"> ta truyền ngược lại được số lượng luồng tối đa mà </w:t>
      </w:r>
      <w:r w:rsidRPr="00996A9C">
        <w:rPr>
          <w:rStyle w:val="mjx-char"/>
          <w:b/>
          <w:i/>
          <w:color w:val="404040"/>
          <w:szCs w:val="28"/>
          <w:shd w:val="clear" w:color="auto" w:fill="FFFFFF"/>
        </w:rPr>
        <w:t xml:space="preserve">t </w:t>
      </w:r>
      <w:r w:rsidRPr="00996A9C">
        <w:rPr>
          <w:rStyle w:val="mjx-char"/>
          <w:color w:val="404040"/>
          <w:szCs w:val="28"/>
          <w:shd w:val="clear" w:color="auto" w:fill="FFFFFF"/>
        </w:rPr>
        <w:t xml:space="preserve"> có thể nhận được, số luồng tối đa mà </w:t>
      </w:r>
      <w:r w:rsidRPr="00996A9C">
        <w:rPr>
          <w:rStyle w:val="mjx-char"/>
          <w:b/>
          <w:i/>
          <w:color w:val="404040"/>
          <w:szCs w:val="28"/>
          <w:shd w:val="clear" w:color="auto" w:fill="FFFFFF"/>
        </w:rPr>
        <w:t xml:space="preserve">t </w:t>
      </w:r>
      <w:r w:rsidRPr="00996A9C">
        <w:rPr>
          <w:rStyle w:val="mjx-char"/>
          <w:color w:val="404040"/>
          <w:szCs w:val="28"/>
          <w:shd w:val="clear" w:color="auto" w:fill="FFFFFF"/>
        </w:rPr>
        <w:t>nhận được chính là luồng cực đại của cả đồ thị.</w:t>
      </w:r>
    </w:p>
    <w:p w:rsidR="006712B3" w:rsidRPr="00996A9C" w:rsidRDefault="006712B3" w:rsidP="00996A9C">
      <w:pPr>
        <w:pStyle w:val="ListParagraph"/>
        <w:ind w:left="284" w:firstLine="425"/>
        <w:rPr>
          <w:rStyle w:val="mjx-char"/>
          <w:szCs w:val="28"/>
        </w:rPr>
      </w:pPr>
      <w:r w:rsidRPr="00996A9C">
        <w:rPr>
          <w:szCs w:val="28"/>
        </w:rPr>
        <w:lastRenderedPageBreak/>
        <w:t>Độ phức tạp của thuật toán: Chúng ta phải chạy một vòng lặp khi có một đường tăng luồng xuất hiện. Trong trường hợp xấu nhất, ta có thể tạo đường tăng luồng với giá trị là 1 trong mỗi lần lặp lại. Do đó độ phức tạp thời gian trở thành O (số luồng cực đại * số cạnh).</w:t>
      </w:r>
    </w:p>
    <w:p w:rsidR="006712B3" w:rsidRPr="00996A9C" w:rsidRDefault="006712B3" w:rsidP="00996A9C">
      <w:pPr>
        <w:pStyle w:val="ListParagraph"/>
        <w:ind w:left="284" w:firstLine="425"/>
        <w:rPr>
          <w:szCs w:val="28"/>
        </w:rPr>
      </w:pPr>
      <w:r w:rsidRPr="00996A9C">
        <w:rPr>
          <w:szCs w:val="28"/>
        </w:rPr>
        <w:t>Cài đặt thuật toán:</w:t>
      </w:r>
    </w:p>
    <w:p w:rsidR="006712B3" w:rsidRPr="00996A9C" w:rsidRDefault="006712B3" w:rsidP="00996A9C">
      <w:pPr>
        <w:pStyle w:val="ListParagraph"/>
        <w:numPr>
          <w:ilvl w:val="0"/>
          <w:numId w:val="19"/>
        </w:numPr>
        <w:ind w:left="1134" w:hanging="283"/>
        <w:rPr>
          <w:szCs w:val="28"/>
        </w:rPr>
      </w:pPr>
      <w:r w:rsidRPr="00996A9C">
        <w:rPr>
          <w:szCs w:val="28"/>
        </w:rPr>
        <w:t>Thiết lập lớp đồ thị.</w:t>
      </w:r>
    </w:p>
    <w:p w:rsidR="006712B3" w:rsidRDefault="006712B3" w:rsidP="006712B3">
      <w:pPr>
        <w:pStyle w:val="ListParagraph"/>
        <w:ind w:left="284" w:firstLine="425"/>
        <w:rPr>
          <w:sz w:val="26"/>
          <w:szCs w:val="26"/>
        </w:rPr>
      </w:pPr>
      <w:r>
        <w:rPr>
          <w:noProof/>
        </w:rPr>
        <w:drawing>
          <wp:anchor distT="0" distB="0" distL="114300" distR="114300" simplePos="0" relativeHeight="251708416" behindDoc="1" locked="0" layoutInCell="1" allowOverlap="1" wp14:anchorId="39FA54A5" wp14:editId="538E2292">
            <wp:simplePos x="0" y="0"/>
            <wp:positionH relativeFrom="margin">
              <wp:posOffset>-76200</wp:posOffset>
            </wp:positionH>
            <wp:positionV relativeFrom="paragraph">
              <wp:posOffset>53975</wp:posOffset>
            </wp:positionV>
            <wp:extent cx="5867400" cy="1190625"/>
            <wp:effectExtent l="0" t="0" r="0" b="9525"/>
            <wp:wrapNone/>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867400" cy="1190625"/>
                    </a:xfrm>
                    <a:prstGeom prst="rect">
                      <a:avLst/>
                    </a:prstGeom>
                  </pic:spPr>
                </pic:pic>
              </a:graphicData>
            </a:graphic>
          </wp:anchor>
        </w:drawing>
      </w: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996A9C" w:rsidRDefault="00996A9C" w:rsidP="00996A9C">
      <w:pPr>
        <w:pStyle w:val="ListParagraph"/>
        <w:ind w:left="1134"/>
        <w:rPr>
          <w:sz w:val="26"/>
          <w:szCs w:val="26"/>
        </w:rPr>
      </w:pPr>
    </w:p>
    <w:p w:rsidR="006712B3" w:rsidRPr="00996A9C" w:rsidRDefault="006712B3" w:rsidP="006712B3">
      <w:pPr>
        <w:pStyle w:val="ListParagraph"/>
        <w:numPr>
          <w:ilvl w:val="0"/>
          <w:numId w:val="19"/>
        </w:numPr>
        <w:ind w:left="1134" w:hanging="283"/>
        <w:rPr>
          <w:szCs w:val="28"/>
        </w:rPr>
      </w:pPr>
      <w:r w:rsidRPr="00996A9C">
        <w:rPr>
          <w:szCs w:val="28"/>
        </w:rPr>
        <w:t>Thiết lập hàm tìm kiếm theo chiều rộng BFS.</w:t>
      </w:r>
    </w:p>
    <w:p w:rsidR="006712B3" w:rsidRDefault="006712B3" w:rsidP="006712B3">
      <w:pPr>
        <w:pStyle w:val="ListParagraph"/>
        <w:ind w:left="284" w:firstLine="425"/>
        <w:rPr>
          <w:sz w:val="26"/>
          <w:szCs w:val="26"/>
        </w:rPr>
      </w:pPr>
    </w:p>
    <w:p w:rsidR="006712B3" w:rsidRDefault="006712B3"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996A9C" w:rsidRDefault="00996A9C" w:rsidP="006712B3">
      <w:pPr>
        <w:rPr>
          <w:rStyle w:val="Hyperlink"/>
          <w:sz w:val="26"/>
          <w:szCs w:val="26"/>
        </w:rPr>
      </w:pPr>
    </w:p>
    <w:p w:rsidR="006712B3" w:rsidRDefault="00996A9C" w:rsidP="006712B3">
      <w:pPr>
        <w:rPr>
          <w:rStyle w:val="Hyperlink"/>
          <w:sz w:val="26"/>
          <w:szCs w:val="26"/>
        </w:rPr>
      </w:pPr>
      <w:r>
        <w:rPr>
          <w:noProof/>
        </w:rPr>
        <w:drawing>
          <wp:anchor distT="0" distB="0" distL="114300" distR="114300" simplePos="0" relativeHeight="251709440" behindDoc="1" locked="0" layoutInCell="1" allowOverlap="1" wp14:anchorId="0ED112B5" wp14:editId="05C7712A">
            <wp:simplePos x="0" y="0"/>
            <wp:positionH relativeFrom="column">
              <wp:posOffset>194310</wp:posOffset>
            </wp:positionH>
            <wp:positionV relativeFrom="paragraph">
              <wp:posOffset>79848</wp:posOffset>
            </wp:positionV>
            <wp:extent cx="5507990" cy="4229735"/>
            <wp:effectExtent l="0" t="0" r="0" b="0"/>
            <wp:wrapNone/>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507990" cy="4229735"/>
                    </a:xfrm>
                    <a:prstGeom prst="rect">
                      <a:avLst/>
                    </a:prstGeom>
                  </pic:spPr>
                </pic:pic>
              </a:graphicData>
            </a:graphic>
            <wp14:sizeRelH relativeFrom="margin">
              <wp14:pctWidth>0</wp14:pctWidth>
            </wp14:sizeRelH>
            <wp14:sizeRelV relativeFrom="margin">
              <wp14:pctHeight>0</wp14:pctHeight>
            </wp14:sizeRelV>
          </wp:anchor>
        </w:drawing>
      </w: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Pr="00996A9C" w:rsidRDefault="006712B3" w:rsidP="006712B3">
      <w:pPr>
        <w:pStyle w:val="ListParagraph"/>
        <w:numPr>
          <w:ilvl w:val="0"/>
          <w:numId w:val="19"/>
        </w:numPr>
        <w:ind w:left="1134" w:hanging="283"/>
        <w:rPr>
          <w:szCs w:val="28"/>
        </w:rPr>
      </w:pPr>
      <w:r>
        <w:rPr>
          <w:rStyle w:val="Hyperlink"/>
          <w:sz w:val="26"/>
          <w:szCs w:val="26"/>
        </w:rPr>
        <w:br w:type="page"/>
      </w:r>
      <w:r w:rsidRPr="00996A9C">
        <w:rPr>
          <w:noProof/>
          <w:szCs w:val="28"/>
        </w:rPr>
        <w:lastRenderedPageBreak/>
        <w:drawing>
          <wp:anchor distT="0" distB="0" distL="114300" distR="114300" simplePos="0" relativeHeight="251710464" behindDoc="1" locked="0" layoutInCell="1" allowOverlap="1" wp14:anchorId="4F4D0FB4" wp14:editId="5A60561D">
            <wp:simplePos x="0" y="0"/>
            <wp:positionH relativeFrom="margin">
              <wp:posOffset>-359410</wp:posOffset>
            </wp:positionH>
            <wp:positionV relativeFrom="paragraph">
              <wp:posOffset>228747</wp:posOffset>
            </wp:positionV>
            <wp:extent cx="6120130" cy="5033645"/>
            <wp:effectExtent l="0" t="0" r="0" b="0"/>
            <wp:wrapNone/>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120130" cy="5033645"/>
                    </a:xfrm>
                    <a:prstGeom prst="rect">
                      <a:avLst/>
                    </a:prstGeom>
                  </pic:spPr>
                </pic:pic>
              </a:graphicData>
            </a:graphic>
          </wp:anchor>
        </w:drawing>
      </w:r>
      <w:r w:rsidRPr="00996A9C">
        <w:rPr>
          <w:szCs w:val="28"/>
        </w:rPr>
        <w:t xml:space="preserve">Thiết lập giải thuật tìm luồng cực đại Ford - Fulkerson.  </w:t>
      </w: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Pr="00CE7D0D" w:rsidRDefault="006712B3" w:rsidP="006712B3">
      <w:pPr>
        <w:pStyle w:val="ListParagraph"/>
        <w:numPr>
          <w:ilvl w:val="0"/>
          <w:numId w:val="19"/>
        </w:numPr>
        <w:ind w:left="1134" w:hanging="283"/>
        <w:rPr>
          <w:sz w:val="26"/>
          <w:szCs w:val="26"/>
        </w:rPr>
      </w:pPr>
      <w:r>
        <w:t>Xây dựng ma trận biểu diễn đồ thị và chạy thử.</w:t>
      </w:r>
      <w:r w:rsidRPr="00CE7D0D">
        <w:t xml:space="preserve"> </w:t>
      </w:r>
      <w:r w:rsidRPr="00CE7D0D">
        <w:rPr>
          <w:sz w:val="26"/>
          <w:szCs w:val="26"/>
        </w:rPr>
        <w:t xml:space="preserve"> </w:t>
      </w:r>
    </w:p>
    <w:p w:rsidR="006712B3" w:rsidRDefault="006712B3" w:rsidP="006712B3">
      <w:pPr>
        <w:spacing w:after="160" w:line="259" w:lineRule="auto"/>
        <w:rPr>
          <w:sz w:val="26"/>
          <w:szCs w:val="26"/>
        </w:rPr>
      </w:pPr>
      <w:r>
        <w:rPr>
          <w:noProof/>
        </w:rPr>
        <w:drawing>
          <wp:anchor distT="0" distB="0" distL="114300" distR="114300" simplePos="0" relativeHeight="251711488" behindDoc="1" locked="0" layoutInCell="1" allowOverlap="1" wp14:anchorId="3CD47BB0" wp14:editId="3E99F105">
            <wp:simplePos x="0" y="0"/>
            <wp:positionH relativeFrom="column">
              <wp:posOffset>-15240</wp:posOffset>
            </wp:positionH>
            <wp:positionV relativeFrom="paragraph">
              <wp:posOffset>180194</wp:posOffset>
            </wp:positionV>
            <wp:extent cx="6120130" cy="2661285"/>
            <wp:effectExtent l="0" t="0" r="0" b="5715"/>
            <wp:wrapNone/>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120130" cy="2661285"/>
                    </a:xfrm>
                    <a:prstGeom prst="rect">
                      <a:avLst/>
                    </a:prstGeom>
                  </pic:spPr>
                </pic:pic>
              </a:graphicData>
            </a:graphic>
          </wp:anchor>
        </w:drawing>
      </w:r>
      <w:r>
        <w:rPr>
          <w:sz w:val="26"/>
          <w:szCs w:val="26"/>
        </w:rPr>
        <w:br w:type="page"/>
      </w:r>
    </w:p>
    <w:p w:rsidR="005A6864" w:rsidRDefault="005A6864" w:rsidP="005A6864">
      <w:pPr>
        <w:sectPr w:rsidR="005A6864" w:rsidSect="00277509">
          <w:pgSz w:w="11900" w:h="16840" w:code="9"/>
          <w:pgMar w:top="1134" w:right="1134" w:bottom="1134" w:left="1701" w:header="709" w:footer="709" w:gutter="0"/>
          <w:cols w:space="720"/>
          <w:noEndnote/>
          <w:docGrid w:linePitch="360"/>
        </w:sectPr>
      </w:pPr>
    </w:p>
    <w:p w:rsidR="00315868" w:rsidRPr="00C45E7B" w:rsidRDefault="00F0384E" w:rsidP="006A3D45">
      <w:pPr>
        <w:pStyle w:val="Heading1"/>
        <w:spacing w:before="0" w:line="312" w:lineRule="auto"/>
        <w:rPr>
          <w:rFonts w:cs="Times New Roman"/>
        </w:rPr>
      </w:pPr>
      <w:bookmarkStart w:id="83" w:name="_Toc522671312"/>
      <w:bookmarkStart w:id="84" w:name="_Toc522693144"/>
      <w:r w:rsidRPr="00C45E7B">
        <w:rPr>
          <w:rFonts w:cs="Times New Roman"/>
        </w:rPr>
        <w:lastRenderedPageBreak/>
        <w:t>CÂY KHUNG NHỎ NHẤT (MINIMUM SPANNING TREE)</w:t>
      </w:r>
      <w:bookmarkEnd w:id="83"/>
      <w:bookmarkEnd w:id="84"/>
    </w:p>
    <w:p w:rsidR="002F07EE" w:rsidRDefault="002F07EE" w:rsidP="002F07EE">
      <w:pPr>
        <w:spacing w:before="120" w:line="312" w:lineRule="auto"/>
        <w:rPr>
          <w:sz w:val="26"/>
          <w:szCs w:val="26"/>
        </w:rPr>
      </w:pPr>
      <w:r>
        <w:rPr>
          <w:sz w:val="26"/>
          <w:szCs w:val="26"/>
        </w:rPr>
        <w:tab/>
      </w:r>
      <w:r w:rsidR="00F0384E" w:rsidRPr="00DB61E4">
        <w:rPr>
          <w:sz w:val="26"/>
          <w:szCs w:val="26"/>
        </w:rPr>
        <w:t xml:space="preserve">Một đồ thị liên thông và không có chu trình được gọi là cây. Cây được dùng từ năm 1857, khi nhà toán học Anh tên là </w:t>
      </w:r>
      <w:r w:rsidR="00F0384E" w:rsidRPr="00DB61E4">
        <w:rPr>
          <w:sz w:val="26"/>
          <w:szCs w:val="26"/>
          <w:lang w:bidi="en-US"/>
        </w:rPr>
        <w:t xml:space="preserve">Arthur Cayley </w:t>
      </w:r>
      <w:r w:rsidR="00F0384E" w:rsidRPr="00DB61E4">
        <w:rPr>
          <w:sz w:val="26"/>
          <w:szCs w:val="26"/>
        </w:rPr>
        <w:t>dùng cây để xác định những dạng khác nhau của hợp chất hóa học. Từ đó cây đã được dùng để giải nhiều bài toán trong nhiều lĩnh vực khác nhau. Trong tin học cây được dùng để tìm kiếm các phần tử trong danh sách hoặc bài toán xây dựng các mạng máy tính với chi phí rẻ với các máy phân tán.</w:t>
      </w:r>
    </w:p>
    <w:p w:rsidR="00E63642" w:rsidRPr="002F07EE" w:rsidRDefault="00E63642" w:rsidP="002F07EE">
      <w:pPr>
        <w:spacing w:line="312" w:lineRule="auto"/>
        <w:rPr>
          <w:b/>
          <w:sz w:val="26"/>
          <w:szCs w:val="26"/>
        </w:rPr>
      </w:pPr>
      <w:r w:rsidRPr="002F07EE">
        <w:rPr>
          <w:b/>
          <w:sz w:val="26"/>
          <w:szCs w:val="26"/>
        </w:rPr>
        <w:t>Định nghĩa và tính chất cơ bản của cây.</w:t>
      </w:r>
    </w:p>
    <w:p w:rsidR="00E63642" w:rsidRPr="00DB61E4" w:rsidRDefault="00E63642" w:rsidP="006A3D45">
      <w:pPr>
        <w:pStyle w:val="Bodytext20"/>
        <w:shd w:val="clear" w:color="auto" w:fill="auto"/>
        <w:spacing w:line="312" w:lineRule="auto"/>
        <w:ind w:left="360"/>
      </w:pPr>
      <w:r w:rsidRPr="00DB61E4">
        <w:rPr>
          <w:rStyle w:val="fontstyle01"/>
        </w:rPr>
        <w:t>Cây là một đồ thị vô hướng liên thông, không chứa chu trình và có ít nhất hai đỉnh.</w:t>
      </w:r>
      <w:r w:rsidR="00DC6330">
        <w:t xml:space="preserve"> </w:t>
      </w:r>
      <w:r w:rsidRPr="00DB61E4">
        <w:rPr>
          <w:rStyle w:val="fontstyle01"/>
        </w:rPr>
        <w:t>Một đồ thị vô hướng không chứa chu trình và có ít nhất hai đỉnh gọi là một rừng. Trong một rừng, mỗi thành phần liên thông là một cây.</w:t>
      </w:r>
    </w:p>
    <w:p w:rsidR="00E63642" w:rsidRPr="00DB61E4" w:rsidRDefault="00E63642" w:rsidP="006A3D45">
      <w:pPr>
        <w:spacing w:line="312" w:lineRule="auto"/>
        <w:jc w:val="center"/>
        <w:rPr>
          <w:sz w:val="26"/>
          <w:szCs w:val="26"/>
        </w:rPr>
      </w:pPr>
      <w:r w:rsidRPr="00DB61E4">
        <w:rPr>
          <w:sz w:val="26"/>
          <w:szCs w:val="26"/>
        </w:rPr>
        <w:fldChar w:fldCharType="begin"/>
      </w:r>
      <w:r w:rsidRPr="00DB61E4">
        <w:rPr>
          <w:sz w:val="26"/>
          <w:szCs w:val="26"/>
        </w:rPr>
        <w:instrText xml:space="preserve"> INCLUDEPICTURE  "E:\\Dropbox\\TL hoc cao hoc\\Dot 2\\PP Toan\\Tieu luan\\Nhom\\media\\image1.png" \* MERGEFORMATINET </w:instrText>
      </w:r>
      <w:r w:rsidRPr="00DB61E4">
        <w:rPr>
          <w:sz w:val="26"/>
          <w:szCs w:val="26"/>
        </w:rPr>
        <w:fldChar w:fldCharType="separate"/>
      </w:r>
      <w:r w:rsidRPr="00DB61E4">
        <w:rPr>
          <w:sz w:val="26"/>
          <w:szCs w:val="26"/>
        </w:rPr>
        <w:fldChar w:fldCharType="begin"/>
      </w:r>
      <w:r w:rsidRPr="00DB61E4">
        <w:rPr>
          <w:sz w:val="26"/>
          <w:szCs w:val="26"/>
        </w:rPr>
        <w:instrText xml:space="preserve"> INCLUDEPICTURE  "E:\\Dropbox\\TL hoc cao hoc\\Dot 2\\PP Toan\\Tieu luan\\Nhom\\media\\image1.png" \* MERGEFORMATINET </w:instrText>
      </w:r>
      <w:r w:rsidRPr="00DB61E4">
        <w:rPr>
          <w:sz w:val="26"/>
          <w:szCs w:val="26"/>
        </w:rPr>
        <w:fldChar w:fldCharType="separate"/>
      </w:r>
      <w:r w:rsidR="008B130F">
        <w:rPr>
          <w:sz w:val="26"/>
          <w:szCs w:val="26"/>
        </w:rPr>
        <w:fldChar w:fldCharType="begin"/>
      </w:r>
      <w:r w:rsidR="008B130F">
        <w:rPr>
          <w:sz w:val="26"/>
          <w:szCs w:val="26"/>
        </w:rPr>
        <w:instrText xml:space="preserve"> INCLUDEPICTURE  "E:\\Dropbox\\TL hoc cao hoc\\Dot 2\\PP Toan\\Tieu luan\\Nhom\\media\\image1.png" \* MERGEFORMATINET </w:instrText>
      </w:r>
      <w:r w:rsidR="008B130F">
        <w:rPr>
          <w:sz w:val="26"/>
          <w:szCs w:val="26"/>
        </w:rPr>
        <w:fldChar w:fldCharType="separate"/>
      </w:r>
      <w:r w:rsidR="00C4295F">
        <w:rPr>
          <w:sz w:val="26"/>
          <w:szCs w:val="26"/>
        </w:rPr>
        <w:fldChar w:fldCharType="begin"/>
      </w:r>
      <w:r w:rsidR="00C4295F">
        <w:rPr>
          <w:sz w:val="26"/>
          <w:szCs w:val="26"/>
        </w:rPr>
        <w:instrText xml:space="preserve"> INCLUDEPICTURE  "E:\\Dropbox\\TL hoc cao hoc\\Dot 2\\PP Toan\\Tieu luan\\Nhom\\media\\image1.png" \* MERGEFORMATINET </w:instrText>
      </w:r>
      <w:r w:rsidR="00C4295F">
        <w:rPr>
          <w:sz w:val="26"/>
          <w:szCs w:val="26"/>
        </w:rPr>
        <w:fldChar w:fldCharType="separate"/>
      </w:r>
      <w:r w:rsidR="00996A9C">
        <w:rPr>
          <w:sz w:val="26"/>
          <w:szCs w:val="26"/>
        </w:rPr>
        <w:fldChar w:fldCharType="begin"/>
      </w:r>
      <w:r w:rsidR="00996A9C">
        <w:rPr>
          <w:sz w:val="26"/>
          <w:szCs w:val="26"/>
        </w:rPr>
        <w:instrText xml:space="preserve"> INCLUDEPICTURE  "E:\\Dropbox\\TL hoc cao hoc\\Dot 2\\PP Toan\\Tieu luan\\Nhom\\media\\image1.png" \* MERGEFORMATINET </w:instrText>
      </w:r>
      <w:r w:rsidR="00996A9C">
        <w:rPr>
          <w:sz w:val="26"/>
          <w:szCs w:val="26"/>
        </w:rPr>
        <w:fldChar w:fldCharType="separate"/>
      </w:r>
      <w:r w:rsidR="000652DE">
        <w:rPr>
          <w:sz w:val="26"/>
          <w:szCs w:val="26"/>
        </w:rPr>
        <w:fldChar w:fldCharType="begin"/>
      </w:r>
      <w:r w:rsidR="000652DE">
        <w:rPr>
          <w:sz w:val="26"/>
          <w:szCs w:val="26"/>
        </w:rPr>
        <w:instrText xml:space="preserve"> INCLUDEPICTURE  "E:\\Dropbox\\TL hoc cao hoc\\Dot 2\\PP Toan\\Tieu luan\\Nhom\\media\\image1.png" \* MERGEFORMATINET </w:instrText>
      </w:r>
      <w:r w:rsidR="000652DE">
        <w:rPr>
          <w:sz w:val="26"/>
          <w:szCs w:val="26"/>
        </w:rPr>
        <w:fldChar w:fldCharType="separate"/>
      </w:r>
      <w:r w:rsidR="006B615D">
        <w:rPr>
          <w:sz w:val="26"/>
          <w:szCs w:val="26"/>
        </w:rPr>
        <w:fldChar w:fldCharType="begin"/>
      </w:r>
      <w:r w:rsidR="006B615D">
        <w:rPr>
          <w:sz w:val="26"/>
          <w:szCs w:val="26"/>
        </w:rPr>
        <w:instrText xml:space="preserve"> INCLUDEPICTURE  "E:\\Dropbox\\TL hoc cao hoc\\Dot 2\\PP Toan\\Tieu luan\\Nhom\\media\\image1.png" \* MERGEFORMATINET </w:instrText>
      </w:r>
      <w:r w:rsidR="006B615D">
        <w:rPr>
          <w:sz w:val="26"/>
          <w:szCs w:val="26"/>
        </w:rPr>
        <w:fldChar w:fldCharType="separate"/>
      </w:r>
      <w:r w:rsidR="0016638C">
        <w:rPr>
          <w:sz w:val="26"/>
          <w:szCs w:val="26"/>
        </w:rPr>
        <w:pict>
          <v:shape id="_x0000_i1027" type="#_x0000_t75" style="width:371.55pt;height:102.15pt">
            <v:imagedata r:id="rId71" r:href="rId72"/>
          </v:shape>
        </w:pict>
      </w:r>
      <w:r w:rsidR="006B615D">
        <w:rPr>
          <w:sz w:val="26"/>
          <w:szCs w:val="26"/>
        </w:rPr>
        <w:fldChar w:fldCharType="end"/>
      </w:r>
      <w:r w:rsidR="000652DE">
        <w:rPr>
          <w:sz w:val="26"/>
          <w:szCs w:val="26"/>
        </w:rPr>
        <w:fldChar w:fldCharType="end"/>
      </w:r>
      <w:r w:rsidR="00996A9C">
        <w:rPr>
          <w:sz w:val="26"/>
          <w:szCs w:val="26"/>
        </w:rPr>
        <w:fldChar w:fldCharType="end"/>
      </w:r>
      <w:r w:rsidR="00C4295F">
        <w:rPr>
          <w:sz w:val="26"/>
          <w:szCs w:val="26"/>
        </w:rPr>
        <w:fldChar w:fldCharType="end"/>
      </w:r>
      <w:r w:rsidR="008B130F">
        <w:rPr>
          <w:sz w:val="26"/>
          <w:szCs w:val="26"/>
        </w:rPr>
        <w:fldChar w:fldCharType="end"/>
      </w:r>
      <w:r w:rsidRPr="00DB61E4">
        <w:rPr>
          <w:sz w:val="26"/>
          <w:szCs w:val="26"/>
        </w:rPr>
        <w:fldChar w:fldCharType="end"/>
      </w:r>
      <w:r w:rsidRPr="00DB61E4">
        <w:rPr>
          <w:sz w:val="26"/>
          <w:szCs w:val="26"/>
        </w:rPr>
        <w:fldChar w:fldCharType="end"/>
      </w:r>
    </w:p>
    <w:p w:rsidR="00E63642" w:rsidRPr="001315C2" w:rsidRDefault="00E63642" w:rsidP="002F07EE">
      <w:r w:rsidRPr="001315C2">
        <w:t>Sơ đồ hình cây</w:t>
      </w:r>
    </w:p>
    <w:p w:rsidR="00E63642" w:rsidRPr="00DB61E4" w:rsidRDefault="00E63642" w:rsidP="006A3D45">
      <w:pPr>
        <w:pStyle w:val="Bodytext20"/>
        <w:shd w:val="clear" w:color="auto" w:fill="auto"/>
        <w:spacing w:line="312" w:lineRule="auto"/>
        <w:ind w:firstLine="360"/>
      </w:pPr>
      <w:r w:rsidRPr="00DB61E4">
        <w:rPr>
          <w:rStyle w:val="Bodytext2512pt"/>
          <w:sz w:val="26"/>
          <w:szCs w:val="26"/>
        </w:rPr>
        <w:t xml:space="preserve">Định lý 1. </w:t>
      </w:r>
      <w:r w:rsidRPr="00DB61E4">
        <w:t>Nếu T là một cây có n đỉnh thì T có ít nhất hai đỉnh treo.</w:t>
      </w:r>
    </w:p>
    <w:p w:rsidR="00E63642" w:rsidRPr="00DB61E4" w:rsidRDefault="00E63642" w:rsidP="006A3D45">
      <w:pPr>
        <w:pStyle w:val="Bodytext20"/>
        <w:shd w:val="clear" w:color="auto" w:fill="auto"/>
        <w:spacing w:line="312" w:lineRule="auto"/>
        <w:ind w:firstLine="360"/>
      </w:pPr>
      <w:r w:rsidRPr="00DB61E4">
        <w:t>Định lý 2. Cho đồ thị T=(V,E) có n &gt;=2 đỉnh. Sáu mệnh đề là tương đương:</w:t>
      </w:r>
    </w:p>
    <w:p w:rsidR="00E63642" w:rsidRPr="00DB61E4" w:rsidRDefault="00E63642" w:rsidP="000205FF">
      <w:pPr>
        <w:pStyle w:val="Bodytext20"/>
        <w:numPr>
          <w:ilvl w:val="0"/>
          <w:numId w:val="9"/>
        </w:numPr>
        <w:shd w:val="clear" w:color="auto" w:fill="auto"/>
        <w:spacing w:line="312" w:lineRule="auto"/>
      </w:pPr>
      <w:r w:rsidRPr="00DB61E4">
        <w:t>T là một cây.</w:t>
      </w:r>
    </w:p>
    <w:p w:rsidR="00E63642" w:rsidRPr="00DB61E4" w:rsidRDefault="00E63642" w:rsidP="000205FF">
      <w:pPr>
        <w:pStyle w:val="Bodytext20"/>
        <w:numPr>
          <w:ilvl w:val="0"/>
          <w:numId w:val="9"/>
        </w:numPr>
        <w:shd w:val="clear" w:color="auto" w:fill="auto"/>
        <w:spacing w:line="312" w:lineRule="auto"/>
      </w:pPr>
      <w:r w:rsidRPr="00DB61E4">
        <w:t>T liên thông và có n-1 cạnh.</w:t>
      </w:r>
    </w:p>
    <w:p w:rsidR="00E63642" w:rsidRPr="00DB61E4" w:rsidRDefault="00E63642" w:rsidP="000205FF">
      <w:pPr>
        <w:pStyle w:val="Bodytext20"/>
        <w:numPr>
          <w:ilvl w:val="0"/>
          <w:numId w:val="9"/>
        </w:numPr>
        <w:shd w:val="clear" w:color="auto" w:fill="auto"/>
        <w:spacing w:line="312" w:lineRule="auto"/>
      </w:pPr>
      <w:r w:rsidRPr="00DB61E4">
        <w:t>T không chứa chu trình và có n-1 cạnh.</w:t>
      </w:r>
    </w:p>
    <w:p w:rsidR="00E63642" w:rsidRPr="00DB61E4" w:rsidRDefault="00E63642" w:rsidP="000205FF">
      <w:pPr>
        <w:pStyle w:val="Bodytext20"/>
        <w:numPr>
          <w:ilvl w:val="0"/>
          <w:numId w:val="9"/>
        </w:numPr>
        <w:shd w:val="clear" w:color="auto" w:fill="auto"/>
        <w:spacing w:line="312" w:lineRule="auto"/>
      </w:pPr>
      <w:r w:rsidRPr="00DB61E4">
        <w:t>T liên thông và mỗi cạnh là cầu.</w:t>
      </w:r>
    </w:p>
    <w:p w:rsidR="00E63642" w:rsidRPr="00DB61E4" w:rsidRDefault="00E63642" w:rsidP="000205FF">
      <w:pPr>
        <w:pStyle w:val="Bodytext20"/>
        <w:numPr>
          <w:ilvl w:val="0"/>
          <w:numId w:val="9"/>
        </w:numPr>
        <w:shd w:val="clear" w:color="auto" w:fill="auto"/>
        <w:spacing w:line="312" w:lineRule="auto"/>
        <w:ind w:left="360" w:hanging="360"/>
      </w:pPr>
      <w:r w:rsidRPr="00DB61E4">
        <w:t>Giữa hai đỉnh phân biệt của T luôn có duy nhất một đường đi sơ cấp.</w:t>
      </w:r>
    </w:p>
    <w:p w:rsidR="00E63642" w:rsidRPr="00DB61E4" w:rsidRDefault="00E63642" w:rsidP="000205FF">
      <w:pPr>
        <w:pStyle w:val="Bodytext20"/>
        <w:numPr>
          <w:ilvl w:val="0"/>
          <w:numId w:val="9"/>
        </w:numPr>
        <w:shd w:val="clear" w:color="auto" w:fill="auto"/>
        <w:spacing w:line="312" w:lineRule="auto"/>
        <w:ind w:left="360" w:hanging="360"/>
      </w:pPr>
      <w:r w:rsidRPr="00DB61E4">
        <w:t>T không chứa chu trình nhưng khi bổ sung vào một cạnh nối hai đỉnh không kề nhau thì xuất hiện một chu trình.</w:t>
      </w:r>
    </w:p>
    <w:p w:rsidR="00F0384E" w:rsidRPr="00DB61E4" w:rsidRDefault="00B63519" w:rsidP="006A3D45">
      <w:pPr>
        <w:pStyle w:val="Heading2"/>
        <w:spacing w:before="0" w:after="0" w:line="312" w:lineRule="auto"/>
        <w:rPr>
          <w:rFonts w:cs="Times New Roman"/>
        </w:rPr>
      </w:pPr>
      <w:bookmarkStart w:id="85" w:name="_Toc522671313"/>
      <w:bookmarkStart w:id="86" w:name="_Toc522693145"/>
      <w:r w:rsidRPr="00DB61E4">
        <w:rPr>
          <w:rStyle w:val="fontstyle01"/>
        </w:rPr>
        <w:t>Định nghĩa</w:t>
      </w:r>
      <w:bookmarkEnd w:id="85"/>
      <w:bookmarkEnd w:id="86"/>
    </w:p>
    <w:p w:rsidR="00B63519" w:rsidRPr="00DB61E4" w:rsidRDefault="00B63519" w:rsidP="006A3D45">
      <w:pPr>
        <w:pStyle w:val="Bodytext20"/>
        <w:shd w:val="clear" w:color="auto" w:fill="auto"/>
        <w:spacing w:line="312" w:lineRule="auto"/>
        <w:ind w:firstLine="360"/>
      </w:pPr>
      <w:r w:rsidRPr="00DB61E4">
        <w:rPr>
          <w:color w:val="000000"/>
          <w:lang w:val="vi-VN" w:eastAsia="vi-VN" w:bidi="vi-VN"/>
        </w:rPr>
        <w:t>Trong đồ thị liên thông G, nếu ta loại bỏ cạnh nằm trên chu trình nào đó thì ta sẽ được đồ thị vẫn là liên thông. Nếu cứ loại bỏ các cạnh ở các chu trình khác cho đến khi nào đồ thị không còn chu trình (vẫn liên thông) thì ta thu được một cây nối các đỉnh của G. Cây đó gọi là cây khung hay cây bao trùm của đồ thị G.</w:t>
      </w:r>
    </w:p>
    <w:p w:rsidR="00B63519" w:rsidRPr="00DB61E4" w:rsidRDefault="00B63519" w:rsidP="006A3D45">
      <w:pPr>
        <w:pStyle w:val="Bodytext20"/>
        <w:shd w:val="clear" w:color="auto" w:fill="auto"/>
        <w:spacing w:line="312" w:lineRule="auto"/>
        <w:ind w:firstLine="360"/>
        <w:rPr>
          <w:color w:val="000000"/>
          <w:lang w:val="vi-VN" w:eastAsia="vi-VN" w:bidi="vi-VN"/>
        </w:rPr>
      </w:pPr>
      <w:r w:rsidRPr="00DB61E4">
        <w:rPr>
          <w:color w:val="000000"/>
          <w:lang w:val="vi-VN" w:eastAsia="vi-VN" w:bidi="vi-VN"/>
        </w:rPr>
        <w:t xml:space="preserve">Tổng quát, nếu G là đồ thị có </w:t>
      </w:r>
      <w:r w:rsidRPr="00DB61E4">
        <w:rPr>
          <w:rStyle w:val="Bodytext2Italic"/>
          <w:rFonts w:eastAsia="Tahoma"/>
          <w:sz w:val="26"/>
          <w:szCs w:val="26"/>
        </w:rPr>
        <w:t>n</w:t>
      </w:r>
      <w:r w:rsidRPr="00DB61E4">
        <w:rPr>
          <w:color w:val="000000"/>
          <w:lang w:val="vi-VN" w:eastAsia="vi-VN" w:bidi="vi-VN"/>
        </w:rPr>
        <w:t xml:space="preserve"> đỉnh, </w:t>
      </w:r>
      <w:r w:rsidRPr="00DB61E4">
        <w:rPr>
          <w:rStyle w:val="Bodytext2Italic"/>
          <w:rFonts w:eastAsia="Tahoma"/>
          <w:sz w:val="26"/>
          <w:szCs w:val="26"/>
        </w:rPr>
        <w:t>m</w:t>
      </w:r>
      <w:r w:rsidRPr="00DB61E4">
        <w:rPr>
          <w:color w:val="000000"/>
          <w:lang w:val="vi-VN" w:eastAsia="vi-VN" w:bidi="vi-VN"/>
        </w:rPr>
        <w:t xml:space="preserve"> cạnh và </w:t>
      </w:r>
      <w:r w:rsidRPr="00DB61E4">
        <w:rPr>
          <w:rStyle w:val="Bodytext2Italic"/>
          <w:rFonts w:eastAsia="Tahoma"/>
          <w:sz w:val="26"/>
          <w:szCs w:val="26"/>
        </w:rPr>
        <w:t>k</w:t>
      </w:r>
      <w:r w:rsidRPr="00DB61E4">
        <w:rPr>
          <w:color w:val="000000"/>
          <w:lang w:val="vi-VN" w:eastAsia="vi-VN" w:bidi="vi-VN"/>
        </w:rPr>
        <w:t xml:space="preserve"> thành phần liên thông thì áp dụng thủ tục vừa mô tả đối với mỗi thành phần liên thông của G, ta thu được đồ thị gọi là </w:t>
      </w:r>
      <w:r w:rsidRPr="00DB61E4">
        <w:rPr>
          <w:color w:val="000000"/>
          <w:lang w:val="vi-VN" w:eastAsia="vi-VN" w:bidi="vi-VN"/>
        </w:rPr>
        <w:lastRenderedPageBreak/>
        <w:t xml:space="preserve">rừng khung của G. Số cạnh bị loại bỏ trong thủ tục này bằng </w:t>
      </w:r>
      <w:r w:rsidRPr="00DB61E4">
        <w:rPr>
          <w:rStyle w:val="Bodytext28pt"/>
          <w:sz w:val="26"/>
          <w:szCs w:val="26"/>
        </w:rPr>
        <w:t>m-n+k</w:t>
      </w:r>
      <w:r w:rsidRPr="00DB61E4">
        <w:rPr>
          <w:color w:val="000000"/>
          <w:lang w:val="vi-VN" w:eastAsia="vi-VN" w:bidi="vi-VN"/>
        </w:rPr>
        <w:t xml:space="preserve">, số này ký hiệu là v(G) và gọi là </w:t>
      </w:r>
      <w:r w:rsidRPr="00DB61E4">
        <w:rPr>
          <w:rStyle w:val="Bodytext2Italic"/>
          <w:rFonts w:eastAsia="Tahoma"/>
          <w:sz w:val="26"/>
          <w:szCs w:val="26"/>
        </w:rPr>
        <w:t>chu số</w:t>
      </w:r>
      <w:r w:rsidRPr="00DB61E4">
        <w:rPr>
          <w:color w:val="000000"/>
          <w:lang w:val="vi-VN" w:eastAsia="vi-VN" w:bidi="vi-VN"/>
        </w:rPr>
        <w:t xml:space="preserve"> của đồ thị G.</w:t>
      </w:r>
    </w:p>
    <w:p w:rsidR="00B63519" w:rsidRPr="00DB61E4" w:rsidRDefault="00B63519" w:rsidP="006A3D45">
      <w:pPr>
        <w:pStyle w:val="Heading2"/>
        <w:spacing w:before="0" w:after="0" w:line="312" w:lineRule="auto"/>
        <w:rPr>
          <w:rFonts w:cs="Times New Roman"/>
          <w:b w:val="0"/>
        </w:rPr>
      </w:pPr>
      <w:bookmarkStart w:id="87" w:name="bookmark183"/>
      <w:bookmarkStart w:id="88" w:name="_Toc522671314"/>
      <w:bookmarkStart w:id="89" w:name="_Toc522693146"/>
      <w:r w:rsidRPr="00DB61E4">
        <w:rPr>
          <w:rStyle w:val="Bodytext13"/>
          <w:rFonts w:ascii="Times New Roman" w:hAnsi="Times New Roman" w:cs="Times New Roman"/>
          <w:b/>
          <w:bCs w:val="0"/>
          <w:sz w:val="26"/>
          <w:szCs w:val="26"/>
        </w:rPr>
        <w:t>Bài toán tìm cây khung nhỏ nhất</w:t>
      </w:r>
      <w:bookmarkEnd w:id="87"/>
      <w:bookmarkEnd w:id="88"/>
      <w:bookmarkEnd w:id="89"/>
    </w:p>
    <w:p w:rsidR="00DE214E" w:rsidRPr="00DB61E4" w:rsidRDefault="00DE214E" w:rsidP="006A3D45">
      <w:pPr>
        <w:pStyle w:val="Bodytext20"/>
        <w:shd w:val="clear" w:color="auto" w:fill="auto"/>
        <w:spacing w:line="312" w:lineRule="auto"/>
        <w:ind w:firstLine="360"/>
      </w:pPr>
      <w:r w:rsidRPr="00DB61E4">
        <w:rPr>
          <w:color w:val="000000"/>
          <w:lang w:val="vi-VN" w:eastAsia="vi-VN" w:bidi="vi-VN"/>
        </w:rPr>
        <w:t>Bài toán tìm cây khung nhỏ nhất của đồ thị là một trong số những bài toán tối ưu trên đồ thị tìm được ứng dụng trong nhiều lĩnh vực khác nhau của đời sống. Trong phần này ta sẽ có hai thuật toán cơ bản để giải bài toán này. Trước hết, nội dung của bài toán được phát biểu như sau.</w:t>
      </w:r>
    </w:p>
    <w:p w:rsidR="00DE214E" w:rsidRPr="00DB61E4" w:rsidRDefault="00DE214E" w:rsidP="006A3D45">
      <w:pPr>
        <w:pStyle w:val="Bodytext20"/>
        <w:shd w:val="clear" w:color="auto" w:fill="auto"/>
        <w:spacing w:line="312" w:lineRule="auto"/>
        <w:ind w:firstLine="360"/>
      </w:pPr>
      <w:r w:rsidRPr="00DB61E4">
        <w:rPr>
          <w:color w:val="000000"/>
          <w:lang w:val="vi-VN" w:eastAsia="vi-VN" w:bidi="vi-VN"/>
        </w:rPr>
        <w:t>Cho G=(V,E) là đồ thị vô hướng liê</w:t>
      </w:r>
      <w:r w:rsidR="00150E6B">
        <w:rPr>
          <w:color w:val="000000"/>
          <w:lang w:val="vi-VN" w:eastAsia="vi-VN" w:bidi="vi-VN"/>
        </w:rPr>
        <w:t xml:space="preserve">n thông có trọng số, mỗi cạnh </w:t>
      </w:r>
      <w:r w:rsidRPr="00DB61E4">
        <w:rPr>
          <w:color w:val="000000"/>
          <w:lang w:val="vi-VN" w:eastAsia="vi-VN" w:bidi="vi-VN"/>
        </w:rPr>
        <w:t xml:space="preserve">E có trọng số m(e)&gt;0. Giả sử </w:t>
      </w:r>
      <w:r w:rsidRPr="00DB61E4">
        <w:rPr>
          <w:rStyle w:val="Bodytext2SmallCaps"/>
          <w:sz w:val="26"/>
          <w:szCs w:val="26"/>
        </w:rPr>
        <w:t>T</w:t>
      </w:r>
      <w:bookmarkStart w:id="90" w:name="OLE_LINK26"/>
      <w:bookmarkStart w:id="91" w:name="OLE_LINK27"/>
      <w:r w:rsidRPr="00DB61E4">
        <w:rPr>
          <w:rStyle w:val="Bodytext2SmallCaps"/>
          <w:sz w:val="26"/>
          <w:szCs w:val="26"/>
        </w:rPr>
        <w:t>=(Vt,Et)</w:t>
      </w:r>
      <w:r w:rsidRPr="00DB61E4">
        <w:rPr>
          <w:color w:val="000000"/>
          <w:lang w:val="vi-VN" w:eastAsia="vi-VN" w:bidi="vi-VN"/>
        </w:rPr>
        <w:t xml:space="preserve"> </w:t>
      </w:r>
      <w:bookmarkEnd w:id="90"/>
      <w:bookmarkEnd w:id="91"/>
      <w:r w:rsidRPr="00DB61E4">
        <w:rPr>
          <w:color w:val="000000"/>
          <w:lang w:val="vi-VN" w:eastAsia="vi-VN" w:bidi="vi-VN"/>
        </w:rPr>
        <w:t xml:space="preserve">là cây khung của đồ thị G </w:t>
      </w:r>
      <w:r w:rsidRPr="00DB61E4">
        <w:rPr>
          <w:rStyle w:val="Bodytext2SmallCaps"/>
          <w:sz w:val="26"/>
          <w:szCs w:val="26"/>
        </w:rPr>
        <w:t>(Vt=V).</w:t>
      </w:r>
      <w:r w:rsidRPr="00DB61E4">
        <w:rPr>
          <w:color w:val="000000"/>
          <w:lang w:val="vi-VN" w:eastAsia="vi-VN" w:bidi="vi-VN"/>
        </w:rPr>
        <w:t xml:space="preserve"> Ta gọi độ dài m(T) của cây khung T là tổng trọng số của các cạnh của nó:</w:t>
      </w:r>
    </w:p>
    <w:p w:rsidR="00315868" w:rsidRPr="00DB61E4" w:rsidRDefault="00C60C85" w:rsidP="006A3D45">
      <w:pPr>
        <w:spacing w:line="312" w:lineRule="auto"/>
        <w:jc w:val="center"/>
        <w:rPr>
          <w:sz w:val="26"/>
          <w:szCs w:val="26"/>
        </w:rPr>
      </w:pPr>
      <w:r w:rsidRPr="00DB61E4">
        <w:rPr>
          <w:noProof/>
          <w:sz w:val="26"/>
          <w:szCs w:val="26"/>
        </w:rPr>
        <w:drawing>
          <wp:inline distT="0" distB="0" distL="0" distR="0" wp14:anchorId="32C01DBD" wp14:editId="0F41BC19">
            <wp:extent cx="1306704" cy="546992"/>
            <wp:effectExtent l="0" t="0" r="825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324581" cy="554476"/>
                    </a:xfrm>
                    <a:prstGeom prst="rect">
                      <a:avLst/>
                    </a:prstGeom>
                  </pic:spPr>
                </pic:pic>
              </a:graphicData>
            </a:graphic>
          </wp:inline>
        </w:drawing>
      </w:r>
    </w:p>
    <w:p w:rsidR="00317DC1" w:rsidRPr="00DB61E4" w:rsidRDefault="00317DC1" w:rsidP="00ED2717">
      <w:pPr>
        <w:pStyle w:val="Heading3"/>
      </w:pPr>
      <w:bookmarkStart w:id="92" w:name="bookmark184"/>
      <w:bookmarkStart w:id="93" w:name="_Toc522671315"/>
      <w:bookmarkStart w:id="94" w:name="_Toc522693147"/>
      <w:r w:rsidRPr="00DB61E4">
        <w:rPr>
          <w:rStyle w:val="Heading10"/>
          <w:rFonts w:eastAsiaTheme="majorEastAsia"/>
          <w:i w:val="0"/>
          <w:iCs w:val="0"/>
          <w:sz w:val="26"/>
          <w:szCs w:val="26"/>
        </w:rPr>
        <w:t>Bài toán xây dựng hệ thống đường sắt</w:t>
      </w:r>
      <w:bookmarkEnd w:id="92"/>
      <w:bookmarkEnd w:id="93"/>
      <w:bookmarkEnd w:id="94"/>
    </w:p>
    <w:p w:rsidR="00317DC1" w:rsidRPr="00DB61E4" w:rsidRDefault="00317DC1" w:rsidP="006A3D45">
      <w:pPr>
        <w:pStyle w:val="Bodytext20"/>
        <w:shd w:val="clear" w:color="auto" w:fill="auto"/>
        <w:spacing w:line="312" w:lineRule="auto"/>
        <w:ind w:firstLine="357"/>
      </w:pPr>
      <w:r w:rsidRPr="00DB61E4">
        <w:t>Giả sử ta muốn xây dựng một hệ thống đường sắt nối n thành phố sao cho hành khách có thể đi từ bất cứ một thành phố nào đến bất kỳ một trong số các thành phố còn lại. Mặt khác, trên quan điểm kinh tế đòi hỏi là chi phí về xây dựng hệ thống đường phải là nhỏ nhất. Rõ ràng là đồ thị mà đỉnh là các thành phố còn các cạnh là các tuyến đường sắt nối các thành phố tương ứng, với phương án xây dựng tối ưu phải là cây. Vì vậy, bài toán đặt ra dẫn về bài toán tìm cây khung nhỏ nhất trên đồ thị đầy đủ n đỉnh, mỗi đỉnh tương ứng với một thành phố với độ dài trên các cạnh chính là chi phí xây dựng hệ thống đường sắt nối hai thành phố.</w:t>
      </w:r>
    </w:p>
    <w:p w:rsidR="00317DC1" w:rsidRPr="00DB61E4" w:rsidRDefault="00317DC1" w:rsidP="00ED2717">
      <w:pPr>
        <w:pStyle w:val="Heading3"/>
      </w:pPr>
      <w:bookmarkStart w:id="95" w:name="bookmark185"/>
      <w:bookmarkStart w:id="96" w:name="_Toc522671316"/>
      <w:bookmarkStart w:id="97" w:name="_Toc522693148"/>
      <w:r w:rsidRPr="00DB61E4">
        <w:rPr>
          <w:rStyle w:val="Heading10"/>
          <w:rFonts w:eastAsiaTheme="majorEastAsia"/>
          <w:i w:val="0"/>
          <w:iCs w:val="0"/>
          <w:sz w:val="26"/>
          <w:szCs w:val="26"/>
        </w:rPr>
        <w:t>Bài toán nối mạng máy tính</w:t>
      </w:r>
      <w:bookmarkEnd w:id="95"/>
      <w:bookmarkEnd w:id="96"/>
      <w:bookmarkEnd w:id="97"/>
    </w:p>
    <w:p w:rsidR="00317DC1" w:rsidRPr="00DB61E4" w:rsidRDefault="00317DC1" w:rsidP="006A3D45">
      <w:pPr>
        <w:pStyle w:val="Bodytext20"/>
        <w:shd w:val="clear" w:color="auto" w:fill="auto"/>
        <w:spacing w:line="312" w:lineRule="auto"/>
        <w:ind w:firstLine="357"/>
      </w:pPr>
      <w:r w:rsidRPr="00DB61E4">
        <w:t>Cần nối mạng một hệ thống gồm n máy tính đánh số từ 1 đến n. Biết chi phí nối máy i với máy j là m(i,j) (thông thường chi phí này phụ thuộc vào độ dài cáp nối cần sử dụng). Hãy tìm cách nối mạng sao cho tổng chi phí là nhỏ nhất. Bài toán này cũng dẫn về bài toán tìm cây khung nhỏ nhất.</w:t>
      </w:r>
    </w:p>
    <w:p w:rsidR="00317DC1" w:rsidRPr="00DB61E4" w:rsidRDefault="00317DC1" w:rsidP="006A3D45">
      <w:pPr>
        <w:pStyle w:val="Bodytext20"/>
        <w:shd w:val="clear" w:color="auto" w:fill="auto"/>
        <w:spacing w:line="312" w:lineRule="auto"/>
        <w:ind w:firstLine="360"/>
      </w:pPr>
      <w:r w:rsidRPr="00DB61E4">
        <w:t>Bài toán tìm cây khung nhỏ nhất đã có những thuật toán rất hiệu quả để giải chúng. Trong tài liệu này sẽ xét hai trong số những thuật toán như vậy: thuật toán Kruskal và thuật toán Prim.</w:t>
      </w:r>
    </w:p>
    <w:p w:rsidR="005B3D96" w:rsidRPr="00DB61E4" w:rsidRDefault="005B3D96" w:rsidP="006A3D45">
      <w:pPr>
        <w:pStyle w:val="Heading2"/>
        <w:spacing w:before="0" w:after="0" w:line="312" w:lineRule="auto"/>
        <w:rPr>
          <w:rFonts w:cs="Times New Roman"/>
        </w:rPr>
      </w:pPr>
      <w:bookmarkStart w:id="98" w:name="bookmark186"/>
      <w:bookmarkStart w:id="99" w:name="_Toc522671317"/>
      <w:bookmarkStart w:id="100" w:name="_Toc522693149"/>
      <w:r w:rsidRPr="00DB61E4">
        <w:rPr>
          <w:rStyle w:val="Bodytext13"/>
          <w:rFonts w:ascii="Times New Roman" w:hAnsi="Times New Roman" w:cs="Times New Roman"/>
          <w:b/>
          <w:bCs w:val="0"/>
          <w:sz w:val="26"/>
          <w:szCs w:val="26"/>
        </w:rPr>
        <w:t xml:space="preserve">Thuật toán </w:t>
      </w:r>
      <w:bookmarkStart w:id="101" w:name="OLE_LINK98"/>
      <w:bookmarkStart w:id="102" w:name="OLE_LINK99"/>
      <w:r w:rsidRPr="00DB61E4">
        <w:rPr>
          <w:rStyle w:val="Bodytext13"/>
          <w:rFonts w:ascii="Times New Roman" w:hAnsi="Times New Roman" w:cs="Times New Roman"/>
          <w:b/>
          <w:bCs w:val="0"/>
          <w:sz w:val="26"/>
          <w:szCs w:val="26"/>
        </w:rPr>
        <w:t>Kruskal</w:t>
      </w:r>
      <w:bookmarkEnd w:id="98"/>
      <w:bookmarkEnd w:id="99"/>
      <w:bookmarkEnd w:id="100"/>
      <w:bookmarkEnd w:id="101"/>
      <w:bookmarkEnd w:id="102"/>
    </w:p>
    <w:p w:rsidR="00572030" w:rsidRPr="00DB61E4" w:rsidRDefault="00572030" w:rsidP="006A3D45">
      <w:pPr>
        <w:spacing w:line="312" w:lineRule="auto"/>
        <w:ind w:firstLine="360"/>
        <w:rPr>
          <w:sz w:val="26"/>
          <w:szCs w:val="26"/>
        </w:rPr>
      </w:pPr>
      <w:r w:rsidRPr="00DB61E4">
        <w:rPr>
          <w:sz w:val="26"/>
          <w:szCs w:val="26"/>
        </w:rPr>
        <w:t>Thuật toán Kruskal dựa trên mô hình xây dựng cây khung nhỏ nhất bằng thuật toán hợp nhất.</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lastRenderedPageBreak/>
        <w:t>Thuật toán không xét các cạnh với thứ tự tuỳ ý.</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t>Thuật toán xét các cạnh theo thứ tự đã sắp xếp theo trọng số.</w:t>
      </w:r>
    </w:p>
    <w:p w:rsidR="00572030" w:rsidRPr="00DB61E4" w:rsidRDefault="00572030" w:rsidP="006A3D45">
      <w:pPr>
        <w:spacing w:line="312" w:lineRule="auto"/>
        <w:ind w:firstLine="360"/>
        <w:rPr>
          <w:sz w:val="26"/>
          <w:szCs w:val="26"/>
        </w:rPr>
      </w:pPr>
      <w:r w:rsidRPr="00DB61E4">
        <w:rPr>
          <w:sz w:val="26"/>
          <w:szCs w:val="26"/>
        </w:rPr>
        <w:t xml:space="preserve">Để xây dựng tập n-1 cạnh của cây khung nhỏ nhất tạm gọi là tập K, Kruskal đề nghị cách kết nạp lần lượt các cạnh vào tập đó theo nguyên tắc như </w:t>
      </w:r>
      <w:r w:rsidRPr="00DB61E4">
        <w:rPr>
          <w:sz w:val="26"/>
          <w:szCs w:val="26"/>
          <w:lang w:val="fr-FR" w:eastAsia="fr-FR" w:bidi="fr-FR"/>
        </w:rPr>
        <w:t>sau:</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t>Ưu tiên các cạnh có trọng số nhỏ hơn.</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t>Kết nạp cạnh khi nó không tạo chu trình với tập cạnh đã kết nạp trước đó.</w:t>
      </w:r>
    </w:p>
    <w:p w:rsidR="00572030" w:rsidRPr="00DB61E4" w:rsidRDefault="00572030" w:rsidP="006A3D45">
      <w:pPr>
        <w:spacing w:line="312" w:lineRule="auto"/>
        <w:ind w:firstLine="360"/>
        <w:rPr>
          <w:sz w:val="26"/>
          <w:szCs w:val="26"/>
        </w:rPr>
      </w:pPr>
      <w:r w:rsidRPr="00DB61E4">
        <w:rPr>
          <w:sz w:val="26"/>
          <w:szCs w:val="26"/>
        </w:rPr>
        <w:t>Đó là một nguyên tắc chính xác và đúng đắn, đảm bảo tập K nếu thu đủ n - 1 cạnh sẽ là cây khung nhỏ nhất.</w:t>
      </w:r>
    </w:p>
    <w:p w:rsidR="00572030" w:rsidRPr="00DB61E4" w:rsidRDefault="00572030" w:rsidP="00ED2717">
      <w:pPr>
        <w:pStyle w:val="Heading3"/>
      </w:pPr>
      <w:bookmarkStart w:id="103" w:name="_Toc522671318"/>
      <w:bookmarkStart w:id="104" w:name="_Toc522693150"/>
      <w:r w:rsidRPr="00DB61E4">
        <w:rPr>
          <w:rStyle w:val="Bodytext13"/>
          <w:rFonts w:ascii="Times New Roman" w:hAnsi="Times New Roman" w:cs="Times New Roman"/>
          <w:b/>
          <w:sz w:val="26"/>
          <w:szCs w:val="26"/>
        </w:rPr>
        <w:t>Mô</w:t>
      </w:r>
      <w:r w:rsidRPr="00DB61E4">
        <w:t xml:space="preserve"> tả thuật toán</w:t>
      </w:r>
      <w:bookmarkEnd w:id="103"/>
      <w:bookmarkEnd w:id="104"/>
    </w:p>
    <w:p w:rsidR="00572030" w:rsidRPr="00DB61E4" w:rsidRDefault="00572030" w:rsidP="006A3D45">
      <w:pPr>
        <w:spacing w:line="312" w:lineRule="auto"/>
        <w:ind w:firstLine="357"/>
        <w:rPr>
          <w:sz w:val="26"/>
          <w:szCs w:val="26"/>
        </w:rPr>
      </w:pPr>
      <w:bookmarkStart w:id="105" w:name="OLE_LINK50"/>
      <w:bookmarkStart w:id="106" w:name="OLE_LINK51"/>
      <w:bookmarkStart w:id="107" w:name="OLE_LINK52"/>
      <w:bookmarkStart w:id="108" w:name="OLE_LINK53"/>
      <w:r w:rsidRPr="00DB61E4">
        <w:rPr>
          <w:sz w:val="26"/>
          <w:szCs w:val="26"/>
        </w:rPr>
        <w:t>Giải thuật Kruskal không dựa trên tư tưởng của các thuật toán tìm kiếm theo chiều rộng hoặc chiều sâu. Trong các thuật toán này, tại từng bước của quá trình xây dựng T luôn là một cây, chỉ có điều kiện về số đỉnh của T phải đến bước cuối cùng mới thỏa mãn. Còn trong thuật toán Kruskal, trong quá trình xây dựng T có the chưa là cây, nó chỉ thỏa mãn điều kiện không có chu trình.</w:t>
      </w:r>
    </w:p>
    <w:p w:rsidR="00572030" w:rsidRPr="00DB61E4" w:rsidRDefault="00572030" w:rsidP="006A3D45">
      <w:pPr>
        <w:spacing w:line="312" w:lineRule="auto"/>
        <w:ind w:firstLine="357"/>
        <w:rPr>
          <w:sz w:val="26"/>
          <w:szCs w:val="26"/>
        </w:rPr>
      </w:pPr>
      <w:r w:rsidRPr="00DB61E4">
        <w:rPr>
          <w:sz w:val="26"/>
          <w:szCs w:val="26"/>
        </w:rPr>
        <w:t xml:space="preserve">Thuật toán sẽ xây dựng tập cạnh </w:t>
      </w:r>
      <w:r w:rsidRPr="00DB61E4">
        <w:rPr>
          <w:rStyle w:val="Bodytext2Italic"/>
          <w:sz w:val="26"/>
          <w:szCs w:val="26"/>
        </w:rPr>
        <w:t xml:space="preserve">E </w:t>
      </w:r>
      <w:r w:rsidRPr="00DB61E4">
        <w:rPr>
          <w:rStyle w:val="Bodytext2Italic"/>
          <w:sz w:val="26"/>
          <w:szCs w:val="26"/>
          <w:vertAlign w:val="subscript"/>
        </w:rPr>
        <w:t>t</w:t>
      </w:r>
      <w:r w:rsidRPr="00DB61E4">
        <w:rPr>
          <w:sz w:val="26"/>
          <w:szCs w:val="26"/>
        </w:rPr>
        <w:t xml:space="preserve"> của cây khung nhỏ nhất T=( </w:t>
      </w:r>
      <w:r w:rsidRPr="00DB61E4">
        <w:rPr>
          <w:rStyle w:val="Bodytext2Italic"/>
          <w:sz w:val="26"/>
          <w:szCs w:val="26"/>
        </w:rPr>
        <w:t>V</w:t>
      </w:r>
      <w:r w:rsidRPr="00DB61E4">
        <w:rPr>
          <w:rStyle w:val="Bodytext2Italic"/>
          <w:sz w:val="26"/>
          <w:szCs w:val="26"/>
          <w:vertAlign w:val="subscript"/>
        </w:rPr>
        <w:t>t</w:t>
      </w:r>
      <w:r w:rsidRPr="00DB61E4">
        <w:rPr>
          <w:rStyle w:val="Bodytext2Italic"/>
          <w:rFonts w:eastAsiaTheme="majorEastAsia"/>
          <w:sz w:val="26"/>
          <w:szCs w:val="26"/>
        </w:rPr>
        <w:t xml:space="preserve">, </w:t>
      </w:r>
      <w:r w:rsidRPr="00DB61E4">
        <w:rPr>
          <w:rStyle w:val="Bodytext2Italic"/>
          <w:sz w:val="26"/>
          <w:szCs w:val="26"/>
        </w:rPr>
        <w:t xml:space="preserve">E </w:t>
      </w:r>
      <w:r w:rsidRPr="00DB61E4">
        <w:rPr>
          <w:sz w:val="26"/>
          <w:szCs w:val="26"/>
          <w:vertAlign w:val="subscript"/>
        </w:rPr>
        <w:t>t</w:t>
      </w:r>
      <w:r w:rsidRPr="00DB61E4">
        <w:rPr>
          <w:sz w:val="26"/>
          <w:szCs w:val="26"/>
        </w:rPr>
        <w:t xml:space="preserve">) theo từng bước. Trước hết sắp xếp các cạnh của đồ thị </w:t>
      </w:r>
      <w:r w:rsidRPr="00DB61E4">
        <w:rPr>
          <w:sz w:val="26"/>
          <w:szCs w:val="26"/>
          <w:lang w:val="fr-FR" w:eastAsia="fr-FR" w:bidi="fr-FR"/>
        </w:rPr>
        <w:t xml:space="preserve">G </w:t>
      </w:r>
      <w:r w:rsidRPr="00DB61E4">
        <w:rPr>
          <w:sz w:val="26"/>
          <w:szCs w:val="26"/>
        </w:rPr>
        <w:t xml:space="preserve">theo thứ tự không giảm của trọng số. Bắt đầu từ </w:t>
      </w:r>
      <w:r w:rsidRPr="00DB61E4">
        <w:rPr>
          <w:rStyle w:val="Bodytext2Italic"/>
          <w:sz w:val="26"/>
          <w:szCs w:val="26"/>
        </w:rPr>
        <w:t xml:space="preserve">E </w:t>
      </w:r>
      <w:r w:rsidRPr="00DB61E4">
        <w:rPr>
          <w:rStyle w:val="Bodytext2Italic"/>
          <w:sz w:val="26"/>
          <w:szCs w:val="26"/>
          <w:vertAlign w:val="subscript"/>
        </w:rPr>
        <w:t>t</w:t>
      </w:r>
      <w:r w:rsidRPr="00DB61E4">
        <w:rPr>
          <w:sz w:val="26"/>
          <w:szCs w:val="26"/>
        </w:rPr>
        <w:t xml:space="preserve"> = 0, ở mỗi bước ta sẽ lần lượt duyệt trong danh sách cạnh đã sắp xếp, từ cạnh có độ dài nhỏ đến cạnh có độ dài lớn hơn, để tìm ra cạnh mà việc bo sung nó vào tập </w:t>
      </w:r>
      <w:r w:rsidRPr="00DB61E4">
        <w:rPr>
          <w:rStyle w:val="Bodytext2Italic"/>
          <w:sz w:val="26"/>
          <w:szCs w:val="26"/>
        </w:rPr>
        <w:t xml:space="preserve">E </w:t>
      </w:r>
      <w:r w:rsidRPr="00DB61E4">
        <w:rPr>
          <w:rStyle w:val="Bodytext2Italic"/>
          <w:sz w:val="26"/>
          <w:szCs w:val="26"/>
          <w:vertAlign w:val="subscript"/>
        </w:rPr>
        <w:t>t</w:t>
      </w:r>
      <w:r w:rsidRPr="00DB61E4">
        <w:rPr>
          <w:sz w:val="26"/>
          <w:szCs w:val="26"/>
        </w:rPr>
        <w:t xml:space="preserve"> không tạo thành chu trình trong tập này. Thuật toán sẽ kết thúc khi ta thu được tập </w:t>
      </w:r>
      <w:r w:rsidR="00240E5E">
        <w:rPr>
          <w:rStyle w:val="Bodytext2Italic"/>
          <w:sz w:val="26"/>
          <w:szCs w:val="26"/>
        </w:rPr>
        <w:t>E</w:t>
      </w:r>
      <w:r w:rsidRPr="00DB61E4">
        <w:rPr>
          <w:rStyle w:val="Bodytext2Italic"/>
          <w:sz w:val="26"/>
          <w:szCs w:val="26"/>
          <w:vertAlign w:val="subscript"/>
        </w:rPr>
        <w:t>t</w:t>
      </w:r>
      <w:r w:rsidRPr="00DB61E4">
        <w:rPr>
          <w:sz w:val="26"/>
          <w:szCs w:val="26"/>
        </w:rPr>
        <w:t xml:space="preserve"> gồm n-1 cạnh. Cụ thể có thể mô tả như sau:</w:t>
      </w:r>
    </w:p>
    <w:p w:rsidR="00572030" w:rsidRPr="00DB61E4" w:rsidRDefault="00572030" w:rsidP="000205FF">
      <w:pPr>
        <w:pStyle w:val="ListParagraph"/>
        <w:numPr>
          <w:ilvl w:val="0"/>
          <w:numId w:val="7"/>
        </w:numPr>
        <w:spacing w:line="312" w:lineRule="auto"/>
        <w:rPr>
          <w:sz w:val="26"/>
          <w:szCs w:val="26"/>
        </w:rPr>
      </w:pPr>
      <w:r w:rsidRPr="00DB61E4">
        <w:rPr>
          <w:sz w:val="26"/>
          <w:szCs w:val="26"/>
        </w:rPr>
        <w:t>Bắt đầu từ đồ thị rỗng T có n đỉnh.</w:t>
      </w:r>
    </w:p>
    <w:p w:rsidR="00572030" w:rsidRPr="00DB61E4" w:rsidRDefault="00572030" w:rsidP="000205FF">
      <w:pPr>
        <w:pStyle w:val="ListParagraph"/>
        <w:numPr>
          <w:ilvl w:val="0"/>
          <w:numId w:val="7"/>
        </w:numPr>
        <w:spacing w:line="312" w:lineRule="auto"/>
        <w:rPr>
          <w:sz w:val="26"/>
          <w:szCs w:val="26"/>
        </w:rPr>
      </w:pPr>
      <w:r w:rsidRPr="00DB61E4">
        <w:rPr>
          <w:sz w:val="26"/>
          <w:szCs w:val="26"/>
        </w:rPr>
        <w:t xml:space="preserve">Sắp xếp các cạnh của </w:t>
      </w:r>
      <w:r w:rsidRPr="00DB61E4">
        <w:rPr>
          <w:sz w:val="26"/>
          <w:szCs w:val="26"/>
          <w:lang w:val="fr-FR" w:eastAsia="fr-FR" w:bidi="fr-FR"/>
        </w:rPr>
        <w:t xml:space="preserve">G </w:t>
      </w:r>
      <w:r w:rsidRPr="00DB61E4">
        <w:rPr>
          <w:sz w:val="26"/>
          <w:szCs w:val="26"/>
        </w:rPr>
        <w:t>theo thứ tự không giảm của trọng số.</w:t>
      </w:r>
    </w:p>
    <w:p w:rsidR="00572030" w:rsidRPr="00DB61E4" w:rsidRDefault="00572030" w:rsidP="000205FF">
      <w:pPr>
        <w:pStyle w:val="ListParagraph"/>
        <w:numPr>
          <w:ilvl w:val="0"/>
          <w:numId w:val="7"/>
        </w:numPr>
        <w:spacing w:line="312" w:lineRule="auto"/>
        <w:rPr>
          <w:sz w:val="26"/>
          <w:szCs w:val="26"/>
        </w:rPr>
      </w:pPr>
      <w:r w:rsidRPr="00DB61E4">
        <w:rPr>
          <w:sz w:val="26"/>
          <w:szCs w:val="26"/>
        </w:rPr>
        <w:t xml:space="preserve">Bắt đầu từ cạnh đầu tiên của dãy này, ta cứ thêm dần các cạnh của dãy đã được xếp vào T </w:t>
      </w:r>
      <w:r w:rsidRPr="00DB61E4">
        <w:rPr>
          <w:sz w:val="26"/>
          <w:szCs w:val="26"/>
          <w:lang w:val="de-DE" w:eastAsia="de-DE" w:bidi="de-DE"/>
        </w:rPr>
        <w:t xml:space="preserve">theo </w:t>
      </w:r>
      <w:r w:rsidRPr="00DB61E4">
        <w:rPr>
          <w:sz w:val="26"/>
          <w:szCs w:val="26"/>
        </w:rPr>
        <w:t>nguyên tắc cạnh thêm vào không được tạo thành chu trình trong T.</w:t>
      </w:r>
    </w:p>
    <w:p w:rsidR="00572030" w:rsidRPr="00DB61E4" w:rsidRDefault="00572030" w:rsidP="000205FF">
      <w:pPr>
        <w:pStyle w:val="ListParagraph"/>
        <w:numPr>
          <w:ilvl w:val="0"/>
          <w:numId w:val="7"/>
        </w:numPr>
        <w:spacing w:line="312" w:lineRule="auto"/>
        <w:rPr>
          <w:sz w:val="26"/>
          <w:szCs w:val="26"/>
        </w:rPr>
      </w:pPr>
      <w:r w:rsidRPr="00DB61E4">
        <w:rPr>
          <w:sz w:val="26"/>
          <w:szCs w:val="26"/>
        </w:rPr>
        <w:t>Lặp lại Bước 3 cho đến khi nào số cạnh trong T bằng n-1, ta thu được cây khung nhỏ nhất cần tìm.</w:t>
      </w:r>
    </w:p>
    <w:p w:rsidR="00572030" w:rsidRPr="00DB61E4" w:rsidRDefault="00572030" w:rsidP="006A3D45">
      <w:pPr>
        <w:spacing w:line="312" w:lineRule="auto"/>
        <w:ind w:firstLine="357"/>
        <w:rPr>
          <w:sz w:val="26"/>
          <w:szCs w:val="26"/>
        </w:rPr>
      </w:pPr>
      <w:r w:rsidRPr="00DB61E4">
        <w:rPr>
          <w:sz w:val="26"/>
          <w:szCs w:val="26"/>
        </w:rPr>
        <w:t>Từ ý tưởng của thuật toán Kruskal, ta có mô hình minh họa tìm cây khung nhỏ nhất cho đồ thị sau: G = (V, E) vô hướng, n = 5 đỉnh</w:t>
      </w:r>
    </w:p>
    <w:bookmarkEnd w:id="105"/>
    <w:bookmarkEnd w:id="106"/>
    <w:bookmarkEnd w:id="107"/>
    <w:bookmarkEnd w:id="108"/>
    <w:p w:rsidR="00315868" w:rsidRPr="00C45E7B" w:rsidRDefault="00315868" w:rsidP="006A3D45">
      <w:pPr>
        <w:spacing w:line="312" w:lineRule="auto"/>
      </w:pPr>
    </w:p>
    <w:tbl>
      <w:tblPr>
        <w:tblStyle w:val="TableGrid"/>
        <w:tblW w:w="8500" w:type="dxa"/>
        <w:jc w:val="center"/>
        <w:tblLook w:val="04A0" w:firstRow="1" w:lastRow="0" w:firstColumn="1" w:lastColumn="0" w:noHBand="0" w:noVBand="1"/>
      </w:tblPr>
      <w:tblGrid>
        <w:gridCol w:w="1980"/>
        <w:gridCol w:w="6520"/>
      </w:tblGrid>
      <w:tr w:rsidR="005200DA" w:rsidTr="005D7256">
        <w:trPr>
          <w:jc w:val="center"/>
        </w:trPr>
        <w:tc>
          <w:tcPr>
            <w:tcW w:w="1980" w:type="dxa"/>
          </w:tcPr>
          <w:p w:rsidR="00C13383" w:rsidRDefault="00C13383" w:rsidP="006A3D45">
            <w:pPr>
              <w:spacing w:line="312" w:lineRule="auto"/>
            </w:pPr>
            <w:r>
              <w:rPr>
                <w:noProof/>
              </w:rPr>
              <w:lastRenderedPageBreak/>
              <w:drawing>
                <wp:inline distT="0" distB="0" distL="0" distR="0" wp14:anchorId="67D9B5CA" wp14:editId="261FF4C1">
                  <wp:extent cx="1070149" cy="1199083"/>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080415" cy="1210586"/>
                          </a:xfrm>
                          <a:prstGeom prst="rect">
                            <a:avLst/>
                          </a:prstGeom>
                        </pic:spPr>
                      </pic:pic>
                    </a:graphicData>
                  </a:graphic>
                </wp:inline>
              </w:drawing>
            </w:r>
          </w:p>
        </w:tc>
        <w:tc>
          <w:tcPr>
            <w:tcW w:w="6520" w:type="dxa"/>
            <w:vAlign w:val="center"/>
          </w:tcPr>
          <w:p w:rsidR="005200DA" w:rsidRPr="005C6963" w:rsidRDefault="005200DA" w:rsidP="006A3D45">
            <w:pPr>
              <w:pStyle w:val="Bodytext20"/>
              <w:shd w:val="clear" w:color="auto" w:fill="auto"/>
              <w:spacing w:line="312" w:lineRule="auto"/>
              <w:rPr>
                <w:sz w:val="24"/>
              </w:rPr>
            </w:pPr>
            <w:r w:rsidRPr="005C6963">
              <w:rPr>
                <w:sz w:val="24"/>
              </w:rPr>
              <w:t xml:space="preserve">Khởi tạo T = 0 và sắp xếp các cạnh </w:t>
            </w:r>
            <w:r w:rsidRPr="005C6963">
              <w:rPr>
                <w:sz w:val="24"/>
                <w:lang w:val="de-DE" w:eastAsia="de-DE" w:bidi="de-DE"/>
              </w:rPr>
              <w:t xml:space="preserve">theo </w:t>
            </w:r>
            <w:r w:rsidRPr="005C6963">
              <w:rPr>
                <w:sz w:val="24"/>
              </w:rPr>
              <w:t>thứ tự trọng số tăng dần, ta có :</w:t>
            </w:r>
          </w:p>
          <w:p w:rsidR="005200DA" w:rsidRPr="005C6963" w:rsidRDefault="005200DA" w:rsidP="006A3D45">
            <w:pPr>
              <w:pStyle w:val="Bodytext20"/>
              <w:shd w:val="clear" w:color="auto" w:fill="auto"/>
              <w:spacing w:line="312" w:lineRule="auto"/>
              <w:rPr>
                <w:sz w:val="24"/>
              </w:rPr>
            </w:pPr>
            <w:r w:rsidRPr="005C6963">
              <w:rPr>
                <w:sz w:val="24"/>
                <w:lang w:val="fr-FR" w:eastAsia="fr-FR" w:bidi="fr-FR"/>
              </w:rPr>
              <w:t xml:space="preserve">(A, </w:t>
            </w:r>
            <w:r w:rsidRPr="005C6963">
              <w:rPr>
                <w:sz w:val="24"/>
              </w:rPr>
              <w:t xml:space="preserve">C) = 1, </w:t>
            </w:r>
            <w:r w:rsidRPr="005C6963">
              <w:rPr>
                <w:sz w:val="24"/>
                <w:lang w:val="fr-FR" w:eastAsia="fr-FR" w:bidi="fr-FR"/>
              </w:rPr>
              <w:t xml:space="preserve">(A, </w:t>
            </w:r>
            <w:r w:rsidRPr="005C6963">
              <w:rPr>
                <w:sz w:val="24"/>
              </w:rPr>
              <w:t xml:space="preserve">E) = 1 (C, D) = 2, (C E) = 2 </w:t>
            </w:r>
            <w:r w:rsidRPr="005C6963">
              <w:rPr>
                <w:sz w:val="24"/>
                <w:lang w:val="fr-FR" w:eastAsia="fr-FR" w:bidi="fr-FR"/>
              </w:rPr>
              <w:t xml:space="preserve">(A, </w:t>
            </w:r>
            <w:r w:rsidRPr="005C6963">
              <w:rPr>
                <w:sz w:val="24"/>
              </w:rPr>
              <w:t xml:space="preserve">B) = 3 </w:t>
            </w:r>
            <w:r w:rsidRPr="005C6963">
              <w:rPr>
                <w:sz w:val="24"/>
                <w:lang w:val="fr-FR" w:eastAsia="fr-FR" w:bidi="fr-FR"/>
              </w:rPr>
              <w:t xml:space="preserve">(B, </w:t>
            </w:r>
            <w:r w:rsidRPr="005C6963">
              <w:rPr>
                <w:sz w:val="24"/>
              </w:rPr>
              <w:t xml:space="preserve">E) = 4 </w:t>
            </w:r>
            <w:r w:rsidRPr="005C6963">
              <w:rPr>
                <w:sz w:val="24"/>
                <w:lang w:val="fr-FR" w:eastAsia="fr-FR" w:bidi="fr-FR"/>
              </w:rPr>
              <w:t xml:space="preserve">(B, </w:t>
            </w:r>
            <w:r w:rsidRPr="005C6963">
              <w:rPr>
                <w:sz w:val="24"/>
              </w:rPr>
              <w:t>D) = 6 (D, E) = 7</w:t>
            </w:r>
          </w:p>
          <w:p w:rsidR="00C13383" w:rsidRPr="005C6963" w:rsidRDefault="00C13383" w:rsidP="006A3D45">
            <w:pPr>
              <w:spacing w:line="312" w:lineRule="auto"/>
              <w:rPr>
                <w:b/>
                <w:szCs w:val="26"/>
              </w:rPr>
            </w:pPr>
          </w:p>
        </w:tc>
      </w:tr>
      <w:tr w:rsidR="005200DA" w:rsidTr="005D7256">
        <w:trPr>
          <w:jc w:val="center"/>
        </w:trPr>
        <w:tc>
          <w:tcPr>
            <w:tcW w:w="1980" w:type="dxa"/>
          </w:tcPr>
          <w:p w:rsidR="00C13383" w:rsidRDefault="00C13383" w:rsidP="006A3D45">
            <w:pPr>
              <w:spacing w:line="312" w:lineRule="auto"/>
            </w:pPr>
            <w:r>
              <w:rPr>
                <w:noProof/>
              </w:rPr>
              <w:drawing>
                <wp:inline distT="0" distB="0" distL="0" distR="0" wp14:anchorId="32FD58F2" wp14:editId="3C4A04AC">
                  <wp:extent cx="1075174" cy="1118528"/>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096384" cy="1140593"/>
                          </a:xfrm>
                          <a:prstGeom prst="rect">
                            <a:avLst/>
                          </a:prstGeom>
                        </pic:spPr>
                      </pic:pic>
                    </a:graphicData>
                  </a:graphic>
                </wp:inline>
              </w:drawing>
            </w:r>
          </w:p>
        </w:tc>
        <w:tc>
          <w:tcPr>
            <w:tcW w:w="6520" w:type="dxa"/>
            <w:vAlign w:val="center"/>
          </w:tcPr>
          <w:p w:rsidR="005200DA" w:rsidRPr="005C6963" w:rsidRDefault="005200DA" w:rsidP="006A3D45">
            <w:pPr>
              <w:pStyle w:val="Bodytext20"/>
              <w:shd w:val="clear" w:color="auto" w:fill="auto"/>
              <w:spacing w:line="312" w:lineRule="auto"/>
              <w:rPr>
                <w:sz w:val="24"/>
              </w:rPr>
            </w:pPr>
            <w:r w:rsidRPr="005C6963">
              <w:rPr>
                <w:sz w:val="24"/>
              </w:rPr>
              <w:t xml:space="preserve">Bước 2: Lần lượt lấy từng cạnh trong danh sách đã sắp xếp vào T sao cho không tạo thành chu trình đơn. </w:t>
            </w:r>
          </w:p>
          <w:p w:rsidR="00240E5E" w:rsidRDefault="005200DA" w:rsidP="006A3D45">
            <w:pPr>
              <w:spacing w:line="312" w:lineRule="auto"/>
              <w:rPr>
                <w:szCs w:val="26"/>
              </w:rPr>
            </w:pPr>
            <w:r w:rsidRPr="005C6963">
              <w:rPr>
                <w:rStyle w:val="fontstyle01"/>
                <w:sz w:val="24"/>
              </w:rPr>
              <w:sym w:font="Webdings" w:char="F0EA"/>
            </w:r>
            <w:r w:rsidRPr="005C6963">
              <w:rPr>
                <w:rStyle w:val="Bodytext2512pt"/>
                <w:szCs w:val="26"/>
              </w:rPr>
              <w:t xml:space="preserve"> </w:t>
            </w:r>
            <w:r w:rsidRPr="005C6963">
              <w:rPr>
                <w:szCs w:val="26"/>
              </w:rPr>
              <w:t xml:space="preserve">Cạnh </w:t>
            </w:r>
            <w:r w:rsidRPr="005C6963">
              <w:rPr>
                <w:szCs w:val="26"/>
                <w:lang w:val="fr-FR" w:eastAsia="fr-FR" w:bidi="fr-FR"/>
              </w:rPr>
              <w:t xml:space="preserve">(A, </w:t>
            </w:r>
            <w:r w:rsidRPr="005C6963">
              <w:rPr>
                <w:szCs w:val="26"/>
              </w:rPr>
              <w:t xml:space="preserve">C) bổ sung vào </w:t>
            </w:r>
            <w:r w:rsidRPr="005C6963">
              <w:rPr>
                <w:szCs w:val="26"/>
                <w:lang w:val="fr-FR" w:eastAsia="fr-FR" w:bidi="fr-FR"/>
              </w:rPr>
              <w:t xml:space="preserve">T </w:t>
            </w:r>
            <w:r w:rsidRPr="005C6963">
              <w:rPr>
                <w:szCs w:val="26"/>
              </w:rPr>
              <w:t xml:space="preserve">(T = 0) không tạo chu trình nên: </w:t>
            </w:r>
          </w:p>
          <w:p w:rsidR="005200DA" w:rsidRPr="005C6963" w:rsidRDefault="005200DA" w:rsidP="006A3D45">
            <w:pPr>
              <w:spacing w:line="312" w:lineRule="auto"/>
              <w:rPr>
                <w:szCs w:val="26"/>
              </w:rPr>
            </w:pPr>
            <w:r w:rsidRPr="005C6963">
              <w:rPr>
                <w:szCs w:val="26"/>
                <w:lang w:val="fr-FR" w:eastAsia="fr-FR" w:bidi="fr-FR"/>
              </w:rPr>
              <w:t xml:space="preserve">T </w:t>
            </w:r>
            <w:r w:rsidRPr="005C6963">
              <w:rPr>
                <w:szCs w:val="26"/>
              </w:rPr>
              <w:t xml:space="preserve">= </w:t>
            </w:r>
            <w:r w:rsidRPr="005C6963">
              <w:rPr>
                <w:szCs w:val="26"/>
                <w:lang w:val="fr-FR" w:eastAsia="fr-FR" w:bidi="fr-FR"/>
              </w:rPr>
              <w:t xml:space="preserve">{(A, </w:t>
            </w:r>
            <w:r w:rsidRPr="005C6963">
              <w:rPr>
                <w:szCs w:val="26"/>
              </w:rPr>
              <w:t>C)}.</w:t>
            </w:r>
          </w:p>
          <w:p w:rsidR="00C13383" w:rsidRPr="005C6963" w:rsidRDefault="00C13383" w:rsidP="006A3D45">
            <w:pPr>
              <w:spacing w:line="312" w:lineRule="auto"/>
              <w:rPr>
                <w:szCs w:val="26"/>
              </w:rPr>
            </w:pPr>
          </w:p>
        </w:tc>
      </w:tr>
      <w:tr w:rsidR="005200DA" w:rsidTr="005D7256">
        <w:trPr>
          <w:jc w:val="center"/>
        </w:trPr>
        <w:tc>
          <w:tcPr>
            <w:tcW w:w="1980" w:type="dxa"/>
          </w:tcPr>
          <w:p w:rsidR="00C13383" w:rsidRDefault="00C13383" w:rsidP="006A3D45">
            <w:pPr>
              <w:spacing w:line="312" w:lineRule="auto"/>
            </w:pPr>
            <w:r>
              <w:rPr>
                <w:noProof/>
              </w:rPr>
              <w:drawing>
                <wp:inline distT="0" distB="0" distL="0" distR="0" wp14:anchorId="7EA1FC45" wp14:editId="2757CF57">
                  <wp:extent cx="1063287" cy="1115367"/>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083480" cy="1136549"/>
                          </a:xfrm>
                          <a:prstGeom prst="rect">
                            <a:avLst/>
                          </a:prstGeom>
                        </pic:spPr>
                      </pic:pic>
                    </a:graphicData>
                  </a:graphic>
                </wp:inline>
              </w:drawing>
            </w:r>
          </w:p>
        </w:tc>
        <w:tc>
          <w:tcPr>
            <w:tcW w:w="6520" w:type="dxa"/>
            <w:vAlign w:val="center"/>
          </w:tcPr>
          <w:p w:rsidR="00561D04" w:rsidRPr="005C6963" w:rsidRDefault="00561D04" w:rsidP="006A3D45">
            <w:pPr>
              <w:spacing w:line="312" w:lineRule="auto"/>
              <w:rPr>
                <w:szCs w:val="26"/>
              </w:rPr>
            </w:pPr>
            <w:r w:rsidRPr="005C6963">
              <w:rPr>
                <w:rStyle w:val="Bodytext3"/>
                <w:b w:val="0"/>
                <w:bCs w:val="0"/>
                <w:sz w:val="24"/>
              </w:rPr>
              <w:t>Bước 2 (lần 1):</w:t>
            </w:r>
          </w:p>
          <w:p w:rsidR="00240E5E" w:rsidRDefault="00561D04" w:rsidP="006A3D45">
            <w:pPr>
              <w:spacing w:line="312" w:lineRule="auto"/>
              <w:rPr>
                <w:szCs w:val="26"/>
              </w:rPr>
            </w:pPr>
            <w:r w:rsidRPr="005C6963">
              <w:rPr>
                <w:rStyle w:val="Bodytext2512pt"/>
                <w:szCs w:val="26"/>
                <w:lang w:val="fr-FR" w:eastAsia="fr-FR" w:bidi="fr-FR"/>
              </w:rPr>
              <w:t xml:space="preserve">A </w:t>
            </w:r>
            <w:r w:rsidRPr="005C6963">
              <w:rPr>
                <w:szCs w:val="26"/>
              </w:rPr>
              <w:t xml:space="preserve">Cạnh </w:t>
            </w:r>
            <w:r w:rsidRPr="005C6963">
              <w:rPr>
                <w:szCs w:val="26"/>
                <w:lang w:val="fr-FR" w:eastAsia="fr-FR" w:bidi="fr-FR"/>
              </w:rPr>
              <w:t xml:space="preserve">(A, </w:t>
            </w:r>
            <w:r w:rsidRPr="005C6963">
              <w:rPr>
                <w:szCs w:val="26"/>
              </w:rPr>
              <w:t xml:space="preserve">E) bổ sung vào T không tạo chu trình nên: </w:t>
            </w:r>
          </w:p>
          <w:p w:rsidR="00561D04" w:rsidRPr="005C6963" w:rsidRDefault="00561D04" w:rsidP="006A3D45">
            <w:pPr>
              <w:spacing w:line="312" w:lineRule="auto"/>
              <w:rPr>
                <w:szCs w:val="26"/>
              </w:rPr>
            </w:pPr>
            <w:r w:rsidRPr="005C6963">
              <w:rPr>
                <w:szCs w:val="26"/>
              </w:rPr>
              <w:t xml:space="preserve">T = </w:t>
            </w:r>
            <w:r w:rsidRPr="005C6963">
              <w:rPr>
                <w:szCs w:val="26"/>
                <w:lang w:bidi="en-US"/>
              </w:rPr>
              <w:t xml:space="preserve">{(A, C); </w:t>
            </w:r>
            <w:r w:rsidRPr="005C6963">
              <w:rPr>
                <w:szCs w:val="26"/>
              </w:rPr>
              <w:t xml:space="preserve">(A, </w:t>
            </w:r>
            <w:r w:rsidRPr="005C6963">
              <w:rPr>
                <w:szCs w:val="26"/>
                <w:lang w:val="es-ES" w:eastAsia="es-ES" w:bidi="es-ES"/>
              </w:rPr>
              <w:t>E)}</w:t>
            </w:r>
          </w:p>
          <w:p w:rsidR="00561D04" w:rsidRPr="005C6963" w:rsidRDefault="00561D04" w:rsidP="006A3D45">
            <w:pPr>
              <w:spacing w:line="312" w:lineRule="auto"/>
              <w:rPr>
                <w:szCs w:val="26"/>
              </w:rPr>
            </w:pPr>
            <w:r w:rsidRPr="005C6963">
              <w:rPr>
                <w:rStyle w:val="Bodytext2Bold"/>
                <w:szCs w:val="26"/>
              </w:rPr>
              <w:t>Bước 3 (lần 1)</w:t>
            </w:r>
            <w:r w:rsidRPr="005C6963">
              <w:rPr>
                <w:szCs w:val="26"/>
              </w:rPr>
              <w:t xml:space="preserve">: Vì T chưa đủ n-1 phần tử </w:t>
            </w:r>
            <w:r w:rsidR="00C77007" w:rsidRPr="005C6963">
              <w:rPr>
                <w:szCs w:val="26"/>
              </w:rPr>
              <w:sym w:font="Wingdings" w:char="F0E0"/>
            </w:r>
            <w:r w:rsidRPr="005C6963">
              <w:rPr>
                <w:szCs w:val="26"/>
              </w:rPr>
              <w:t xml:space="preserve"> Tiếp tục Bước 2.</w:t>
            </w:r>
          </w:p>
          <w:p w:rsidR="00C13383" w:rsidRPr="005C6963" w:rsidRDefault="00C13383" w:rsidP="006A3D45">
            <w:pPr>
              <w:spacing w:line="312" w:lineRule="auto"/>
              <w:rPr>
                <w:szCs w:val="26"/>
              </w:rPr>
            </w:pPr>
          </w:p>
        </w:tc>
      </w:tr>
      <w:tr w:rsidR="005200DA" w:rsidTr="005D7256">
        <w:trPr>
          <w:jc w:val="center"/>
        </w:trPr>
        <w:tc>
          <w:tcPr>
            <w:tcW w:w="1980" w:type="dxa"/>
          </w:tcPr>
          <w:p w:rsidR="00C13383" w:rsidRDefault="00C05FF9" w:rsidP="006A3D45">
            <w:pPr>
              <w:spacing w:line="312" w:lineRule="auto"/>
            </w:pPr>
            <w:r>
              <w:rPr>
                <w:noProof/>
              </w:rPr>
              <w:drawing>
                <wp:inline distT="0" distB="0" distL="0" distR="0" wp14:anchorId="6EBA0236" wp14:editId="70F3C800">
                  <wp:extent cx="1029956" cy="1177696"/>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047870" cy="1198179"/>
                          </a:xfrm>
                          <a:prstGeom prst="rect">
                            <a:avLst/>
                          </a:prstGeom>
                        </pic:spPr>
                      </pic:pic>
                    </a:graphicData>
                  </a:graphic>
                </wp:inline>
              </w:drawing>
            </w:r>
          </w:p>
        </w:tc>
        <w:tc>
          <w:tcPr>
            <w:tcW w:w="6520" w:type="dxa"/>
            <w:vAlign w:val="center"/>
          </w:tcPr>
          <w:p w:rsidR="00561D04" w:rsidRPr="005C6963" w:rsidRDefault="00561D04" w:rsidP="006A3D45">
            <w:pPr>
              <w:spacing w:line="312" w:lineRule="auto"/>
              <w:rPr>
                <w:szCs w:val="26"/>
              </w:rPr>
            </w:pPr>
            <w:r w:rsidRPr="005C6963">
              <w:rPr>
                <w:rStyle w:val="Bodytext3"/>
                <w:b w:val="0"/>
                <w:bCs w:val="0"/>
                <w:sz w:val="24"/>
              </w:rPr>
              <w:t>Bước 2 (lần 2)</w:t>
            </w:r>
            <w:r w:rsidRPr="005C6963">
              <w:rPr>
                <w:rStyle w:val="Bodytext3NotBold"/>
                <w:sz w:val="24"/>
              </w:rPr>
              <w:t>:</w:t>
            </w:r>
          </w:p>
          <w:p w:rsidR="00240E5E" w:rsidRDefault="00561D04" w:rsidP="006A3D45">
            <w:pPr>
              <w:spacing w:line="312" w:lineRule="auto"/>
              <w:rPr>
                <w:szCs w:val="26"/>
              </w:rPr>
            </w:pPr>
            <w:r w:rsidRPr="005C6963">
              <w:rPr>
                <w:rStyle w:val="Bodytext2512pt"/>
                <w:szCs w:val="26"/>
              </w:rPr>
              <w:t xml:space="preserve">A </w:t>
            </w:r>
            <w:r w:rsidRPr="005C6963">
              <w:rPr>
                <w:szCs w:val="26"/>
              </w:rPr>
              <w:t xml:space="preserve">Cạnh (C, D) bổ sung vào T không tạo chu trình nên: </w:t>
            </w:r>
          </w:p>
          <w:p w:rsidR="00561D04" w:rsidRPr="005C6963" w:rsidRDefault="00561D04" w:rsidP="006A3D45">
            <w:pPr>
              <w:spacing w:line="312" w:lineRule="auto"/>
              <w:rPr>
                <w:szCs w:val="26"/>
              </w:rPr>
            </w:pPr>
            <w:r w:rsidRPr="005C6963">
              <w:rPr>
                <w:szCs w:val="26"/>
                <w:lang w:val="fr-FR" w:eastAsia="fr-FR" w:bidi="fr-FR"/>
              </w:rPr>
              <w:t xml:space="preserve">T </w:t>
            </w:r>
            <w:r w:rsidRPr="005C6963">
              <w:rPr>
                <w:szCs w:val="26"/>
              </w:rPr>
              <w:t xml:space="preserve">= </w:t>
            </w:r>
            <w:r w:rsidRPr="005C6963">
              <w:rPr>
                <w:szCs w:val="26"/>
                <w:lang w:bidi="en-US"/>
              </w:rPr>
              <w:t xml:space="preserve">{(A, </w:t>
            </w:r>
            <w:r w:rsidRPr="005C6963">
              <w:rPr>
                <w:szCs w:val="26"/>
              </w:rPr>
              <w:t xml:space="preserve">C); </w:t>
            </w:r>
            <w:r w:rsidRPr="005C6963">
              <w:rPr>
                <w:szCs w:val="26"/>
                <w:lang w:bidi="en-US"/>
              </w:rPr>
              <w:t xml:space="preserve">(A, </w:t>
            </w:r>
            <w:r w:rsidRPr="005C6963">
              <w:rPr>
                <w:szCs w:val="26"/>
              </w:rPr>
              <w:t>E); (C, D)}</w:t>
            </w:r>
          </w:p>
          <w:p w:rsidR="00561D04" w:rsidRPr="005C6963" w:rsidRDefault="00561D04" w:rsidP="006A3D45">
            <w:pPr>
              <w:spacing w:line="312" w:lineRule="auto"/>
              <w:rPr>
                <w:szCs w:val="26"/>
              </w:rPr>
            </w:pPr>
            <w:r w:rsidRPr="005C6963">
              <w:rPr>
                <w:rStyle w:val="Bodytext2Bold"/>
                <w:szCs w:val="26"/>
              </w:rPr>
              <w:t>Bước 3 (lần 2)</w:t>
            </w:r>
            <w:r w:rsidRPr="005C6963">
              <w:rPr>
                <w:szCs w:val="26"/>
              </w:rPr>
              <w:t xml:space="preserve">: Vì T chưa đủ n-1 phần tử </w:t>
            </w:r>
            <w:r w:rsidR="00C77007" w:rsidRPr="005C6963">
              <w:rPr>
                <w:szCs w:val="26"/>
              </w:rPr>
              <w:sym w:font="Wingdings" w:char="F0E0"/>
            </w:r>
            <w:r w:rsidRPr="005C6963">
              <w:rPr>
                <w:szCs w:val="26"/>
              </w:rPr>
              <w:t xml:space="preserve"> Tiếp tục Bước 2.</w:t>
            </w:r>
          </w:p>
          <w:p w:rsidR="00561D04" w:rsidRPr="005C6963" w:rsidRDefault="00561D04" w:rsidP="006A3D45">
            <w:pPr>
              <w:spacing w:line="312" w:lineRule="auto"/>
              <w:rPr>
                <w:szCs w:val="26"/>
              </w:rPr>
            </w:pPr>
            <w:r w:rsidRPr="005C6963">
              <w:rPr>
                <w:rStyle w:val="Bodytext3"/>
                <w:b w:val="0"/>
                <w:bCs w:val="0"/>
                <w:sz w:val="24"/>
              </w:rPr>
              <w:t>Bước 2 ( lần 3)</w:t>
            </w:r>
            <w:r w:rsidRPr="005C6963">
              <w:rPr>
                <w:rStyle w:val="Bodytext3NotBold"/>
                <w:sz w:val="24"/>
              </w:rPr>
              <w:t>:</w:t>
            </w:r>
          </w:p>
          <w:p w:rsidR="00561D04" w:rsidRPr="005C6963" w:rsidRDefault="00561D04" w:rsidP="006A3D45">
            <w:pPr>
              <w:spacing w:line="312" w:lineRule="auto"/>
              <w:rPr>
                <w:szCs w:val="26"/>
              </w:rPr>
            </w:pPr>
            <w:r w:rsidRPr="005C6963">
              <w:rPr>
                <w:rStyle w:val="Bodytext2512pt"/>
                <w:szCs w:val="26"/>
                <w:lang w:val="fr-FR" w:eastAsia="fr-FR" w:bidi="fr-FR"/>
              </w:rPr>
              <w:t xml:space="preserve">A </w:t>
            </w:r>
            <w:r w:rsidRPr="005C6963">
              <w:rPr>
                <w:szCs w:val="26"/>
              </w:rPr>
              <w:t xml:space="preserve">Cạnh (C, E) bổ sung vào T tạo chu trình </w:t>
            </w:r>
            <w:r w:rsidR="00C77007" w:rsidRPr="005C6963">
              <w:rPr>
                <w:szCs w:val="26"/>
              </w:rPr>
              <w:sym w:font="Wingdings" w:char="F0E0"/>
            </w:r>
            <w:r w:rsidRPr="005C6963">
              <w:rPr>
                <w:szCs w:val="26"/>
              </w:rPr>
              <w:t xml:space="preserve"> Loại bỏ.</w:t>
            </w:r>
          </w:p>
          <w:p w:rsidR="00C13383" w:rsidRPr="005C6963" w:rsidRDefault="00C13383" w:rsidP="006A3D45">
            <w:pPr>
              <w:spacing w:line="312" w:lineRule="auto"/>
              <w:rPr>
                <w:szCs w:val="26"/>
              </w:rPr>
            </w:pPr>
          </w:p>
        </w:tc>
      </w:tr>
      <w:tr w:rsidR="005200DA" w:rsidTr="005D7256">
        <w:trPr>
          <w:jc w:val="center"/>
        </w:trPr>
        <w:tc>
          <w:tcPr>
            <w:tcW w:w="1980" w:type="dxa"/>
          </w:tcPr>
          <w:p w:rsidR="00C13383" w:rsidRDefault="00D91217" w:rsidP="006A3D45">
            <w:pPr>
              <w:spacing w:line="312" w:lineRule="auto"/>
            </w:pPr>
            <w:r>
              <w:rPr>
                <w:noProof/>
              </w:rPr>
              <w:drawing>
                <wp:inline distT="0" distB="0" distL="0" distR="0" wp14:anchorId="534CA7E7" wp14:editId="3ED22528">
                  <wp:extent cx="984738" cy="11114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001341" cy="1130144"/>
                          </a:xfrm>
                          <a:prstGeom prst="rect">
                            <a:avLst/>
                          </a:prstGeom>
                        </pic:spPr>
                      </pic:pic>
                    </a:graphicData>
                  </a:graphic>
                </wp:inline>
              </w:drawing>
            </w:r>
          </w:p>
        </w:tc>
        <w:tc>
          <w:tcPr>
            <w:tcW w:w="6520" w:type="dxa"/>
            <w:vAlign w:val="center"/>
          </w:tcPr>
          <w:p w:rsidR="00561D04" w:rsidRPr="005C6963" w:rsidRDefault="00561D04" w:rsidP="006A3D45">
            <w:pPr>
              <w:spacing w:line="312" w:lineRule="auto"/>
              <w:rPr>
                <w:szCs w:val="26"/>
              </w:rPr>
            </w:pPr>
            <w:r w:rsidRPr="005C6963">
              <w:rPr>
                <w:rStyle w:val="Bodytext3"/>
                <w:b w:val="0"/>
                <w:bCs w:val="0"/>
                <w:sz w:val="24"/>
              </w:rPr>
              <w:t>Bước 2 ( lần 4)</w:t>
            </w:r>
            <w:r w:rsidRPr="005C6963">
              <w:rPr>
                <w:rStyle w:val="Bodytext3NotBold"/>
                <w:sz w:val="24"/>
              </w:rPr>
              <w:t>:</w:t>
            </w:r>
          </w:p>
          <w:p w:rsidR="00240E5E" w:rsidRDefault="00561D04" w:rsidP="006A3D45">
            <w:pPr>
              <w:spacing w:line="312" w:lineRule="auto"/>
              <w:rPr>
                <w:szCs w:val="26"/>
              </w:rPr>
            </w:pPr>
            <w:r w:rsidRPr="005C6963">
              <w:rPr>
                <w:rStyle w:val="Bodytext2512pt"/>
                <w:szCs w:val="26"/>
              </w:rPr>
              <w:t xml:space="preserve">A </w:t>
            </w:r>
            <w:r w:rsidRPr="005C6963">
              <w:rPr>
                <w:szCs w:val="26"/>
              </w:rPr>
              <w:t xml:space="preserve">Cạnh (A, B) bổ sung vào T không tạo chu trình nên: </w:t>
            </w:r>
          </w:p>
          <w:p w:rsidR="00C13383" w:rsidRPr="005C6963" w:rsidRDefault="00561D04" w:rsidP="006A3D45">
            <w:pPr>
              <w:spacing w:line="312" w:lineRule="auto"/>
              <w:rPr>
                <w:szCs w:val="26"/>
              </w:rPr>
            </w:pPr>
            <w:r w:rsidRPr="005C6963">
              <w:rPr>
                <w:szCs w:val="26"/>
                <w:lang w:val="fr-FR" w:eastAsia="fr-FR" w:bidi="fr-FR"/>
              </w:rPr>
              <w:t xml:space="preserve">T </w:t>
            </w:r>
            <w:r w:rsidRPr="005C6963">
              <w:rPr>
                <w:szCs w:val="26"/>
              </w:rPr>
              <w:t xml:space="preserve">= </w:t>
            </w:r>
            <w:r w:rsidRPr="005C6963">
              <w:rPr>
                <w:szCs w:val="26"/>
                <w:lang w:bidi="en-US"/>
              </w:rPr>
              <w:t xml:space="preserve">{(A, </w:t>
            </w:r>
            <w:r w:rsidRPr="005C6963">
              <w:rPr>
                <w:szCs w:val="26"/>
              </w:rPr>
              <w:t xml:space="preserve">C); </w:t>
            </w:r>
            <w:r w:rsidRPr="005C6963">
              <w:rPr>
                <w:szCs w:val="26"/>
                <w:lang w:bidi="en-US"/>
              </w:rPr>
              <w:t xml:space="preserve">(A, </w:t>
            </w:r>
            <w:r w:rsidRPr="005C6963">
              <w:rPr>
                <w:szCs w:val="26"/>
              </w:rPr>
              <w:t xml:space="preserve">E); (C, D); </w:t>
            </w:r>
            <w:r w:rsidRPr="005C6963">
              <w:rPr>
                <w:szCs w:val="26"/>
                <w:lang w:bidi="en-US"/>
              </w:rPr>
              <w:t xml:space="preserve">(A, </w:t>
            </w:r>
            <w:r w:rsidRPr="005C6963">
              <w:rPr>
                <w:szCs w:val="26"/>
              </w:rPr>
              <w:t xml:space="preserve">B)} </w:t>
            </w:r>
            <w:r w:rsidRPr="005C6963">
              <w:rPr>
                <w:rStyle w:val="Bodytext2Bold"/>
                <w:szCs w:val="26"/>
              </w:rPr>
              <w:t>Bước 3 (lần 3)</w:t>
            </w:r>
            <w:r w:rsidRPr="005C6963">
              <w:rPr>
                <w:szCs w:val="26"/>
              </w:rPr>
              <w:t>: Lúc này ta thấy T đã có đúng n-1 cạnh. Quá trình lặp kết thúc.</w:t>
            </w:r>
          </w:p>
        </w:tc>
      </w:tr>
      <w:tr w:rsidR="005200DA" w:rsidTr="005D7256">
        <w:trPr>
          <w:jc w:val="center"/>
        </w:trPr>
        <w:tc>
          <w:tcPr>
            <w:tcW w:w="1980" w:type="dxa"/>
          </w:tcPr>
          <w:p w:rsidR="00C13383" w:rsidRDefault="005200DA" w:rsidP="006A3D45">
            <w:pPr>
              <w:spacing w:line="312" w:lineRule="auto"/>
            </w:pPr>
            <w:r>
              <w:rPr>
                <w:noProof/>
              </w:rPr>
              <w:lastRenderedPageBreak/>
              <w:drawing>
                <wp:inline distT="0" distB="0" distL="0" distR="0" wp14:anchorId="1EE83A03" wp14:editId="4E064DB2">
                  <wp:extent cx="1005029" cy="1178588"/>
                  <wp:effectExtent l="0" t="0" r="508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015267" cy="1190594"/>
                          </a:xfrm>
                          <a:prstGeom prst="rect">
                            <a:avLst/>
                          </a:prstGeom>
                        </pic:spPr>
                      </pic:pic>
                    </a:graphicData>
                  </a:graphic>
                </wp:inline>
              </w:drawing>
            </w:r>
          </w:p>
        </w:tc>
        <w:tc>
          <w:tcPr>
            <w:tcW w:w="6520" w:type="dxa"/>
            <w:vAlign w:val="center"/>
          </w:tcPr>
          <w:p w:rsidR="00C13383" w:rsidRPr="005C6963" w:rsidRDefault="00561D04" w:rsidP="006A3D45">
            <w:pPr>
              <w:spacing w:line="312" w:lineRule="auto"/>
              <w:rPr>
                <w:szCs w:val="26"/>
              </w:rPr>
            </w:pPr>
            <w:r w:rsidRPr="005C6963">
              <w:rPr>
                <w:color w:val="000000"/>
                <w:szCs w:val="26"/>
              </w:rPr>
              <w:t xml:space="preserve">Vậy </w:t>
            </w:r>
            <w:r w:rsidRPr="005C6963">
              <w:rPr>
                <w:b/>
                <w:bCs/>
                <w:color w:val="000000"/>
                <w:szCs w:val="26"/>
              </w:rPr>
              <w:t xml:space="preserve">T = {(A, C); (A, E); (C, D); (A, B)} </w:t>
            </w:r>
            <w:r w:rsidRPr="005C6963">
              <w:rPr>
                <w:color w:val="000000"/>
                <w:szCs w:val="26"/>
              </w:rPr>
              <w:t>chính là tập cạnh của cây khung nhỏ nhất cần tìm</w:t>
            </w:r>
          </w:p>
        </w:tc>
      </w:tr>
    </w:tbl>
    <w:p w:rsidR="00315868" w:rsidRPr="004D148A" w:rsidRDefault="00FC13A2" w:rsidP="000205FF">
      <w:pPr>
        <w:pStyle w:val="Heading5"/>
        <w:numPr>
          <w:ilvl w:val="4"/>
          <w:numId w:val="10"/>
        </w:numPr>
      </w:pPr>
      <w:bookmarkStart w:id="109" w:name="_Toc522568251"/>
      <w:r w:rsidRPr="004D148A">
        <w:t>Thuật toán Kruskal</w:t>
      </w:r>
      <w:bookmarkEnd w:id="109"/>
    </w:p>
    <w:p w:rsidR="00207511" w:rsidRDefault="00207511" w:rsidP="006A3D45">
      <w:pPr>
        <w:spacing w:line="312" w:lineRule="auto"/>
      </w:pPr>
      <w:r>
        <w:rPr>
          <w:rStyle w:val="Picturecaption4Bold"/>
        </w:rPr>
        <w:t xml:space="preserve">Ví dụ 1: </w:t>
      </w:r>
      <w:r>
        <w:rPr>
          <w:rStyle w:val="Picturecaption4"/>
        </w:rPr>
        <w:t xml:space="preserve">Tìm cây khung nhỏ nhất của đồ thị cho trong hình </w:t>
      </w:r>
      <w:r w:rsidR="0070770A">
        <w:rPr>
          <w:rStyle w:val="Picturecaption4"/>
        </w:rPr>
        <w:t xml:space="preserve">bên dưới, </w:t>
      </w:r>
      <w:r>
        <w:rPr>
          <w:rStyle w:val="Picturecaption4"/>
        </w:rPr>
        <w:t xml:space="preserve"> đồ thị có 11 đỉnh, 17 cạnh như vậy cây khung có 10 cạnh.</w:t>
      </w:r>
    </w:p>
    <w:p w:rsidR="00207511" w:rsidRDefault="00207511" w:rsidP="006A3D45">
      <w:pPr>
        <w:spacing w:line="312" w:lineRule="auto"/>
        <w:jc w:val="center"/>
        <w:rPr>
          <w:sz w:val="2"/>
          <w:szCs w:val="2"/>
        </w:rPr>
      </w:pPr>
      <w:r>
        <w:fldChar w:fldCharType="begin"/>
      </w:r>
      <w:r>
        <w:instrText xml:space="preserve"> INCLUDEPICTURE  "E:\\Dropbox\\TL hoc cao hoc\\Dot 2\\PP Toan\\Tieu luan\\Nhom\\media\\image24.png" \* MERGEFORMATINET </w:instrText>
      </w:r>
      <w:r>
        <w:fldChar w:fldCharType="separate"/>
      </w:r>
      <w:r>
        <w:fldChar w:fldCharType="begin"/>
      </w:r>
      <w:r>
        <w:instrText xml:space="preserve"> INCLUDEPICTURE  "E:\\Dropbox\\TL hoc cao hoc\\Dot 2\\PP Toan\\Tieu luan\\Nhom\\media\\image24.png" \* MERGEFORMATINET </w:instrText>
      </w:r>
      <w:r>
        <w:fldChar w:fldCharType="separate"/>
      </w:r>
      <w:r w:rsidR="008B130F">
        <w:fldChar w:fldCharType="begin"/>
      </w:r>
      <w:r w:rsidR="008B130F">
        <w:instrText xml:space="preserve"> INCLUDEPICTURE  "E:\\Dropbox\\TL hoc cao hoc\\Dot 2\\PP Toan\\Tieu luan\\Nhom\\media\\image24.png" \* MERGEFORMATINET </w:instrText>
      </w:r>
      <w:r w:rsidR="008B130F">
        <w:fldChar w:fldCharType="separate"/>
      </w:r>
      <w:r w:rsidR="00C4295F">
        <w:fldChar w:fldCharType="begin"/>
      </w:r>
      <w:r w:rsidR="00C4295F">
        <w:instrText xml:space="preserve"> INCLUDEPICTURE  "E:\\Dropbox\\TL hoc cao hoc\\Dot 2\\PP Toan\\Tieu luan\\Nhom\\media\\image24.png" \* MERGEFORMATINET </w:instrText>
      </w:r>
      <w:r w:rsidR="00C4295F">
        <w:fldChar w:fldCharType="separate"/>
      </w:r>
      <w:r w:rsidR="00996A9C">
        <w:fldChar w:fldCharType="begin"/>
      </w:r>
      <w:r w:rsidR="00996A9C">
        <w:instrText xml:space="preserve"> INCLUDEPICTURE  "E:\\Dropbox\\TL hoc cao hoc\\Dot 2\\PP Toan\\Tieu luan\\Nhom\\media\\image24.png" \* MERGEFORMATINET </w:instrText>
      </w:r>
      <w:r w:rsidR="00996A9C">
        <w:fldChar w:fldCharType="separate"/>
      </w:r>
      <w:r w:rsidR="000652DE">
        <w:fldChar w:fldCharType="begin"/>
      </w:r>
      <w:r w:rsidR="000652DE">
        <w:instrText xml:space="preserve"> INCLUDEPICTURE  "E:\\Dropbox\\TL hoc cao hoc\\Dot 2\\PP Toan\\Tieu luan\\Nhom\\media\\image24.png" \* MERGEFORMATINET </w:instrText>
      </w:r>
      <w:r w:rsidR="000652DE">
        <w:fldChar w:fldCharType="separate"/>
      </w:r>
      <w:r w:rsidR="006B615D">
        <w:fldChar w:fldCharType="begin"/>
      </w:r>
      <w:r w:rsidR="006B615D">
        <w:instrText xml:space="preserve"> INCLUDEPICTURE  "E:\\Dropbox\\TL hoc cao hoc\\Dot 2\\PP Toan\\Tieu luan\\Nhom\\media\\image24.png" \* MERGEFORMATINET </w:instrText>
      </w:r>
      <w:r w:rsidR="006B615D">
        <w:fldChar w:fldCharType="separate"/>
      </w:r>
      <w:r w:rsidR="0016638C">
        <w:pict>
          <v:shape id="_x0000_i1028" type="#_x0000_t75" style="width:195.15pt;height:138.1pt">
            <v:imagedata r:id="rId80" r:href="rId81"/>
          </v:shape>
        </w:pict>
      </w:r>
      <w:r w:rsidR="006B615D">
        <w:fldChar w:fldCharType="end"/>
      </w:r>
      <w:r w:rsidR="000652DE">
        <w:fldChar w:fldCharType="end"/>
      </w:r>
      <w:r w:rsidR="00996A9C">
        <w:fldChar w:fldCharType="end"/>
      </w:r>
      <w:r w:rsidR="00C4295F">
        <w:fldChar w:fldCharType="end"/>
      </w:r>
      <w:r w:rsidR="008B130F">
        <w:fldChar w:fldCharType="end"/>
      </w:r>
      <w:r>
        <w:fldChar w:fldCharType="end"/>
      </w:r>
      <w:r>
        <w:fldChar w:fldCharType="end"/>
      </w:r>
    </w:p>
    <w:p w:rsidR="00207511" w:rsidRPr="00C77007" w:rsidRDefault="001315C2" w:rsidP="001315C2">
      <w:pPr>
        <w:pStyle w:val="Heading4"/>
      </w:pPr>
      <w:r>
        <w:t>C</w:t>
      </w:r>
      <w:r w:rsidR="00207511" w:rsidRPr="00C77007">
        <w:t>ây khung nhỏ nhất của đồ thị</w:t>
      </w:r>
    </w:p>
    <w:p w:rsidR="00207511" w:rsidRDefault="00207511" w:rsidP="006A3D45">
      <w:pPr>
        <w:pStyle w:val="Tablecaption20"/>
        <w:shd w:val="clear" w:color="auto" w:fill="auto"/>
        <w:spacing w:line="312" w:lineRule="auto"/>
      </w:pPr>
      <w:r>
        <w:t>Bắt đầu từ đồ thị rỗng T có 11 đỉnh.</w:t>
      </w:r>
    </w:p>
    <w:p w:rsidR="002C5F0B" w:rsidRDefault="002C5F0B" w:rsidP="006A3D45">
      <w:pPr>
        <w:pStyle w:val="Tablecaption20"/>
        <w:shd w:val="clear" w:color="auto" w:fill="auto"/>
        <w:spacing w:line="312" w:lineRule="auto"/>
      </w:pPr>
    </w:p>
    <w:p w:rsidR="002C5F0B" w:rsidRDefault="002C5F0B" w:rsidP="006A3D45">
      <w:pPr>
        <w:pStyle w:val="Tablecaption20"/>
        <w:shd w:val="clear" w:color="auto" w:fill="auto"/>
        <w:spacing w:line="312" w:lineRule="auto"/>
      </w:pPr>
    </w:p>
    <w:tbl>
      <w:tblPr>
        <w:tblOverlap w:val="never"/>
        <w:tblW w:w="0" w:type="auto"/>
        <w:jc w:val="center"/>
        <w:tblLayout w:type="fixed"/>
        <w:tblCellMar>
          <w:left w:w="10" w:type="dxa"/>
          <w:right w:w="10" w:type="dxa"/>
        </w:tblCellMar>
        <w:tblLook w:val="04A0" w:firstRow="1" w:lastRow="0" w:firstColumn="1" w:lastColumn="0" w:noHBand="0" w:noVBand="1"/>
      </w:tblPr>
      <w:tblGrid>
        <w:gridCol w:w="846"/>
        <w:gridCol w:w="1171"/>
        <w:gridCol w:w="1179"/>
        <w:gridCol w:w="1488"/>
        <w:gridCol w:w="1493"/>
        <w:gridCol w:w="9"/>
        <w:gridCol w:w="1508"/>
      </w:tblGrid>
      <w:tr w:rsidR="006A3ECB" w:rsidRPr="00207511" w:rsidTr="00996A9C">
        <w:trPr>
          <w:trHeight w:val="284"/>
          <w:jc w:val="center"/>
        </w:trPr>
        <w:tc>
          <w:tcPr>
            <w:tcW w:w="3196" w:type="dxa"/>
            <w:gridSpan w:val="3"/>
            <w:tcBorders>
              <w:top w:val="single" w:sz="4" w:space="0" w:color="auto"/>
              <w:left w:val="single" w:sz="4" w:space="0" w:color="auto"/>
            </w:tcBorders>
            <w:shd w:val="clear" w:color="auto" w:fill="FFFFFF"/>
            <w:vAlign w:val="bottom"/>
          </w:tcPr>
          <w:p w:rsidR="006A3ECB" w:rsidRPr="00207511" w:rsidRDefault="006A3ECB" w:rsidP="006A3D45">
            <w:pPr>
              <w:spacing w:line="312" w:lineRule="auto"/>
              <w:jc w:val="center"/>
            </w:pPr>
            <w:r w:rsidRPr="00207511">
              <w:t>Bước sắp thứ tự các cạnh</w:t>
            </w:r>
          </w:p>
        </w:tc>
        <w:tc>
          <w:tcPr>
            <w:tcW w:w="4498" w:type="dxa"/>
            <w:gridSpan w:val="4"/>
            <w:tcBorders>
              <w:top w:val="single" w:sz="4" w:space="0" w:color="auto"/>
              <w:left w:val="single" w:sz="4" w:space="0" w:color="auto"/>
              <w:right w:val="single" w:sz="4" w:space="0" w:color="auto"/>
            </w:tcBorders>
            <w:shd w:val="clear" w:color="auto" w:fill="FFFFFF"/>
            <w:vAlign w:val="bottom"/>
          </w:tcPr>
          <w:p w:rsidR="006A3ECB" w:rsidRPr="00207511" w:rsidRDefault="006A3ECB" w:rsidP="006A3D45">
            <w:pPr>
              <w:spacing w:line="312" w:lineRule="auto"/>
              <w:jc w:val="center"/>
            </w:pPr>
            <w:r w:rsidRPr="00207511">
              <w:t xml:space="preserve">Bước chọn các cạnh cho cây k </w:t>
            </w:r>
            <w:r>
              <w:t>h</w:t>
            </w:r>
            <w:r w:rsidRPr="00207511">
              <w:t>ung nhỏ nhất</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Thứ tự</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Cạnh</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Trọng số</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Bước chọn</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Cạnh</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Trọng số</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2 x4</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rPr>
                <w:rStyle w:val="Bodytext295pt"/>
                <w:b w:val="0"/>
                <w:bCs w:val="0"/>
                <w:sz w:val="24"/>
                <w:szCs w:val="24"/>
              </w:rPr>
              <w:t>1</w:t>
            </w:r>
            <w:r w:rsidRPr="00207511">
              <w:t>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2 x4</w:t>
            </w:r>
          </w:p>
        </w:tc>
        <w:tc>
          <w:tcPr>
            <w:tcW w:w="1517" w:type="dxa"/>
            <w:gridSpan w:val="2"/>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10</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w:t>
            </w:r>
          </w:p>
        </w:tc>
        <w:tc>
          <w:tcPr>
            <w:tcW w:w="1171"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x7 x9</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w:t>
            </w:r>
          </w:p>
        </w:tc>
        <w:tc>
          <w:tcPr>
            <w:tcW w:w="1493"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x7 x9</w:t>
            </w:r>
          </w:p>
        </w:tc>
        <w:tc>
          <w:tcPr>
            <w:tcW w:w="1517" w:type="dxa"/>
            <w:gridSpan w:val="2"/>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rPr>
                <w:rStyle w:val="Bodytext295pt"/>
                <w:b w:val="0"/>
                <w:bCs w:val="0"/>
                <w:sz w:val="24"/>
                <w:szCs w:val="24"/>
              </w:rPr>
              <w:t>10</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3</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8 x1</w:t>
            </w:r>
            <w:r>
              <w:t>0</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2</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3</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8</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12</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4</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6</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4</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6</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0</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5</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6 x8</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5</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6 x8</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0</w:t>
            </w:r>
          </w:p>
        </w:tc>
      </w:tr>
      <w:tr w:rsidR="00207511" w:rsidRPr="00207511" w:rsidTr="006A3ECB">
        <w:trPr>
          <w:trHeight w:val="284"/>
          <w:jc w:val="center"/>
        </w:trPr>
        <w:tc>
          <w:tcPr>
            <w:tcW w:w="846" w:type="dxa"/>
            <w:tcBorders>
              <w:top w:val="single" w:sz="4" w:space="0" w:color="auto"/>
              <w:left w:val="single" w:sz="4" w:space="0" w:color="auto"/>
              <w:bottom w:val="single" w:sz="4" w:space="0" w:color="auto"/>
            </w:tcBorders>
            <w:shd w:val="clear" w:color="auto" w:fill="FFFFFF"/>
            <w:vAlign w:val="bottom"/>
          </w:tcPr>
          <w:p w:rsidR="00207511" w:rsidRPr="00207511" w:rsidRDefault="00207511" w:rsidP="006A3D45">
            <w:pPr>
              <w:spacing w:line="312" w:lineRule="auto"/>
              <w:jc w:val="center"/>
            </w:pPr>
            <w:r w:rsidRPr="00207511">
              <w:t>6</w:t>
            </w:r>
          </w:p>
        </w:tc>
        <w:tc>
          <w:tcPr>
            <w:tcW w:w="1171" w:type="dxa"/>
            <w:tcBorders>
              <w:top w:val="single" w:sz="4" w:space="0" w:color="auto"/>
              <w:left w:val="single" w:sz="4" w:space="0" w:color="auto"/>
              <w:bottom w:val="single" w:sz="4" w:space="0" w:color="auto"/>
            </w:tcBorders>
            <w:shd w:val="clear" w:color="auto" w:fill="FFFFFF"/>
            <w:vAlign w:val="center"/>
          </w:tcPr>
          <w:p w:rsidR="00207511" w:rsidRPr="00207511" w:rsidRDefault="00207511" w:rsidP="006A3D45">
            <w:pPr>
              <w:spacing w:line="312" w:lineRule="auto"/>
              <w:jc w:val="center"/>
            </w:pPr>
            <w:r w:rsidRPr="00207511">
              <w:t>x1 x7</w:t>
            </w:r>
          </w:p>
        </w:tc>
        <w:tc>
          <w:tcPr>
            <w:tcW w:w="1179" w:type="dxa"/>
            <w:tcBorders>
              <w:top w:val="single" w:sz="4" w:space="0" w:color="auto"/>
              <w:left w:val="single" w:sz="4" w:space="0" w:color="auto"/>
              <w:bottom w:val="single" w:sz="4" w:space="0" w:color="auto"/>
            </w:tcBorders>
            <w:shd w:val="clear" w:color="auto" w:fill="FFFFFF"/>
            <w:vAlign w:val="bottom"/>
          </w:tcPr>
          <w:p w:rsidR="00207511" w:rsidRPr="00207511" w:rsidRDefault="00207511" w:rsidP="006A3D45">
            <w:pPr>
              <w:spacing w:line="312" w:lineRule="auto"/>
              <w:jc w:val="center"/>
            </w:pPr>
            <w:r w:rsidRPr="00207511">
              <w:t>21</w:t>
            </w:r>
          </w:p>
        </w:tc>
        <w:tc>
          <w:tcPr>
            <w:tcW w:w="1488" w:type="dxa"/>
            <w:tcBorders>
              <w:top w:val="single" w:sz="4" w:space="0" w:color="auto"/>
              <w:left w:val="single" w:sz="4" w:space="0" w:color="auto"/>
              <w:bottom w:val="single" w:sz="4" w:space="0" w:color="auto"/>
            </w:tcBorders>
            <w:shd w:val="clear" w:color="auto" w:fill="FFFFFF"/>
            <w:vAlign w:val="bottom"/>
          </w:tcPr>
          <w:p w:rsidR="00207511" w:rsidRPr="00207511" w:rsidRDefault="00207511" w:rsidP="006A3D45">
            <w:pPr>
              <w:spacing w:line="312" w:lineRule="auto"/>
              <w:jc w:val="center"/>
            </w:pPr>
            <w:r w:rsidRPr="00207511">
              <w:t>6</w:t>
            </w:r>
          </w:p>
        </w:tc>
        <w:tc>
          <w:tcPr>
            <w:tcW w:w="1493" w:type="dxa"/>
            <w:tcBorders>
              <w:top w:val="single" w:sz="4" w:space="0" w:color="auto"/>
              <w:left w:val="single" w:sz="4" w:space="0" w:color="auto"/>
              <w:bottom w:val="single" w:sz="4" w:space="0" w:color="auto"/>
            </w:tcBorders>
            <w:shd w:val="clear" w:color="auto" w:fill="FFFFFF"/>
            <w:vAlign w:val="center"/>
          </w:tcPr>
          <w:p w:rsidR="00207511" w:rsidRPr="00207511" w:rsidRDefault="00207511" w:rsidP="006A3D45">
            <w:pPr>
              <w:spacing w:line="312" w:lineRule="auto"/>
              <w:jc w:val="center"/>
            </w:pPr>
            <w:r w:rsidRPr="00207511">
              <w:t>x1 x7</w:t>
            </w:r>
          </w:p>
        </w:tc>
        <w:tc>
          <w:tcPr>
            <w:tcW w:w="1517"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1</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7</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7</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3</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7</w:t>
            </w:r>
          </w:p>
        </w:tc>
        <w:tc>
          <w:tcPr>
            <w:tcW w:w="1502" w:type="dxa"/>
            <w:gridSpan w:val="2"/>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7</w:t>
            </w:r>
          </w:p>
        </w:tc>
        <w:tc>
          <w:tcPr>
            <w:tcW w:w="1508" w:type="dxa"/>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3</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8</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1 x5</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5</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8</w:t>
            </w:r>
          </w:p>
        </w:tc>
        <w:tc>
          <w:tcPr>
            <w:tcW w:w="1502" w:type="dxa"/>
            <w:gridSpan w:val="2"/>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4 x6</w:t>
            </w:r>
          </w:p>
        </w:tc>
        <w:tc>
          <w:tcPr>
            <w:tcW w:w="1508" w:type="dxa"/>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35</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9</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7 x8</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5</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9</w:t>
            </w:r>
          </w:p>
        </w:tc>
        <w:tc>
          <w:tcPr>
            <w:tcW w:w="1502" w:type="dxa"/>
            <w:gridSpan w:val="2"/>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10</w:t>
            </w:r>
          </w:p>
        </w:tc>
        <w:tc>
          <w:tcPr>
            <w:tcW w:w="1508" w:type="dxa"/>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45</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0</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9 x10</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3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w:t>
            </w:r>
          </w:p>
        </w:tc>
        <w:tc>
          <w:tcPr>
            <w:tcW w:w="1502" w:type="dxa"/>
            <w:gridSpan w:val="2"/>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3 x4</w:t>
            </w:r>
          </w:p>
        </w:tc>
        <w:tc>
          <w:tcPr>
            <w:tcW w:w="1508" w:type="dxa"/>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55</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lastRenderedPageBreak/>
              <w:t>11</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4 x6</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35</w:t>
            </w:r>
          </w:p>
        </w:tc>
        <w:tc>
          <w:tcPr>
            <w:tcW w:w="2990" w:type="dxa"/>
            <w:gridSpan w:val="3"/>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Tổng trọng số các cạnh</w:t>
            </w:r>
          </w:p>
        </w:tc>
        <w:tc>
          <w:tcPr>
            <w:tcW w:w="1508" w:type="dxa"/>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251</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12</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4 x5</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40</w:t>
            </w:r>
          </w:p>
        </w:tc>
        <w:tc>
          <w:tcPr>
            <w:tcW w:w="4498" w:type="dxa"/>
            <w:gridSpan w:val="4"/>
            <w:vMerge w:val="restart"/>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Ghi chú</w:t>
            </w:r>
          </w:p>
          <w:p w:rsidR="00207511" w:rsidRPr="00207511" w:rsidRDefault="00207511" w:rsidP="006A3D45">
            <w:pPr>
              <w:spacing w:line="312" w:lineRule="auto"/>
              <w:ind w:firstLine="360"/>
            </w:pPr>
            <w:r w:rsidRPr="00207511">
              <w:t xml:space="preserve">Sau bước chọn 7 ta không thể chọn các cạnh </w:t>
            </w:r>
            <w:r w:rsidR="00CA229A" w:rsidRPr="00207511">
              <w:t>(x1,x5), (x7,x8) và (x9, x</w:t>
            </w:r>
            <w:r w:rsidR="00CA229A" w:rsidRPr="00207511">
              <w:rPr>
                <w:rStyle w:val="Bodytext295pt"/>
                <w:b w:val="0"/>
                <w:bCs w:val="0"/>
                <w:sz w:val="24"/>
                <w:szCs w:val="24"/>
              </w:rPr>
              <w:t>10</w:t>
            </w:r>
            <w:r w:rsidR="00CA229A" w:rsidRPr="00207511">
              <w:t xml:space="preserve">) </w:t>
            </w:r>
            <w:r w:rsidRPr="00207511">
              <w:t xml:space="preserve">vì các cạnh này tạo thành chu trình với các cạnh đã chọn. Tình huống tương tự nếu chọn cạnh </w:t>
            </w:r>
            <w:r w:rsidR="00CA229A" w:rsidRPr="00207511">
              <w:t>(x</w:t>
            </w:r>
            <w:r w:rsidR="00CA229A" w:rsidRPr="00207511">
              <w:rPr>
                <w:rStyle w:val="Bodytext295pt"/>
                <w:b w:val="0"/>
                <w:bCs w:val="0"/>
                <w:sz w:val="24"/>
                <w:szCs w:val="24"/>
              </w:rPr>
              <w:t>4</w:t>
            </w:r>
            <w:r w:rsidR="00CA229A" w:rsidRPr="00207511">
              <w:t>,x</w:t>
            </w:r>
            <w:r w:rsidR="00CA229A" w:rsidRPr="00207511">
              <w:rPr>
                <w:rStyle w:val="Bodytext295pt"/>
                <w:b w:val="0"/>
                <w:bCs w:val="0"/>
                <w:sz w:val="24"/>
                <w:szCs w:val="24"/>
              </w:rPr>
              <w:t>5</w:t>
            </w:r>
            <w:r w:rsidR="00CA229A" w:rsidRPr="00207511">
              <w:t>)</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13</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10 x11</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45</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14</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3 x4</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55</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15</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2 x3</w:t>
            </w:r>
          </w:p>
        </w:tc>
        <w:tc>
          <w:tcPr>
            <w:tcW w:w="1179"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60</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16</w:t>
            </w:r>
          </w:p>
        </w:tc>
        <w:tc>
          <w:tcPr>
            <w:tcW w:w="1171"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x6 x11</w:t>
            </w:r>
          </w:p>
        </w:tc>
        <w:tc>
          <w:tcPr>
            <w:tcW w:w="1179"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70</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bottom w:val="single" w:sz="4" w:space="0" w:color="auto"/>
            </w:tcBorders>
            <w:shd w:val="clear" w:color="auto" w:fill="FFFFFF"/>
          </w:tcPr>
          <w:p w:rsidR="00207511" w:rsidRPr="00207511" w:rsidRDefault="00207511" w:rsidP="006A3D45">
            <w:pPr>
              <w:spacing w:line="312" w:lineRule="auto"/>
              <w:jc w:val="center"/>
            </w:pPr>
            <w:r w:rsidRPr="00207511">
              <w:t>17</w:t>
            </w:r>
          </w:p>
        </w:tc>
        <w:tc>
          <w:tcPr>
            <w:tcW w:w="1171" w:type="dxa"/>
            <w:tcBorders>
              <w:top w:val="single" w:sz="4" w:space="0" w:color="auto"/>
              <w:left w:val="single" w:sz="4" w:space="0" w:color="auto"/>
              <w:bottom w:val="single" w:sz="4" w:space="0" w:color="auto"/>
            </w:tcBorders>
            <w:shd w:val="clear" w:color="auto" w:fill="FFFFFF"/>
          </w:tcPr>
          <w:p w:rsidR="00207511" w:rsidRPr="00207511" w:rsidRDefault="00207511" w:rsidP="006A3D45">
            <w:pPr>
              <w:spacing w:line="312" w:lineRule="auto"/>
              <w:jc w:val="center"/>
            </w:pPr>
            <w:r w:rsidRPr="00207511">
              <w:t>x1 x2</w:t>
            </w:r>
          </w:p>
        </w:tc>
        <w:tc>
          <w:tcPr>
            <w:tcW w:w="1179" w:type="dxa"/>
            <w:tcBorders>
              <w:top w:val="single" w:sz="4" w:space="0" w:color="auto"/>
              <w:left w:val="single" w:sz="4" w:space="0" w:color="auto"/>
              <w:bottom w:val="single" w:sz="4" w:space="0" w:color="auto"/>
            </w:tcBorders>
            <w:shd w:val="clear" w:color="auto" w:fill="FFFFFF"/>
            <w:vAlign w:val="center"/>
          </w:tcPr>
          <w:p w:rsidR="00207511" w:rsidRPr="00207511" w:rsidRDefault="00207511" w:rsidP="006A3D45">
            <w:pPr>
              <w:spacing w:line="312" w:lineRule="auto"/>
              <w:jc w:val="center"/>
            </w:pPr>
            <w:r w:rsidRPr="00207511">
              <w:t>80</w:t>
            </w:r>
          </w:p>
        </w:tc>
        <w:tc>
          <w:tcPr>
            <w:tcW w:w="4498" w:type="dxa"/>
            <w:gridSpan w:val="4"/>
            <w:vMerge/>
            <w:tcBorders>
              <w:left w:val="single" w:sz="4" w:space="0" w:color="auto"/>
              <w:bottom w:val="single" w:sz="4" w:space="0" w:color="auto"/>
              <w:right w:val="single" w:sz="4" w:space="0" w:color="auto"/>
            </w:tcBorders>
            <w:shd w:val="clear" w:color="auto" w:fill="FFFFFF"/>
          </w:tcPr>
          <w:p w:rsidR="00207511" w:rsidRPr="00207511" w:rsidRDefault="00207511" w:rsidP="006A3D45">
            <w:pPr>
              <w:spacing w:line="312" w:lineRule="auto"/>
            </w:pPr>
          </w:p>
        </w:tc>
      </w:tr>
    </w:tbl>
    <w:p w:rsidR="00207511" w:rsidRPr="006B3F02" w:rsidRDefault="00207511" w:rsidP="006B3F02">
      <w:pPr>
        <w:pStyle w:val="Heading5"/>
      </w:pPr>
      <w:bookmarkStart w:id="110" w:name="_Toc522568252"/>
      <w:r w:rsidRPr="006B3F02">
        <w:t>Kết quả chạy ví dụ 1</w:t>
      </w:r>
      <w:bookmarkEnd w:id="110"/>
    </w:p>
    <w:p w:rsidR="00207511" w:rsidRPr="00CE3B44" w:rsidRDefault="00207511" w:rsidP="006A3D45">
      <w:pPr>
        <w:spacing w:line="312" w:lineRule="auto"/>
        <w:ind w:firstLine="360"/>
        <w:rPr>
          <w:sz w:val="26"/>
          <w:szCs w:val="26"/>
        </w:rPr>
      </w:pPr>
      <w:r w:rsidRPr="00CE3B44">
        <w:rPr>
          <w:sz w:val="26"/>
          <w:szCs w:val="26"/>
        </w:rPr>
        <w:t xml:space="preserve">Kết thúc thuật toán được cây khung nhỏ nhất là cây. Trọng số của </w:t>
      </w:r>
      <w:r w:rsidR="0048535D" w:rsidRPr="00CE3B44">
        <w:rPr>
          <w:sz w:val="26"/>
          <w:szCs w:val="26"/>
        </w:rPr>
        <w:t xml:space="preserve">cây khung nhỏ nhất thu được là </w:t>
      </w:r>
      <w:r w:rsidRPr="00CE3B44">
        <w:rPr>
          <w:sz w:val="26"/>
          <w:szCs w:val="26"/>
        </w:rPr>
        <w:t>(T) = 251.</w:t>
      </w:r>
    </w:p>
    <w:p w:rsidR="00315868" w:rsidRPr="00C45E7B" w:rsidRDefault="0048535D" w:rsidP="006A3D45">
      <w:pPr>
        <w:spacing w:line="312" w:lineRule="auto"/>
        <w:jc w:val="center"/>
      </w:pPr>
      <w:r>
        <w:fldChar w:fldCharType="begin"/>
      </w:r>
      <w:r>
        <w:instrText xml:space="preserve"> INCLUDEPICTURE  "E:\\Dropbox\\TL hoc cao hoc\\Dot 2\\PP Toan\\Tieu luan\\Nhom\\media\\image25.png" \* MERGEFORMATINET </w:instrText>
      </w:r>
      <w:r>
        <w:fldChar w:fldCharType="separate"/>
      </w:r>
      <w:r>
        <w:fldChar w:fldCharType="begin"/>
      </w:r>
      <w:r>
        <w:instrText xml:space="preserve"> INCLUDEPICTURE  "E:\\Dropbox\\TL hoc cao hoc\\Dot 2\\PP Toan\\Tieu luan\\Nhom\\media\\image25.png" \* MERGEFORMATINET </w:instrText>
      </w:r>
      <w:r>
        <w:fldChar w:fldCharType="separate"/>
      </w:r>
      <w:r w:rsidR="008B130F">
        <w:fldChar w:fldCharType="begin"/>
      </w:r>
      <w:r w:rsidR="008B130F">
        <w:instrText xml:space="preserve"> INCLUDEPICTURE  "E:\\Dropbox\\TL hoc cao hoc\\Dot 2\\PP Toan\\Tieu luan\\Nhom\\media\\image25.png" \* MERGEFORMATINET </w:instrText>
      </w:r>
      <w:r w:rsidR="008B130F">
        <w:fldChar w:fldCharType="separate"/>
      </w:r>
      <w:r w:rsidR="00C4295F">
        <w:fldChar w:fldCharType="begin"/>
      </w:r>
      <w:r w:rsidR="00C4295F">
        <w:instrText xml:space="preserve"> INCLUDEPICTURE  "E:\\Dropbox\\TL hoc cao hoc\\Dot 2\\PP Toan\\Tieu luan\\Nhom\\media\\image25.png" \* MERGEFORMATINET </w:instrText>
      </w:r>
      <w:r w:rsidR="00C4295F">
        <w:fldChar w:fldCharType="separate"/>
      </w:r>
      <w:r w:rsidR="00996A9C">
        <w:fldChar w:fldCharType="begin"/>
      </w:r>
      <w:r w:rsidR="00996A9C">
        <w:instrText xml:space="preserve"> INCLUDEPICTURE  "E:\\Dropbox\\TL hoc cao hoc\\Dot 2\\PP Toan\\Tieu luan\\Nhom\\media\\image25.png" \* MERGEFORMATINET </w:instrText>
      </w:r>
      <w:r w:rsidR="00996A9C">
        <w:fldChar w:fldCharType="separate"/>
      </w:r>
      <w:r w:rsidR="000652DE">
        <w:fldChar w:fldCharType="begin"/>
      </w:r>
      <w:r w:rsidR="000652DE">
        <w:instrText xml:space="preserve"> INCLUDEPICTURE  "E:\\Dropbox\\TL hoc cao hoc\\Dot 2\\PP Toan\\Tieu luan\\Nhom\\media\\image25.png" \* MERGEFORMATINET </w:instrText>
      </w:r>
      <w:r w:rsidR="000652DE">
        <w:fldChar w:fldCharType="separate"/>
      </w:r>
      <w:r w:rsidR="006B615D">
        <w:fldChar w:fldCharType="begin"/>
      </w:r>
      <w:r w:rsidR="006B615D">
        <w:instrText xml:space="preserve"> INCLUDEPICTURE  "E:\\Dropbox\\TL hoc cao hoc\\Dot 2\\PP Toan\\Tieu luan\\Nhom\\media\\image25.png" \* MERGEFORMATINET </w:instrText>
      </w:r>
      <w:r w:rsidR="006B615D">
        <w:fldChar w:fldCharType="separate"/>
      </w:r>
      <w:r w:rsidR="0016638C">
        <w:pict>
          <v:shape id="_x0000_i1029" type="#_x0000_t75" style="width:152.4pt;height:96.3pt">
            <v:imagedata r:id="rId82" r:href="rId83"/>
          </v:shape>
        </w:pict>
      </w:r>
      <w:r w:rsidR="006B615D">
        <w:fldChar w:fldCharType="end"/>
      </w:r>
      <w:r w:rsidR="000652DE">
        <w:fldChar w:fldCharType="end"/>
      </w:r>
      <w:r w:rsidR="00996A9C">
        <w:fldChar w:fldCharType="end"/>
      </w:r>
      <w:r w:rsidR="00C4295F">
        <w:fldChar w:fldCharType="end"/>
      </w:r>
      <w:r w:rsidR="008B130F">
        <w:fldChar w:fldCharType="end"/>
      </w:r>
      <w:r>
        <w:fldChar w:fldCharType="end"/>
      </w:r>
      <w:r>
        <w:fldChar w:fldCharType="end"/>
      </w:r>
    </w:p>
    <w:p w:rsidR="00315868" w:rsidRDefault="001B5920" w:rsidP="006A3D45">
      <w:pPr>
        <w:pStyle w:val="Heading4"/>
        <w:spacing w:before="0" w:line="312" w:lineRule="auto"/>
        <w:rPr>
          <w:rStyle w:val="fontstyle01"/>
        </w:rPr>
      </w:pPr>
      <w:r>
        <w:rPr>
          <w:rStyle w:val="fontstyle01"/>
        </w:rPr>
        <w:t>Cây khung nhỏ nhất</w:t>
      </w:r>
    </w:p>
    <w:p w:rsidR="003F2C5E" w:rsidRDefault="003F2C5E" w:rsidP="00ED2717">
      <w:pPr>
        <w:pStyle w:val="Heading3"/>
      </w:pPr>
      <w:bookmarkStart w:id="111" w:name="_Toc522671319"/>
      <w:bookmarkStart w:id="112" w:name="_Toc522693151"/>
      <w:r>
        <w:t>Cài đặt thuật toán</w:t>
      </w:r>
      <w:r w:rsidR="00DE455F">
        <w:t xml:space="preserve"> Kruskal</w:t>
      </w:r>
      <w:bookmarkEnd w:id="111"/>
      <w:bookmarkEnd w:id="112"/>
    </w:p>
    <w:p w:rsidR="00B96E48" w:rsidRDefault="00B96E48" w:rsidP="00897777">
      <w:pPr>
        <w:jc w:val="center"/>
      </w:pPr>
      <w:r>
        <w:rPr>
          <w:noProof/>
        </w:rPr>
        <w:drawing>
          <wp:inline distT="0" distB="0" distL="0" distR="0" wp14:anchorId="62DF7FE0" wp14:editId="3339A8E4">
            <wp:extent cx="4210438" cy="337957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15411" cy="3383569"/>
                    </a:xfrm>
                    <a:prstGeom prst="rect">
                      <a:avLst/>
                    </a:prstGeom>
                    <a:noFill/>
                  </pic:spPr>
                </pic:pic>
              </a:graphicData>
            </a:graphic>
          </wp:inline>
        </w:drawing>
      </w:r>
    </w:p>
    <w:p w:rsidR="00B96E48" w:rsidRDefault="00B96E48" w:rsidP="00B96E48">
      <w:pPr>
        <w:rPr>
          <w:noProof/>
        </w:rPr>
      </w:pPr>
    </w:p>
    <w:p w:rsidR="00B96E48" w:rsidRDefault="00B96E48" w:rsidP="00897777">
      <w:pPr>
        <w:jc w:val="center"/>
      </w:pPr>
      <w:r>
        <w:rPr>
          <w:noProof/>
        </w:rPr>
        <w:lastRenderedPageBreak/>
        <w:drawing>
          <wp:inline distT="0" distB="0" distL="0" distR="0" wp14:anchorId="4610F79D" wp14:editId="13F81223">
            <wp:extent cx="4164505" cy="3307715"/>
            <wp:effectExtent l="0" t="0" r="762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b="1356"/>
                    <a:stretch/>
                  </pic:blipFill>
                  <pic:spPr bwMode="auto">
                    <a:xfrm>
                      <a:off x="0" y="0"/>
                      <a:ext cx="4185119" cy="3324088"/>
                    </a:xfrm>
                    <a:prstGeom prst="rect">
                      <a:avLst/>
                    </a:prstGeom>
                    <a:ln>
                      <a:noFill/>
                    </a:ln>
                    <a:extLst>
                      <a:ext uri="{53640926-AAD7-44D8-BBD7-CCE9431645EC}">
                        <a14:shadowObscured xmlns:a14="http://schemas.microsoft.com/office/drawing/2010/main"/>
                      </a:ext>
                    </a:extLst>
                  </pic:spPr>
                </pic:pic>
              </a:graphicData>
            </a:graphic>
          </wp:inline>
        </w:drawing>
      </w:r>
    </w:p>
    <w:p w:rsidR="007000FC" w:rsidRPr="00B96E48" w:rsidRDefault="007000FC" w:rsidP="007000FC">
      <w:pPr>
        <w:pStyle w:val="Heading4"/>
      </w:pPr>
      <w:r>
        <w:t>Cài đặt thuật toán bằng ngôn ngữ Python</w:t>
      </w:r>
    </w:p>
    <w:p w:rsidR="007B2CB1" w:rsidRDefault="007B2CB1" w:rsidP="00ED2717">
      <w:pPr>
        <w:pStyle w:val="Heading3"/>
      </w:pPr>
      <w:bookmarkStart w:id="113" w:name="bookmark34"/>
      <w:bookmarkStart w:id="114" w:name="_Toc522671320"/>
      <w:bookmarkStart w:id="115" w:name="_Toc522693152"/>
      <w:r w:rsidRPr="00E9231F">
        <w:rPr>
          <w:rStyle w:val="Bodytext13"/>
          <w:rFonts w:ascii="Times New Roman" w:hAnsi="Times New Roman" w:cs="Times New Roman"/>
          <w:b/>
          <w:sz w:val="26"/>
          <w:szCs w:val="26"/>
        </w:rPr>
        <w:t>Chứng</w:t>
      </w:r>
      <w:r>
        <w:t xml:space="preserve"> minh tính đúng đắn</w:t>
      </w:r>
      <w:bookmarkEnd w:id="113"/>
      <w:bookmarkEnd w:id="114"/>
      <w:bookmarkEnd w:id="115"/>
    </w:p>
    <w:p w:rsidR="007B2CB1" w:rsidRPr="00063DBA" w:rsidRDefault="007B2CB1" w:rsidP="006A3D45">
      <w:pPr>
        <w:spacing w:line="312" w:lineRule="auto"/>
        <w:ind w:firstLine="360"/>
        <w:rPr>
          <w:sz w:val="26"/>
          <w:szCs w:val="26"/>
        </w:rPr>
      </w:pPr>
      <w:r w:rsidRPr="00063DBA">
        <w:rPr>
          <w:sz w:val="26"/>
          <w:szCs w:val="26"/>
        </w:rPr>
        <w:t xml:space="preserve">Đồ thị thu được theo thuật toán có n-1 cạnh và không có chu trình, vì vậy theo định lý 2 nó là cây khung của đồ thị </w:t>
      </w:r>
      <w:r w:rsidRPr="00063DBA">
        <w:rPr>
          <w:rStyle w:val="Bodytext2Italic"/>
          <w:rFonts w:eastAsiaTheme="majorEastAsia"/>
          <w:sz w:val="26"/>
          <w:szCs w:val="26"/>
        </w:rPr>
        <w:t>G.</w:t>
      </w:r>
      <w:r w:rsidRPr="00063DBA">
        <w:rPr>
          <w:sz w:val="26"/>
          <w:szCs w:val="26"/>
        </w:rPr>
        <w:t xml:space="preserve"> Như vậy, chỉ còn phải chỉ ra rằng </w:t>
      </w:r>
      <w:r w:rsidRPr="00063DBA">
        <w:rPr>
          <w:rStyle w:val="Bodytext2Italic"/>
          <w:rFonts w:eastAsiaTheme="majorEastAsia"/>
          <w:sz w:val="26"/>
          <w:szCs w:val="26"/>
        </w:rPr>
        <w:t>T</w:t>
      </w:r>
      <w:r w:rsidRPr="00063DBA">
        <w:rPr>
          <w:sz w:val="26"/>
          <w:szCs w:val="26"/>
        </w:rPr>
        <w:t xml:space="preserve"> có độ dài nhỏ nhất. Giả sử tồn tại cây </w:t>
      </w:r>
      <w:r w:rsidRPr="00063DBA">
        <w:rPr>
          <w:rStyle w:val="Bodytext2Italic"/>
          <w:rFonts w:eastAsiaTheme="majorEastAsia"/>
          <w:sz w:val="26"/>
          <w:szCs w:val="26"/>
        </w:rPr>
        <w:t>S</w:t>
      </w:r>
      <w:r w:rsidRPr="00063DBA">
        <w:rPr>
          <w:sz w:val="26"/>
          <w:szCs w:val="26"/>
        </w:rPr>
        <w:t xml:space="preserve"> của đồ thị mà </w:t>
      </w:r>
      <w:r w:rsidRPr="00063DBA">
        <w:rPr>
          <w:rStyle w:val="Bodytext2Italic"/>
          <w:rFonts w:eastAsiaTheme="majorEastAsia"/>
          <w:sz w:val="26"/>
          <w:szCs w:val="26"/>
        </w:rPr>
        <w:t>c(S)&lt;c(T).</w:t>
      </w:r>
      <w:r w:rsidRPr="00063DBA">
        <w:rPr>
          <w:sz w:val="26"/>
          <w:szCs w:val="26"/>
        </w:rPr>
        <w:t xml:space="preserve"> Ký hiệu là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là cạnh đầu tiên trong </w:t>
      </w:r>
      <w:r w:rsidR="005E08A6" w:rsidRPr="00063DBA">
        <w:rPr>
          <w:sz w:val="26"/>
          <w:szCs w:val="26"/>
        </w:rPr>
        <w:t>dãy</w:t>
      </w:r>
      <w:r w:rsidRPr="00063DBA">
        <w:rPr>
          <w:sz w:val="26"/>
          <w:szCs w:val="26"/>
        </w:rPr>
        <w:t xml:space="preserve"> các cạnh của </w:t>
      </w:r>
      <w:r w:rsidRPr="00063DBA">
        <w:rPr>
          <w:rStyle w:val="Bodytext2Italic"/>
          <w:rFonts w:eastAsiaTheme="majorEastAsia"/>
          <w:sz w:val="26"/>
          <w:szCs w:val="26"/>
        </w:rPr>
        <w:t>T</w:t>
      </w:r>
      <w:r w:rsidRPr="00063DBA">
        <w:rPr>
          <w:sz w:val="26"/>
          <w:szCs w:val="26"/>
        </w:rPr>
        <w:t xml:space="preserve"> không thuộc S. Khi đó đồ thị con của </w:t>
      </w:r>
      <w:r w:rsidRPr="00063DBA">
        <w:rPr>
          <w:rStyle w:val="Bodytext2Italic"/>
          <w:rFonts w:eastAsiaTheme="majorEastAsia"/>
          <w:sz w:val="26"/>
          <w:szCs w:val="26"/>
        </w:rPr>
        <w:t>G</w:t>
      </w:r>
      <w:r w:rsidRPr="00063DBA">
        <w:rPr>
          <w:sz w:val="26"/>
          <w:szCs w:val="26"/>
        </w:rPr>
        <w:t xml:space="preserve"> sinh bởi cây </w:t>
      </w:r>
      <w:r w:rsidRPr="00063DBA">
        <w:rPr>
          <w:rStyle w:val="Bodytext2Italic"/>
          <w:rFonts w:eastAsiaTheme="majorEastAsia"/>
          <w:sz w:val="26"/>
          <w:szCs w:val="26"/>
        </w:rPr>
        <w:t>S</w:t>
      </w:r>
      <w:r w:rsidRPr="00063DBA">
        <w:rPr>
          <w:sz w:val="26"/>
          <w:szCs w:val="26"/>
        </w:rPr>
        <w:t xml:space="preserve"> được </w:t>
      </w:r>
      <w:r w:rsidR="005E08A6" w:rsidRPr="00063DBA">
        <w:rPr>
          <w:sz w:val="26"/>
          <w:szCs w:val="26"/>
        </w:rPr>
        <w:t>bổ</w:t>
      </w:r>
      <w:r w:rsidRPr="00063DBA">
        <w:rPr>
          <w:sz w:val="26"/>
          <w:szCs w:val="26"/>
        </w:rPr>
        <w:t xml:space="preserve"> sung cạnh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sẽ chứa một chu trình duy nhất </w:t>
      </w:r>
      <w:r w:rsidRPr="00063DBA">
        <w:rPr>
          <w:rStyle w:val="Bodytext2Italic"/>
          <w:rFonts w:eastAsiaTheme="majorEastAsia"/>
          <w:sz w:val="26"/>
          <w:szCs w:val="26"/>
        </w:rPr>
        <w:t>C</w:t>
      </w:r>
      <w:r w:rsidRPr="00063DBA">
        <w:rPr>
          <w:sz w:val="26"/>
          <w:szCs w:val="26"/>
        </w:rPr>
        <w:t xml:space="preserve"> đị qua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 Do chu trình </w:t>
      </w:r>
      <w:r w:rsidRPr="00063DBA">
        <w:rPr>
          <w:rStyle w:val="Bodytext2Italic"/>
          <w:rFonts w:eastAsiaTheme="majorEastAsia"/>
          <w:sz w:val="26"/>
          <w:szCs w:val="26"/>
        </w:rPr>
        <w:t>C</w:t>
      </w:r>
      <w:r w:rsidRPr="00063DBA">
        <w:rPr>
          <w:sz w:val="26"/>
          <w:szCs w:val="26"/>
        </w:rPr>
        <w:t xml:space="preserve"> phải chứa cạnh e thuộc </w:t>
      </w:r>
      <w:r w:rsidRPr="00063DBA">
        <w:rPr>
          <w:rStyle w:val="Bodytext2Italic"/>
          <w:rFonts w:eastAsiaTheme="majorEastAsia"/>
          <w:sz w:val="26"/>
          <w:szCs w:val="26"/>
        </w:rPr>
        <w:t>S</w:t>
      </w:r>
      <w:r w:rsidRPr="00063DBA">
        <w:rPr>
          <w:sz w:val="26"/>
          <w:szCs w:val="26"/>
        </w:rPr>
        <w:t xml:space="preserve"> nhưng không thuộc </w:t>
      </w:r>
      <w:r w:rsidRPr="00063DBA">
        <w:rPr>
          <w:rStyle w:val="Bodytext2Italic"/>
          <w:rFonts w:eastAsiaTheme="majorEastAsia"/>
          <w:sz w:val="26"/>
          <w:szCs w:val="26"/>
        </w:rPr>
        <w:t>T</w:t>
      </w:r>
      <w:r w:rsidRPr="00063DBA">
        <w:rPr>
          <w:sz w:val="26"/>
          <w:szCs w:val="26"/>
        </w:rPr>
        <w:t xml:space="preserve"> nên đồ thị con thu được từ </w:t>
      </w:r>
      <w:r w:rsidRPr="00063DBA">
        <w:rPr>
          <w:rStyle w:val="Bodytext2Italic"/>
          <w:rFonts w:eastAsiaTheme="majorEastAsia"/>
          <w:sz w:val="26"/>
          <w:szCs w:val="26"/>
        </w:rPr>
        <w:t>S</w:t>
      </w:r>
      <w:r w:rsidRPr="00063DBA">
        <w:rPr>
          <w:sz w:val="26"/>
          <w:szCs w:val="26"/>
        </w:rPr>
        <w:t xml:space="preserve"> bằng cách thay cạnh </w:t>
      </w:r>
      <w:r w:rsidRPr="00063DBA">
        <w:rPr>
          <w:rStyle w:val="Bodytext2Italic"/>
          <w:rFonts w:eastAsiaTheme="majorEastAsia"/>
          <w:sz w:val="26"/>
          <w:szCs w:val="26"/>
        </w:rPr>
        <w:t>e</w:t>
      </w:r>
      <w:r w:rsidRPr="00063DBA">
        <w:rPr>
          <w:sz w:val="26"/>
          <w:szCs w:val="26"/>
        </w:rPr>
        <w:t xml:space="preserve"> của nó bởi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ký hiệu đồ thị này là </w:t>
      </w:r>
      <w:r w:rsidRPr="00063DBA">
        <w:rPr>
          <w:rStyle w:val="Bodytext2Italic"/>
          <w:rFonts w:eastAsiaTheme="majorEastAsia"/>
          <w:sz w:val="26"/>
          <w:szCs w:val="26"/>
        </w:rPr>
        <w:t>S</w:t>
      </w:r>
      <w:r w:rsidRPr="00063DBA">
        <w:rPr>
          <w:sz w:val="26"/>
          <w:szCs w:val="26"/>
        </w:rPr>
        <w:t xml:space="preserve"> ') sẽ là cây khung. Theo cách xây dựng c(e</w:t>
      </w:r>
      <w:r w:rsidRPr="00063DBA">
        <w:rPr>
          <w:sz w:val="26"/>
          <w:szCs w:val="26"/>
          <w:vertAlign w:val="subscript"/>
        </w:rPr>
        <w:t>k</w:t>
      </w:r>
      <w:r w:rsidRPr="00063DBA">
        <w:rPr>
          <w:sz w:val="26"/>
          <w:szCs w:val="26"/>
        </w:rPr>
        <w:t xml:space="preserve">) &lt; </w:t>
      </w:r>
      <w:r w:rsidRPr="00063DBA">
        <w:rPr>
          <w:rStyle w:val="Bodytext2Italic"/>
          <w:rFonts w:eastAsiaTheme="majorEastAsia"/>
          <w:sz w:val="26"/>
          <w:szCs w:val="26"/>
        </w:rPr>
        <w:t>c(e)</w:t>
      </w:r>
      <w:r w:rsidRPr="00063DBA">
        <w:rPr>
          <w:sz w:val="26"/>
          <w:szCs w:val="26"/>
        </w:rPr>
        <w:t xml:space="preserve"> do đó </w:t>
      </w:r>
      <w:r w:rsidRPr="00063DBA">
        <w:rPr>
          <w:rStyle w:val="Bodytext2Italic"/>
          <w:rFonts w:eastAsiaTheme="majorEastAsia"/>
          <w:sz w:val="26"/>
          <w:szCs w:val="26"/>
        </w:rPr>
        <w:t>c(S’) &lt; c(S),</w:t>
      </w:r>
      <w:r w:rsidRPr="00063DBA">
        <w:rPr>
          <w:sz w:val="26"/>
          <w:szCs w:val="26"/>
        </w:rPr>
        <w:t xml:space="preserve"> đồng thời số cạnh chung của </w:t>
      </w:r>
      <w:r w:rsidRPr="00063DBA">
        <w:rPr>
          <w:rStyle w:val="Bodytext2Italic"/>
          <w:rFonts w:eastAsiaTheme="majorEastAsia"/>
          <w:sz w:val="26"/>
          <w:szCs w:val="26"/>
        </w:rPr>
        <w:t>S’</w:t>
      </w:r>
      <w:r w:rsidRPr="00063DBA">
        <w:rPr>
          <w:sz w:val="26"/>
          <w:szCs w:val="26"/>
        </w:rPr>
        <w:t xml:space="preserve"> và </w:t>
      </w:r>
      <w:r w:rsidRPr="00063DBA">
        <w:rPr>
          <w:rStyle w:val="Bodytext2Italic"/>
          <w:rFonts w:eastAsiaTheme="majorEastAsia"/>
          <w:sz w:val="26"/>
          <w:szCs w:val="26"/>
        </w:rPr>
        <w:t>T</w:t>
      </w:r>
      <w:r w:rsidRPr="00063DBA">
        <w:rPr>
          <w:sz w:val="26"/>
          <w:szCs w:val="26"/>
        </w:rPr>
        <w:t xml:space="preserve"> đã tăng thêm một so với số cạnh chung của </w:t>
      </w:r>
      <w:r w:rsidRPr="00063DBA">
        <w:rPr>
          <w:rStyle w:val="Bodytext2Italic"/>
          <w:rFonts w:eastAsiaTheme="majorEastAsia"/>
          <w:sz w:val="26"/>
          <w:szCs w:val="26"/>
        </w:rPr>
        <w:t>S</w:t>
      </w:r>
      <w:r w:rsidRPr="00063DBA">
        <w:rPr>
          <w:sz w:val="26"/>
          <w:szCs w:val="26"/>
        </w:rPr>
        <w:t xml:space="preserve"> và </w:t>
      </w:r>
      <w:r w:rsidRPr="00063DBA">
        <w:rPr>
          <w:rStyle w:val="Bodytext2Italic"/>
          <w:rFonts w:eastAsiaTheme="majorEastAsia"/>
          <w:sz w:val="26"/>
          <w:szCs w:val="26"/>
        </w:rPr>
        <w:t>T.</w:t>
      </w:r>
      <w:r w:rsidRPr="00063DBA">
        <w:rPr>
          <w:sz w:val="26"/>
          <w:szCs w:val="26"/>
        </w:rPr>
        <w:t xml:space="preserve"> </w:t>
      </w:r>
      <w:r w:rsidR="005E08A6" w:rsidRPr="00063DBA">
        <w:rPr>
          <w:sz w:val="26"/>
          <w:szCs w:val="26"/>
        </w:rPr>
        <w:t>Lặp</w:t>
      </w:r>
      <w:r w:rsidRPr="00063DBA">
        <w:rPr>
          <w:sz w:val="26"/>
          <w:szCs w:val="26"/>
        </w:rPr>
        <w:t xml:space="preserve"> lại quá trình trên từng bước một ta có thể biến đổi </w:t>
      </w:r>
      <w:r w:rsidRPr="00063DBA">
        <w:rPr>
          <w:rStyle w:val="Bodytext2Italic"/>
          <w:rFonts w:eastAsiaTheme="majorEastAsia"/>
          <w:sz w:val="26"/>
          <w:szCs w:val="26"/>
        </w:rPr>
        <w:t xml:space="preserve">S </w:t>
      </w:r>
      <w:r w:rsidRPr="00063DBA">
        <w:rPr>
          <w:sz w:val="26"/>
          <w:szCs w:val="26"/>
        </w:rPr>
        <w:t xml:space="preserve">thành </w:t>
      </w:r>
      <w:r w:rsidRPr="00063DBA">
        <w:rPr>
          <w:rStyle w:val="Bodytext2Italic"/>
          <w:rFonts w:eastAsiaTheme="majorEastAsia"/>
          <w:sz w:val="26"/>
          <w:szCs w:val="26"/>
        </w:rPr>
        <w:t>T</w:t>
      </w:r>
      <w:r w:rsidRPr="00063DBA">
        <w:rPr>
          <w:sz w:val="26"/>
          <w:szCs w:val="26"/>
        </w:rPr>
        <w:t xml:space="preserve"> và trong mỗi bước tổng độ dài không tăng, tức là </w:t>
      </w:r>
      <w:r w:rsidRPr="00063DBA">
        <w:rPr>
          <w:rStyle w:val="Bodytext2Italic"/>
          <w:rFonts w:eastAsiaTheme="majorEastAsia"/>
          <w:sz w:val="26"/>
          <w:szCs w:val="26"/>
        </w:rPr>
        <w:t>c(T) &lt; c(S).</w:t>
      </w:r>
      <w:r w:rsidRPr="00063DBA">
        <w:rPr>
          <w:sz w:val="26"/>
          <w:szCs w:val="26"/>
        </w:rPr>
        <w:t xml:space="preserve"> Ta thu được chứng tỏ </w:t>
      </w:r>
      <w:r w:rsidRPr="00063DBA">
        <w:rPr>
          <w:rStyle w:val="Bodytext2Italic"/>
          <w:rFonts w:eastAsiaTheme="majorEastAsia"/>
          <w:sz w:val="26"/>
          <w:szCs w:val="26"/>
        </w:rPr>
        <w:t>T</w:t>
      </w:r>
      <w:r w:rsidRPr="00063DBA">
        <w:rPr>
          <w:sz w:val="26"/>
          <w:szCs w:val="26"/>
        </w:rPr>
        <w:t xml:space="preserve"> là cây khung nhỏ nhất.</w:t>
      </w:r>
    </w:p>
    <w:p w:rsidR="00DC6330" w:rsidRDefault="007B2CB1" w:rsidP="00ED2717">
      <w:pPr>
        <w:pStyle w:val="Heading3"/>
      </w:pPr>
      <w:bookmarkStart w:id="116" w:name="_Toc522671321"/>
      <w:bookmarkStart w:id="117" w:name="_Toc522693153"/>
      <w:r>
        <w:t xml:space="preserve">Độ phức tạp của thuật toán </w:t>
      </w:r>
      <w:bookmarkStart w:id="118" w:name="OLE_LINK100"/>
      <w:bookmarkStart w:id="119" w:name="OLE_LINK101"/>
      <w:bookmarkStart w:id="120" w:name="OLE_LINK102"/>
      <w:bookmarkStart w:id="121" w:name="OLE_LINK103"/>
      <w:r>
        <w:t>Kruskal</w:t>
      </w:r>
      <w:bookmarkEnd w:id="116"/>
      <w:bookmarkEnd w:id="117"/>
      <w:r>
        <w:t xml:space="preserve"> </w:t>
      </w:r>
      <w:bookmarkEnd w:id="118"/>
      <w:bookmarkEnd w:id="119"/>
      <w:bookmarkEnd w:id="120"/>
      <w:bookmarkEnd w:id="121"/>
    </w:p>
    <w:p w:rsidR="007B2CB1" w:rsidRPr="00063DBA" w:rsidRDefault="007B2CB1" w:rsidP="00DC6330">
      <w:pPr>
        <w:spacing w:line="312" w:lineRule="auto"/>
        <w:ind w:firstLine="360"/>
        <w:rPr>
          <w:sz w:val="26"/>
          <w:szCs w:val="26"/>
        </w:rPr>
      </w:pPr>
      <w:r w:rsidRPr="00063DBA">
        <w:rPr>
          <w:sz w:val="26"/>
          <w:szCs w:val="26"/>
        </w:rPr>
        <w:t>Trước tiên, việc sắp xếp các cạnh của G theo thứ tự trọng số tăng dần có độ phức tạp</w:t>
      </w:r>
      <w:r w:rsidR="00DC6330" w:rsidRPr="00063DBA">
        <w:rPr>
          <w:sz w:val="26"/>
          <w:szCs w:val="26"/>
        </w:rPr>
        <w:t xml:space="preserve"> </w:t>
      </w:r>
      <w:bookmarkStart w:id="122" w:name="OLE_LINK88"/>
      <w:r w:rsidR="00DC6330" w:rsidRPr="00063DBA">
        <w:rPr>
          <w:i/>
          <w:iCs/>
          <w:color w:val="000000"/>
          <w:sz w:val="26"/>
          <w:szCs w:val="26"/>
        </w:rPr>
        <w:t>O</w:t>
      </w:r>
      <w:r w:rsidR="00DC6330" w:rsidRPr="00063DBA">
        <w:rPr>
          <w:color w:val="000000"/>
          <w:sz w:val="26"/>
          <w:szCs w:val="26"/>
        </w:rPr>
        <w:t>(m</w:t>
      </w:r>
      <w:r w:rsidR="00DC6330" w:rsidRPr="00063DBA">
        <w:rPr>
          <w:color w:val="000000"/>
          <w:sz w:val="26"/>
          <w:szCs w:val="26"/>
          <w:vertAlign w:val="superscript"/>
        </w:rPr>
        <w:t>2</w:t>
      </w:r>
      <w:r w:rsidR="00DC6330" w:rsidRPr="00063DBA">
        <w:rPr>
          <w:color w:val="000000"/>
          <w:sz w:val="26"/>
          <w:szCs w:val="26"/>
        </w:rPr>
        <w:t>)</w:t>
      </w:r>
      <w:r w:rsidR="00016FE6" w:rsidRPr="00063DBA">
        <w:rPr>
          <w:color w:val="000000"/>
          <w:sz w:val="26"/>
          <w:szCs w:val="26"/>
        </w:rPr>
        <w:t>,</w:t>
      </w:r>
      <w:r w:rsidR="00DC6330" w:rsidRPr="00063DBA">
        <w:rPr>
          <w:color w:val="000000"/>
          <w:sz w:val="26"/>
          <w:szCs w:val="26"/>
        </w:rPr>
        <w:t xml:space="preserve"> </w:t>
      </w:r>
      <w:bookmarkEnd w:id="122"/>
      <w:r w:rsidRPr="00063DBA">
        <w:rPr>
          <w:sz w:val="26"/>
          <w:szCs w:val="26"/>
        </w:rPr>
        <w:t xml:space="preserve">với </w:t>
      </w:r>
      <w:r w:rsidRPr="00063DBA">
        <w:rPr>
          <w:rStyle w:val="Bodytext2Italic"/>
          <w:rFonts w:eastAsiaTheme="majorEastAsia"/>
          <w:sz w:val="26"/>
          <w:szCs w:val="26"/>
        </w:rPr>
        <w:t>m</w:t>
      </w:r>
      <w:r w:rsidRPr="00063DBA">
        <w:rPr>
          <w:sz w:val="26"/>
          <w:szCs w:val="26"/>
        </w:rPr>
        <w:t xml:space="preserve"> là số cạnh của G. Người ta chứng minh được rằng việc chọn</w:t>
      </w:r>
    </w:p>
    <w:p w:rsidR="007B2CB1" w:rsidRPr="00063DBA" w:rsidRDefault="007B2CB1" w:rsidP="00CD1200">
      <w:pPr>
        <w:spacing w:line="312" w:lineRule="auto"/>
        <w:rPr>
          <w:sz w:val="26"/>
          <w:szCs w:val="26"/>
        </w:rPr>
      </w:pPr>
      <w:r w:rsidRPr="00063DBA">
        <w:rPr>
          <w:sz w:val="26"/>
          <w:szCs w:val="26"/>
        </w:rPr>
        <w:t xml:space="preserve">cạnh uk +1 không tạo nên chu trình với k cạnh đã chọn trước đó có độ </w:t>
      </w:r>
      <w:bookmarkStart w:id="123" w:name="bookmark35"/>
      <w:r w:rsidR="00F338E4" w:rsidRPr="00063DBA">
        <w:rPr>
          <w:sz w:val="26"/>
          <w:szCs w:val="26"/>
        </w:rPr>
        <w:t xml:space="preserve">phức tạp </w:t>
      </w:r>
      <w:bookmarkStart w:id="124" w:name="OLE_LINK89"/>
      <w:bookmarkStart w:id="125" w:name="OLE_LINK90"/>
      <w:bookmarkStart w:id="126" w:name="OLE_LINK91"/>
      <w:r w:rsidR="00F338E4" w:rsidRPr="00063DBA">
        <w:rPr>
          <w:i/>
          <w:iCs/>
          <w:color w:val="000000"/>
          <w:sz w:val="26"/>
          <w:szCs w:val="26"/>
        </w:rPr>
        <w:t>O</w:t>
      </w:r>
      <w:r w:rsidR="00F338E4" w:rsidRPr="00063DBA">
        <w:rPr>
          <w:color w:val="000000"/>
          <w:sz w:val="26"/>
          <w:szCs w:val="26"/>
        </w:rPr>
        <w:t>(n</w:t>
      </w:r>
      <w:r w:rsidR="00F338E4" w:rsidRPr="00063DBA">
        <w:rPr>
          <w:color w:val="000000"/>
          <w:sz w:val="26"/>
          <w:szCs w:val="26"/>
          <w:vertAlign w:val="superscript"/>
        </w:rPr>
        <w:t>2</w:t>
      </w:r>
      <w:r w:rsidR="00F338E4" w:rsidRPr="00063DBA">
        <w:rPr>
          <w:color w:val="000000"/>
          <w:sz w:val="26"/>
          <w:szCs w:val="26"/>
        </w:rPr>
        <w:t>)</w:t>
      </w:r>
      <w:r w:rsidR="00C65591" w:rsidRPr="00063DBA">
        <w:rPr>
          <w:color w:val="000000"/>
          <w:sz w:val="26"/>
          <w:szCs w:val="26"/>
        </w:rPr>
        <w:t xml:space="preserve">. </w:t>
      </w:r>
      <w:bookmarkEnd w:id="124"/>
      <w:bookmarkEnd w:id="125"/>
      <w:bookmarkEnd w:id="126"/>
      <w:r w:rsidR="00CD1200" w:rsidRPr="00063DBA">
        <w:rPr>
          <w:color w:val="000000"/>
          <w:sz w:val="26"/>
          <w:szCs w:val="26"/>
        </w:rPr>
        <w:t>Do</w:t>
      </w:r>
      <w:r w:rsidR="00CD1200" w:rsidRPr="00063DBA">
        <w:rPr>
          <w:rStyle w:val="fontstyle01"/>
        </w:rPr>
        <w:t xml:space="preserve"> </w:t>
      </w:r>
      <m:oMath>
        <m:r>
          <w:rPr>
            <w:rStyle w:val="fontstyle01"/>
            <w:rFonts w:ascii="Cambria Math" w:hAnsi="Cambria Math"/>
          </w:rPr>
          <m:t>m</m:t>
        </m:r>
        <m:r>
          <m:rPr>
            <m:sty m:val="p"/>
          </m:rPr>
          <w:rPr>
            <w:rStyle w:val="fontstyle01"/>
            <w:rFonts w:ascii="Cambria Math" w:hAnsi="Cambria Math"/>
          </w:rPr>
          <m:t>≤</m:t>
        </m:r>
        <m:f>
          <m:fPr>
            <m:ctrlPr>
              <w:rPr>
                <w:rStyle w:val="fontstyle01"/>
                <w:rFonts w:ascii="Cambria Math" w:hAnsi="Cambria Math"/>
              </w:rPr>
            </m:ctrlPr>
          </m:fPr>
          <m:num>
            <m:r>
              <m:rPr>
                <m:sty m:val="p"/>
              </m:rPr>
              <w:rPr>
                <w:rStyle w:val="fontstyle01"/>
                <w:rFonts w:ascii="Cambria Math" w:hAnsi="Cambria Math"/>
              </w:rPr>
              <m:t>n(n-1)</m:t>
            </m:r>
          </m:num>
          <m:den>
            <m:r>
              <m:rPr>
                <m:sty m:val="p"/>
              </m:rPr>
              <w:rPr>
                <w:rStyle w:val="fontstyle01"/>
                <w:rFonts w:ascii="Cambria Math" w:hAnsi="Cambria Math"/>
              </w:rPr>
              <m:t>2</m:t>
            </m:r>
          </m:den>
        </m:f>
      </m:oMath>
      <w:r w:rsidR="00CD1200" w:rsidRPr="00063DBA">
        <w:rPr>
          <w:rStyle w:val="fontstyle01"/>
        </w:rPr>
        <w:t xml:space="preserve"> nên độ phức tạp thuật toán là </w:t>
      </w:r>
      <w:r w:rsidR="00CD1200" w:rsidRPr="00063DBA">
        <w:rPr>
          <w:i/>
          <w:iCs/>
          <w:color w:val="000000"/>
          <w:sz w:val="26"/>
          <w:szCs w:val="26"/>
        </w:rPr>
        <w:t>O</w:t>
      </w:r>
      <w:r w:rsidR="00CD1200" w:rsidRPr="00063DBA">
        <w:rPr>
          <w:color w:val="000000"/>
          <w:sz w:val="26"/>
          <w:szCs w:val="26"/>
        </w:rPr>
        <w:t>(n</w:t>
      </w:r>
      <w:r w:rsidR="00CD1200" w:rsidRPr="00063DBA">
        <w:rPr>
          <w:color w:val="000000"/>
          <w:sz w:val="26"/>
          <w:szCs w:val="26"/>
          <w:vertAlign w:val="superscript"/>
        </w:rPr>
        <w:t>2</w:t>
      </w:r>
      <w:r w:rsidR="00CD1200" w:rsidRPr="00063DBA">
        <w:rPr>
          <w:color w:val="000000"/>
          <w:sz w:val="26"/>
          <w:szCs w:val="26"/>
        </w:rPr>
        <w:t>).</w:t>
      </w:r>
      <w:bookmarkEnd w:id="123"/>
    </w:p>
    <w:p w:rsidR="00C37047" w:rsidRPr="00C45E7B" w:rsidRDefault="00C45E7B" w:rsidP="006A3D45">
      <w:pPr>
        <w:pStyle w:val="Heading2"/>
        <w:spacing w:before="0" w:after="0" w:line="312" w:lineRule="auto"/>
      </w:pPr>
      <w:bookmarkStart w:id="127" w:name="_Toc522671322"/>
      <w:bookmarkStart w:id="128" w:name="_Toc522693154"/>
      <w:r w:rsidRPr="00C45E7B">
        <w:lastRenderedPageBreak/>
        <w:t>Thuật toán Prim</w:t>
      </w:r>
      <w:bookmarkEnd w:id="127"/>
      <w:bookmarkEnd w:id="128"/>
    </w:p>
    <w:p w:rsidR="00C45E7B" w:rsidRPr="00C45E7B" w:rsidRDefault="00C45E7B" w:rsidP="006A3D45">
      <w:pPr>
        <w:spacing w:line="312" w:lineRule="auto"/>
        <w:ind w:firstLine="567"/>
        <w:rPr>
          <w:sz w:val="26"/>
          <w:szCs w:val="26"/>
          <w:shd w:val="clear" w:color="auto" w:fill="FFFFFF"/>
        </w:rPr>
      </w:pPr>
      <w:r w:rsidRPr="00C45E7B">
        <w:rPr>
          <w:b/>
          <w:bCs/>
          <w:sz w:val="26"/>
          <w:szCs w:val="26"/>
          <w:shd w:val="clear" w:color="auto" w:fill="FFFFFF"/>
        </w:rPr>
        <w:t>Thuật toán Prim</w:t>
      </w:r>
      <w:r w:rsidRPr="00C45E7B">
        <w:rPr>
          <w:sz w:val="26"/>
          <w:szCs w:val="26"/>
          <w:shd w:val="clear" w:color="auto" w:fill="FFFFFF"/>
        </w:rPr>
        <w:t xml:space="preserve"> là một thuật toán tham lam để tìm cây bao trùm nhỏ nhất của một đồ thị vô hướng có trọng số liên thông. Nghĩa là nó tìm một tập hợp các cạnh của đồ thị tạo thành một cây chứa tất cả các đỉnh, sao cho tổng trọng số các cạnh của cây là nhỏ nhất. </w:t>
      </w:r>
    </w:p>
    <w:p w:rsidR="00C45E7B" w:rsidRPr="00C45E7B" w:rsidRDefault="00C45E7B" w:rsidP="006A3D45">
      <w:pPr>
        <w:spacing w:line="312" w:lineRule="auto"/>
        <w:ind w:firstLine="567"/>
        <w:rPr>
          <w:sz w:val="26"/>
          <w:szCs w:val="26"/>
          <w:shd w:val="clear" w:color="auto" w:fill="FFFFFF"/>
        </w:rPr>
      </w:pPr>
      <w:r w:rsidRPr="00C45E7B">
        <w:rPr>
          <w:sz w:val="26"/>
          <w:szCs w:val="26"/>
          <w:shd w:val="clear" w:color="auto" w:fill="FFFFFF"/>
        </w:rPr>
        <w:t>Thuật toán được tìm ra năm 1930 bởi nhà toán học người Séc </w:t>
      </w:r>
      <w:r w:rsidRPr="002961F1">
        <w:rPr>
          <w:sz w:val="26"/>
          <w:szCs w:val="26"/>
          <w:shd w:val="clear" w:color="auto" w:fill="FFFFFF"/>
        </w:rPr>
        <w:t>Vojtěch Jarník</w:t>
      </w:r>
      <w:r w:rsidRPr="00C45E7B">
        <w:rPr>
          <w:sz w:val="26"/>
          <w:szCs w:val="26"/>
          <w:shd w:val="clear" w:color="auto" w:fill="FFFFFF"/>
        </w:rPr>
        <w:t xml:space="preserve"> và sau đó bởi nhà nghiên cứu khoa học máy tính Robert C. Prim năm 1957 và một lần nữa độc lập bởi Edsger Dijkstra năm 1959. </w:t>
      </w:r>
    </w:p>
    <w:p w:rsidR="00C45E7B" w:rsidRPr="00C45E7B" w:rsidRDefault="00C45E7B" w:rsidP="00ED2717">
      <w:pPr>
        <w:pStyle w:val="Heading3"/>
        <w:rPr>
          <w:shd w:val="clear" w:color="auto" w:fill="FFFFFF"/>
        </w:rPr>
      </w:pPr>
      <w:bookmarkStart w:id="129" w:name="_Toc522671323"/>
      <w:bookmarkStart w:id="130" w:name="_Toc522693155"/>
      <w:r w:rsidRPr="00C45E7B">
        <w:rPr>
          <w:shd w:val="clear" w:color="auto" w:fill="FFFFFF"/>
        </w:rPr>
        <w:t>Mô tả thuật toán</w:t>
      </w:r>
      <w:r w:rsidR="00920BC6">
        <w:rPr>
          <w:shd w:val="clear" w:color="auto" w:fill="FFFFFF"/>
        </w:rPr>
        <w:t xml:space="preserve"> Prim</w:t>
      </w:r>
      <w:r w:rsidRPr="00C45E7B">
        <w:rPr>
          <w:shd w:val="clear" w:color="auto" w:fill="FFFFFF"/>
        </w:rPr>
        <w:t>:</w:t>
      </w:r>
      <w:bookmarkEnd w:id="129"/>
      <w:bookmarkEnd w:id="130"/>
    </w:p>
    <w:p w:rsidR="00C45E7B" w:rsidRPr="00C45E7B" w:rsidRDefault="00C45E7B" w:rsidP="006A3D45">
      <w:pPr>
        <w:shd w:val="clear" w:color="auto" w:fill="FFFFFF"/>
        <w:spacing w:line="312" w:lineRule="auto"/>
        <w:ind w:firstLine="567"/>
        <w:rPr>
          <w:sz w:val="26"/>
          <w:szCs w:val="26"/>
          <w:lang w:eastAsia="vi-VN"/>
        </w:rPr>
      </w:pPr>
      <w:r w:rsidRPr="00C45E7B">
        <w:rPr>
          <w:sz w:val="26"/>
          <w:szCs w:val="26"/>
          <w:lang w:eastAsia="vi-VN"/>
        </w:rPr>
        <w:t>Thuật toán xuất phát từ một cây chỉ chứa đúng một đỉnh và mở rộng từng bước một, mỗi bước thêm một cạnh mới vào cây, cho tới khi bao trùm được tất cả các đỉnh của đồ thị.</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Dữ liệu vào: Một đồ thị có trọng số liên thông với tập hợp đỉnh </w:t>
      </w:r>
      <w:r w:rsidRPr="00C45E7B">
        <w:rPr>
          <w:i/>
          <w:iCs/>
          <w:sz w:val="26"/>
          <w:szCs w:val="26"/>
          <w:lang w:eastAsia="vi-VN"/>
        </w:rPr>
        <w:t>V</w:t>
      </w:r>
      <w:r w:rsidRPr="00C45E7B">
        <w:rPr>
          <w:sz w:val="26"/>
          <w:szCs w:val="26"/>
          <w:lang w:eastAsia="vi-VN"/>
        </w:rPr>
        <w:t> và tập hợp cạnh </w:t>
      </w:r>
      <w:r w:rsidRPr="00C45E7B">
        <w:rPr>
          <w:i/>
          <w:iCs/>
          <w:sz w:val="26"/>
          <w:szCs w:val="26"/>
          <w:lang w:eastAsia="vi-VN"/>
        </w:rPr>
        <w:t>E</w:t>
      </w:r>
      <w:r w:rsidRPr="00C45E7B">
        <w:rPr>
          <w:sz w:val="26"/>
          <w:szCs w:val="26"/>
          <w:lang w:eastAsia="vi-VN"/>
        </w:rPr>
        <w:t> (trọng số có thể âm). Đồng thời cũng dùng </w:t>
      </w:r>
      <w:r w:rsidRPr="00C45E7B">
        <w:rPr>
          <w:i/>
          <w:iCs/>
          <w:sz w:val="26"/>
          <w:szCs w:val="26"/>
          <w:lang w:eastAsia="vi-VN"/>
        </w:rPr>
        <w:t>V</w:t>
      </w:r>
      <w:r w:rsidRPr="00C45E7B">
        <w:rPr>
          <w:sz w:val="26"/>
          <w:szCs w:val="26"/>
          <w:lang w:eastAsia="vi-VN"/>
        </w:rPr>
        <w:t> và </w:t>
      </w:r>
      <w:r w:rsidRPr="00C45E7B">
        <w:rPr>
          <w:i/>
          <w:iCs/>
          <w:sz w:val="26"/>
          <w:szCs w:val="26"/>
          <w:lang w:eastAsia="vi-VN"/>
        </w:rPr>
        <w:t>E</w:t>
      </w:r>
      <w:r w:rsidRPr="00C45E7B">
        <w:rPr>
          <w:sz w:val="26"/>
          <w:szCs w:val="26"/>
          <w:lang w:eastAsia="vi-VN"/>
        </w:rPr>
        <w:t> để ký hiệu số đỉnh và số cạnh của đồ thị.</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Khởi tạo: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 {</w:t>
      </w:r>
      <w:r w:rsidRPr="00C45E7B">
        <w:rPr>
          <w:i/>
          <w:iCs/>
          <w:sz w:val="26"/>
          <w:szCs w:val="26"/>
          <w:lang w:eastAsia="vi-VN"/>
        </w:rPr>
        <w:t>x</w:t>
      </w:r>
      <w:r w:rsidRPr="00C45E7B">
        <w:rPr>
          <w:sz w:val="26"/>
          <w:szCs w:val="26"/>
          <w:lang w:eastAsia="vi-VN"/>
        </w:rPr>
        <w:t>}, trong đó </w:t>
      </w:r>
      <w:r w:rsidRPr="00C45E7B">
        <w:rPr>
          <w:i/>
          <w:iCs/>
          <w:sz w:val="26"/>
          <w:szCs w:val="26"/>
          <w:lang w:eastAsia="vi-VN"/>
        </w:rPr>
        <w:t>x</w:t>
      </w:r>
      <w:r w:rsidRPr="00C45E7B">
        <w:rPr>
          <w:sz w:val="26"/>
          <w:szCs w:val="26"/>
          <w:lang w:eastAsia="vi-VN"/>
        </w:rPr>
        <w:t> là một đỉnh bất kì (đỉnh bắt đầu) trong </w:t>
      </w:r>
      <w:r w:rsidRPr="00C45E7B">
        <w:rPr>
          <w:i/>
          <w:iCs/>
          <w:sz w:val="26"/>
          <w:szCs w:val="26"/>
          <w:lang w:eastAsia="vi-VN"/>
        </w:rPr>
        <w:t>V</w:t>
      </w:r>
      <w:r w:rsidRPr="00C45E7B">
        <w:rPr>
          <w:sz w:val="26"/>
          <w:szCs w:val="26"/>
          <w:lang w:eastAsia="vi-VN"/>
        </w:rPr>
        <w:t>, </w:t>
      </w:r>
      <w:r w:rsidRPr="00C45E7B">
        <w:rPr>
          <w:i/>
          <w:iCs/>
          <w:sz w:val="26"/>
          <w:szCs w:val="26"/>
          <w:lang w:eastAsia="vi-VN"/>
        </w:rPr>
        <w:t>E</w:t>
      </w:r>
      <w:r w:rsidRPr="00C45E7B">
        <w:rPr>
          <w:sz w:val="26"/>
          <w:szCs w:val="26"/>
          <w:vertAlign w:val="subscript"/>
          <w:lang w:eastAsia="vi-VN"/>
        </w:rPr>
        <w:t>mới</w:t>
      </w:r>
      <w:r w:rsidRPr="00C45E7B">
        <w:rPr>
          <w:sz w:val="26"/>
          <w:szCs w:val="26"/>
          <w:lang w:eastAsia="vi-VN"/>
        </w:rPr>
        <w:t> = {}</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Lặp lại cho tới khi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 </w:t>
      </w:r>
      <w:r w:rsidRPr="00C45E7B">
        <w:rPr>
          <w:i/>
          <w:iCs/>
          <w:sz w:val="26"/>
          <w:szCs w:val="26"/>
          <w:lang w:eastAsia="vi-VN"/>
        </w:rPr>
        <w:t>V</w:t>
      </w:r>
      <w:r w:rsidRPr="00C45E7B">
        <w:rPr>
          <w:sz w:val="26"/>
          <w:szCs w:val="26"/>
          <w:lang w:eastAsia="vi-VN"/>
        </w:rPr>
        <w:t>:</w:t>
      </w:r>
    </w:p>
    <w:p w:rsidR="00C45E7B" w:rsidRPr="00C45E7B" w:rsidRDefault="00C45E7B" w:rsidP="000205FF">
      <w:pPr>
        <w:numPr>
          <w:ilvl w:val="1"/>
          <w:numId w:val="3"/>
        </w:numPr>
        <w:shd w:val="clear" w:color="auto" w:fill="FFFFFF"/>
        <w:tabs>
          <w:tab w:val="clear" w:pos="1440"/>
          <w:tab w:val="num" w:pos="2256"/>
        </w:tabs>
        <w:spacing w:line="312" w:lineRule="auto"/>
        <w:ind w:left="1985" w:firstLine="0"/>
        <w:rPr>
          <w:sz w:val="26"/>
          <w:szCs w:val="26"/>
          <w:lang w:eastAsia="vi-VN"/>
        </w:rPr>
      </w:pPr>
      <w:r w:rsidRPr="00C45E7B">
        <w:rPr>
          <w:sz w:val="26"/>
          <w:szCs w:val="26"/>
          <w:lang w:eastAsia="vi-VN"/>
        </w:rPr>
        <w:t>Chọn cạnh (</w:t>
      </w:r>
      <w:r w:rsidRPr="00C45E7B">
        <w:rPr>
          <w:i/>
          <w:iCs/>
          <w:sz w:val="26"/>
          <w:szCs w:val="26"/>
          <w:lang w:eastAsia="vi-VN"/>
        </w:rPr>
        <w:t>u</w:t>
      </w:r>
      <w:r w:rsidRPr="00C45E7B">
        <w:rPr>
          <w:sz w:val="26"/>
          <w:szCs w:val="26"/>
          <w:lang w:eastAsia="vi-VN"/>
        </w:rPr>
        <w:t>, </w:t>
      </w:r>
      <w:r w:rsidRPr="00C45E7B">
        <w:rPr>
          <w:i/>
          <w:iCs/>
          <w:sz w:val="26"/>
          <w:szCs w:val="26"/>
          <w:lang w:eastAsia="vi-VN"/>
        </w:rPr>
        <w:t>v</w:t>
      </w:r>
      <w:r w:rsidRPr="00C45E7B">
        <w:rPr>
          <w:sz w:val="26"/>
          <w:szCs w:val="26"/>
          <w:lang w:eastAsia="vi-VN"/>
        </w:rPr>
        <w:t>) có trọng số nhỏ nhất thỏa mãn </w:t>
      </w:r>
      <w:r w:rsidRPr="00C45E7B">
        <w:rPr>
          <w:i/>
          <w:iCs/>
          <w:sz w:val="26"/>
          <w:szCs w:val="26"/>
          <w:lang w:eastAsia="vi-VN"/>
        </w:rPr>
        <w:t>u</w:t>
      </w:r>
      <w:r w:rsidRPr="00C45E7B">
        <w:rPr>
          <w:sz w:val="26"/>
          <w:szCs w:val="26"/>
          <w:lang w:eastAsia="vi-VN"/>
        </w:rPr>
        <w:t> thuộc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và </w:t>
      </w:r>
      <w:r w:rsidRPr="00C45E7B">
        <w:rPr>
          <w:i/>
          <w:iCs/>
          <w:sz w:val="26"/>
          <w:szCs w:val="26"/>
          <w:lang w:eastAsia="vi-VN"/>
        </w:rPr>
        <w:t>v</w:t>
      </w:r>
      <w:r w:rsidRPr="00C45E7B">
        <w:rPr>
          <w:sz w:val="26"/>
          <w:szCs w:val="26"/>
          <w:lang w:eastAsia="vi-VN"/>
        </w:rPr>
        <w:t> không thuộc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nếu có nhiều cạnh như vậy thì chọn một cạnh bất kì trong chúng)</w:t>
      </w:r>
    </w:p>
    <w:p w:rsidR="00C45E7B" w:rsidRPr="00C45E7B" w:rsidRDefault="00C45E7B" w:rsidP="000205FF">
      <w:pPr>
        <w:numPr>
          <w:ilvl w:val="1"/>
          <w:numId w:val="3"/>
        </w:numPr>
        <w:shd w:val="clear" w:color="auto" w:fill="FFFFFF"/>
        <w:tabs>
          <w:tab w:val="clear" w:pos="1440"/>
          <w:tab w:val="num" w:pos="2256"/>
        </w:tabs>
        <w:spacing w:line="312" w:lineRule="auto"/>
        <w:ind w:left="1985" w:firstLine="0"/>
        <w:rPr>
          <w:sz w:val="26"/>
          <w:szCs w:val="26"/>
          <w:lang w:eastAsia="vi-VN"/>
        </w:rPr>
      </w:pPr>
      <w:r w:rsidRPr="00C45E7B">
        <w:rPr>
          <w:sz w:val="26"/>
          <w:szCs w:val="26"/>
          <w:lang w:eastAsia="vi-VN"/>
        </w:rPr>
        <w:t>Thêm </w:t>
      </w:r>
      <w:r w:rsidRPr="00C45E7B">
        <w:rPr>
          <w:i/>
          <w:iCs/>
          <w:sz w:val="26"/>
          <w:szCs w:val="26"/>
          <w:lang w:eastAsia="vi-VN"/>
        </w:rPr>
        <w:t>v</w:t>
      </w:r>
      <w:r w:rsidRPr="00C45E7B">
        <w:rPr>
          <w:sz w:val="26"/>
          <w:szCs w:val="26"/>
          <w:lang w:eastAsia="vi-VN"/>
        </w:rPr>
        <w:t> vào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và thêm cạnh (</w:t>
      </w:r>
      <w:r w:rsidRPr="00C45E7B">
        <w:rPr>
          <w:i/>
          <w:iCs/>
          <w:sz w:val="26"/>
          <w:szCs w:val="26"/>
          <w:lang w:eastAsia="vi-VN"/>
        </w:rPr>
        <w:t>u</w:t>
      </w:r>
      <w:r w:rsidRPr="00C45E7B">
        <w:rPr>
          <w:sz w:val="26"/>
          <w:szCs w:val="26"/>
          <w:lang w:eastAsia="vi-VN"/>
        </w:rPr>
        <w:t>, </w:t>
      </w:r>
      <w:r w:rsidRPr="00C45E7B">
        <w:rPr>
          <w:i/>
          <w:iCs/>
          <w:sz w:val="26"/>
          <w:szCs w:val="26"/>
          <w:lang w:eastAsia="vi-VN"/>
        </w:rPr>
        <w:t>v</w:t>
      </w:r>
      <w:r w:rsidRPr="00C45E7B">
        <w:rPr>
          <w:sz w:val="26"/>
          <w:szCs w:val="26"/>
          <w:lang w:eastAsia="vi-VN"/>
        </w:rPr>
        <w:t>) vào </w:t>
      </w:r>
      <w:r w:rsidRPr="00C45E7B">
        <w:rPr>
          <w:i/>
          <w:iCs/>
          <w:sz w:val="26"/>
          <w:szCs w:val="26"/>
          <w:lang w:eastAsia="vi-VN"/>
        </w:rPr>
        <w:t>E</w:t>
      </w:r>
      <w:r w:rsidRPr="00C45E7B">
        <w:rPr>
          <w:sz w:val="26"/>
          <w:szCs w:val="26"/>
          <w:vertAlign w:val="subscript"/>
          <w:lang w:eastAsia="vi-VN"/>
        </w:rPr>
        <w:t>mới</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Dữ liệu ra: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và </w:t>
      </w:r>
      <w:r w:rsidRPr="00C45E7B">
        <w:rPr>
          <w:i/>
          <w:iCs/>
          <w:sz w:val="26"/>
          <w:szCs w:val="26"/>
          <w:lang w:eastAsia="vi-VN"/>
        </w:rPr>
        <w:t>E</w:t>
      </w:r>
      <w:r w:rsidRPr="00C45E7B">
        <w:rPr>
          <w:sz w:val="26"/>
          <w:szCs w:val="26"/>
          <w:vertAlign w:val="subscript"/>
          <w:lang w:eastAsia="vi-VN"/>
        </w:rPr>
        <w:t>mới</w:t>
      </w:r>
      <w:r w:rsidRPr="00C45E7B">
        <w:rPr>
          <w:sz w:val="26"/>
          <w:szCs w:val="26"/>
          <w:lang w:eastAsia="vi-VN"/>
        </w:rPr>
        <w:t> là tập hợp đỉnh và tập hợp cạnh của một cây bao trùm nhỏ nhất</w:t>
      </w:r>
    </w:p>
    <w:p w:rsidR="00C45E7B" w:rsidRPr="009879CA" w:rsidRDefault="00C45E7B" w:rsidP="006A3D45">
      <w:pPr>
        <w:spacing w:line="312" w:lineRule="auto"/>
        <w:ind w:left="720"/>
        <w:rPr>
          <w:b/>
          <w:sz w:val="26"/>
          <w:szCs w:val="26"/>
        </w:rPr>
      </w:pPr>
    </w:p>
    <w:p w:rsidR="009879CA" w:rsidRPr="009879CA" w:rsidRDefault="009879CA" w:rsidP="00ED2717">
      <w:pPr>
        <w:pStyle w:val="Heading3"/>
        <w:rPr>
          <w:rStyle w:val="fontstyle01"/>
        </w:rPr>
      </w:pPr>
      <w:bookmarkStart w:id="131" w:name="_Toc522671324"/>
      <w:bookmarkStart w:id="132" w:name="_Toc522693156"/>
      <w:r w:rsidRPr="009879CA">
        <w:rPr>
          <w:rStyle w:val="fontstyle01"/>
        </w:rPr>
        <w:t>Thuật toán</w:t>
      </w:r>
      <w:r w:rsidR="00E96F8A">
        <w:rPr>
          <w:rStyle w:val="fontstyle01"/>
        </w:rPr>
        <w:t xml:space="preserve"> Prim</w:t>
      </w:r>
      <w:bookmarkEnd w:id="131"/>
      <w:bookmarkEnd w:id="132"/>
    </w:p>
    <w:p w:rsidR="00C45E7B" w:rsidRPr="00C45E7B" w:rsidRDefault="00C45E7B" w:rsidP="006A3D45">
      <w:pPr>
        <w:spacing w:line="312" w:lineRule="auto"/>
        <w:ind w:firstLine="567"/>
        <w:rPr>
          <w:sz w:val="26"/>
          <w:szCs w:val="26"/>
        </w:rPr>
      </w:pPr>
      <w:r w:rsidRPr="00C45E7B">
        <w:rPr>
          <w:rStyle w:val="fontstyle01"/>
        </w:rPr>
        <w:t>Cho G = (X, E) là một đồ thị liên thông có trọng số gồm n đỉnh. Thuật toán Prim</w:t>
      </w:r>
      <w:r w:rsidR="00F12551">
        <w:rPr>
          <w:sz w:val="26"/>
          <w:szCs w:val="26"/>
        </w:rPr>
        <w:t xml:space="preserve"> </w:t>
      </w:r>
      <w:r w:rsidRPr="00C45E7B">
        <w:rPr>
          <w:rStyle w:val="fontstyle01"/>
        </w:rPr>
        <w:t>được dùng để tìm ra cây khung nhỏ nhất của G.</w:t>
      </w:r>
    </w:p>
    <w:p w:rsidR="00C45E7B" w:rsidRPr="00C45E7B" w:rsidRDefault="00C45E7B" w:rsidP="006A3D45">
      <w:pPr>
        <w:spacing w:line="312" w:lineRule="auto"/>
        <w:ind w:firstLine="567"/>
        <w:rPr>
          <w:sz w:val="26"/>
          <w:szCs w:val="26"/>
        </w:rPr>
      </w:pPr>
      <w:r w:rsidRPr="00C45E7B">
        <w:rPr>
          <w:rStyle w:val="fontstyle21"/>
        </w:rPr>
        <w:sym w:font="Symbol" w:char="F0B7"/>
      </w:r>
      <w:r w:rsidRPr="00C45E7B">
        <w:rPr>
          <w:rStyle w:val="fontstyle21"/>
        </w:rPr>
        <w:t xml:space="preserve"> </w:t>
      </w:r>
      <w:r w:rsidRPr="00C45E7B">
        <w:rPr>
          <w:rStyle w:val="fontstyle31"/>
          <w:rFonts w:ascii="Times New Roman" w:hAnsi="Times New Roman"/>
        </w:rPr>
        <w:t xml:space="preserve">Bước 1: </w:t>
      </w:r>
      <w:r w:rsidRPr="00C45E7B">
        <w:rPr>
          <w:rStyle w:val="fontstyle01"/>
        </w:rPr>
        <w:t>Chọn tùy ý x0 thuộc X và khởi tạo V:= { x0 }; T := Ø. Trong đó</w:t>
      </w:r>
      <w:r w:rsidR="00F12551">
        <w:rPr>
          <w:sz w:val="26"/>
          <w:szCs w:val="26"/>
        </w:rPr>
        <w:t xml:space="preserve"> </w:t>
      </w:r>
      <w:r w:rsidRPr="00C45E7B">
        <w:rPr>
          <w:rStyle w:val="fontstyle01"/>
        </w:rPr>
        <w:t>X là tập các đỉnh của đồ thị, V là tập các đỉnh được chọn vào cây khung</w:t>
      </w:r>
      <w:r w:rsidR="00F12551">
        <w:rPr>
          <w:sz w:val="26"/>
          <w:szCs w:val="26"/>
        </w:rPr>
        <w:t xml:space="preserve"> </w:t>
      </w:r>
      <w:r w:rsidRPr="00C45E7B">
        <w:rPr>
          <w:rStyle w:val="fontstyle01"/>
        </w:rPr>
        <w:t>nhỏ nhất và T là tập các cạnh của cây này.</w:t>
      </w:r>
    </w:p>
    <w:p w:rsidR="00C45E7B" w:rsidRPr="00C45E7B" w:rsidRDefault="00C45E7B" w:rsidP="006A3D45">
      <w:pPr>
        <w:spacing w:line="312" w:lineRule="auto"/>
        <w:ind w:firstLine="567"/>
        <w:rPr>
          <w:b/>
          <w:bCs/>
          <w:sz w:val="26"/>
          <w:szCs w:val="26"/>
        </w:rPr>
      </w:pPr>
      <w:r w:rsidRPr="00C45E7B">
        <w:rPr>
          <w:rStyle w:val="fontstyle21"/>
        </w:rPr>
        <w:sym w:font="Symbol" w:char="F0B7"/>
      </w:r>
      <w:r w:rsidRPr="00C45E7B">
        <w:rPr>
          <w:rStyle w:val="fontstyle21"/>
        </w:rPr>
        <w:t xml:space="preserve"> </w:t>
      </w:r>
      <w:r w:rsidRPr="00C45E7B">
        <w:rPr>
          <w:rStyle w:val="fontstyle31"/>
          <w:rFonts w:ascii="Times New Roman" w:hAnsi="Times New Roman"/>
        </w:rPr>
        <w:t xml:space="preserve">Bước 2: </w:t>
      </w:r>
      <w:r w:rsidRPr="00C45E7B">
        <w:rPr>
          <w:rStyle w:val="fontstyle01"/>
        </w:rPr>
        <w:t xml:space="preserve">Trong số những cạnh nối đỉnh x với đỉnh y mà </w:t>
      </w:r>
      <w:r w:rsidRPr="00C45E7B">
        <w:rPr>
          <w:rStyle w:val="fontstyle31"/>
          <w:rFonts w:ascii="Times New Roman" w:hAnsi="Times New Roman"/>
        </w:rPr>
        <w:t xml:space="preserve">x </w:t>
      </w:r>
      <w:r w:rsidRPr="00C45E7B">
        <w:rPr>
          <w:rStyle w:val="fontstyle41"/>
          <w:rFonts w:ascii="Cambria Math" w:hAnsi="Cambria Math" w:cs="Cambria Math"/>
        </w:rPr>
        <w:t>∈</w:t>
      </w:r>
      <w:r w:rsidRPr="00C45E7B">
        <w:rPr>
          <w:rStyle w:val="fontstyle41"/>
          <w:rFonts w:ascii="Times New Roman" w:hAnsi="Times New Roman"/>
        </w:rPr>
        <w:t xml:space="preserve"> </w:t>
      </w:r>
      <w:r w:rsidRPr="00C45E7B">
        <w:rPr>
          <w:rStyle w:val="fontstyle31"/>
          <w:rFonts w:ascii="Times New Roman" w:hAnsi="Times New Roman"/>
        </w:rPr>
        <w:t xml:space="preserve">V </w:t>
      </w:r>
      <w:r w:rsidRPr="00C45E7B">
        <w:rPr>
          <w:rStyle w:val="fontstyle01"/>
        </w:rPr>
        <w:t xml:space="preserve">và </w:t>
      </w:r>
      <w:r w:rsidRPr="00C45E7B">
        <w:rPr>
          <w:rStyle w:val="fontstyle31"/>
          <w:rFonts w:ascii="Times New Roman" w:hAnsi="Times New Roman"/>
        </w:rPr>
        <w:t xml:space="preserve">y </w:t>
      </w:r>
      <w:r w:rsidRPr="00C45E7B">
        <w:rPr>
          <w:rStyle w:val="fontstyle41"/>
          <w:rFonts w:ascii="Cambria Math" w:hAnsi="Cambria Math" w:cs="Cambria Math"/>
        </w:rPr>
        <w:t>∈</w:t>
      </w:r>
      <w:r w:rsidR="00F12551">
        <w:rPr>
          <w:b/>
          <w:bCs/>
          <w:sz w:val="26"/>
          <w:szCs w:val="26"/>
        </w:rPr>
        <w:t xml:space="preserve"> </w:t>
      </w:r>
      <w:r w:rsidRPr="00C45E7B">
        <w:rPr>
          <w:rStyle w:val="fontstyle31"/>
          <w:rFonts w:ascii="Times New Roman" w:hAnsi="Times New Roman"/>
        </w:rPr>
        <w:t xml:space="preserve">X\V </w:t>
      </w:r>
      <w:r w:rsidRPr="00C45E7B">
        <w:rPr>
          <w:rStyle w:val="fontstyle01"/>
        </w:rPr>
        <w:t>ta chọn cạnh e có trọng số nhỏ nhất. Nếu không có cạnh e thỏa yêu</w:t>
      </w:r>
      <w:r w:rsidR="00F12551">
        <w:rPr>
          <w:sz w:val="26"/>
          <w:szCs w:val="26"/>
        </w:rPr>
        <w:t xml:space="preserve"> </w:t>
      </w:r>
      <w:r w:rsidRPr="00C45E7B">
        <w:rPr>
          <w:rStyle w:val="fontstyle01"/>
        </w:rPr>
        <w:t xml:space="preserve">câu: </w:t>
      </w:r>
      <w:r w:rsidRPr="00C45E7B">
        <w:rPr>
          <w:rStyle w:val="fontstyle31"/>
          <w:rFonts w:ascii="Times New Roman" w:hAnsi="Times New Roman"/>
        </w:rPr>
        <w:t>DỪNG (1)</w:t>
      </w:r>
    </w:p>
    <w:p w:rsidR="00C45E7B" w:rsidRPr="00C45E7B" w:rsidRDefault="00C45E7B" w:rsidP="006A3D45">
      <w:pPr>
        <w:spacing w:line="312" w:lineRule="auto"/>
        <w:ind w:firstLine="567"/>
        <w:rPr>
          <w:sz w:val="26"/>
          <w:szCs w:val="26"/>
        </w:rPr>
      </w:pPr>
      <w:r w:rsidRPr="00C45E7B">
        <w:rPr>
          <w:rStyle w:val="fontstyle21"/>
        </w:rPr>
        <w:lastRenderedPageBreak/>
        <w:sym w:font="Symbol" w:char="F0B7"/>
      </w:r>
      <w:r w:rsidRPr="00C45E7B">
        <w:rPr>
          <w:rStyle w:val="fontstyle21"/>
        </w:rPr>
        <w:t xml:space="preserve"> </w:t>
      </w:r>
      <w:r w:rsidRPr="00C45E7B">
        <w:rPr>
          <w:rStyle w:val="fontstyle31"/>
          <w:rFonts w:ascii="Times New Roman" w:hAnsi="Times New Roman"/>
        </w:rPr>
        <w:t xml:space="preserve">Bước 3: </w:t>
      </w:r>
      <w:r w:rsidRPr="00C45E7B">
        <w:rPr>
          <w:rStyle w:val="fontstyle01"/>
        </w:rPr>
        <w:t>Thêm đỉnh y vào tập V và thêm cạnh e vào tập T.</w:t>
      </w:r>
    </w:p>
    <w:p w:rsidR="00C45E7B" w:rsidRPr="00C45E7B" w:rsidRDefault="00C45E7B" w:rsidP="006A3D45">
      <w:pPr>
        <w:spacing w:line="312" w:lineRule="auto"/>
        <w:ind w:firstLine="567"/>
        <w:rPr>
          <w:rStyle w:val="fontstyle01"/>
        </w:rPr>
      </w:pPr>
      <w:r w:rsidRPr="00C45E7B">
        <w:rPr>
          <w:rStyle w:val="fontstyle21"/>
        </w:rPr>
        <w:sym w:font="Symbol" w:char="F0B7"/>
      </w:r>
      <w:r w:rsidRPr="00C45E7B">
        <w:rPr>
          <w:rStyle w:val="fontstyle21"/>
        </w:rPr>
        <w:t xml:space="preserve"> </w:t>
      </w:r>
      <w:r w:rsidRPr="00C45E7B">
        <w:rPr>
          <w:rStyle w:val="fontstyle31"/>
          <w:rFonts w:ascii="Times New Roman" w:hAnsi="Times New Roman"/>
        </w:rPr>
        <w:t xml:space="preserve">Bước 4: </w:t>
      </w:r>
      <w:r w:rsidRPr="00C45E7B">
        <w:rPr>
          <w:rStyle w:val="fontstyle01"/>
        </w:rPr>
        <w:t xml:space="preserve">Nếu T đủ n – 1 phần tử thì </w:t>
      </w:r>
      <w:r w:rsidRPr="00C45E7B">
        <w:rPr>
          <w:rStyle w:val="fontstyle31"/>
          <w:rFonts w:ascii="Times New Roman" w:hAnsi="Times New Roman"/>
        </w:rPr>
        <w:t>DỪNG (2)</w:t>
      </w:r>
      <w:r w:rsidRPr="00C45E7B">
        <w:rPr>
          <w:rStyle w:val="fontstyle01"/>
        </w:rPr>
        <w:t>, ngược lại làm tiếp tục</w:t>
      </w:r>
      <w:r w:rsidR="00F12551">
        <w:rPr>
          <w:sz w:val="26"/>
          <w:szCs w:val="26"/>
        </w:rPr>
        <w:t xml:space="preserve"> </w:t>
      </w:r>
      <w:r w:rsidRPr="00C45E7B">
        <w:rPr>
          <w:rStyle w:val="fontstyle01"/>
        </w:rPr>
        <w:t>bước 2.</w:t>
      </w:r>
    </w:p>
    <w:p w:rsidR="00C45E7B" w:rsidRPr="00C45E7B" w:rsidRDefault="00C45E7B" w:rsidP="006A3D45">
      <w:pPr>
        <w:spacing w:line="312" w:lineRule="auto"/>
        <w:ind w:firstLine="567"/>
        <w:rPr>
          <w:rStyle w:val="fontstyle01"/>
        </w:rPr>
      </w:pPr>
    </w:p>
    <w:p w:rsidR="00C45E7B" w:rsidRPr="00C45E7B" w:rsidRDefault="00C45E7B" w:rsidP="006A3D45">
      <w:pPr>
        <w:spacing w:line="312" w:lineRule="auto"/>
        <w:ind w:firstLine="567"/>
        <w:rPr>
          <w:sz w:val="26"/>
          <w:szCs w:val="26"/>
        </w:rPr>
      </w:pPr>
      <w:r w:rsidRPr="00C45E7B">
        <w:rPr>
          <w:b/>
          <w:sz w:val="26"/>
          <w:szCs w:val="26"/>
        </w:rPr>
        <w:t>Ví dụ minh họa</w:t>
      </w:r>
      <w:r w:rsidRPr="00C45E7B">
        <w:rPr>
          <w:sz w:val="26"/>
          <w:szCs w:val="26"/>
        </w:rPr>
        <w:t>: Tìm khung cây nhỏ nhất của bài toán sau:</w:t>
      </w:r>
    </w:p>
    <w:p w:rsidR="00C45E7B" w:rsidRPr="00C45E7B" w:rsidRDefault="00C45E7B" w:rsidP="006A3D45">
      <w:pPr>
        <w:spacing w:line="312" w:lineRule="auto"/>
        <w:ind w:left="720"/>
        <w:rPr>
          <w:sz w:val="26"/>
          <w:szCs w:val="26"/>
        </w:rPr>
      </w:pPr>
    </w:p>
    <w:tbl>
      <w:tblPr>
        <w:tblW w:w="9632" w:type="dxa"/>
        <w:tblInd w:w="-434" w:type="dxa"/>
        <w:tblBorders>
          <w:top w:val="single" w:sz="6" w:space="0" w:color="A2A9B1"/>
          <w:left w:val="single" w:sz="6" w:space="0" w:color="A2A9B1"/>
          <w:bottom w:val="single" w:sz="6" w:space="0" w:color="A2A9B1"/>
          <w:right w:val="single" w:sz="6" w:space="0" w:color="A2A9B1"/>
        </w:tblBorders>
        <w:shd w:val="clear" w:color="auto" w:fill="F8F9FA"/>
        <w:tblLayout w:type="fixed"/>
        <w:tblCellMar>
          <w:top w:w="75" w:type="dxa"/>
          <w:left w:w="75" w:type="dxa"/>
          <w:bottom w:w="75" w:type="dxa"/>
          <w:right w:w="75" w:type="dxa"/>
        </w:tblCellMar>
        <w:tblLook w:val="04A0" w:firstRow="1" w:lastRow="0" w:firstColumn="1" w:lastColumn="0" w:noHBand="0" w:noVBand="1"/>
      </w:tblPr>
      <w:tblGrid>
        <w:gridCol w:w="2925"/>
        <w:gridCol w:w="895"/>
        <w:gridCol w:w="1701"/>
        <w:gridCol w:w="1276"/>
        <w:gridCol w:w="2835"/>
      </w:tblGrid>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bookmarkStart w:id="133" w:name="OLE_LINK48"/>
            <w:bookmarkStart w:id="134" w:name="OLE_LINK49"/>
            <w:r w:rsidRPr="00C45E7B">
              <w:rPr>
                <w:b/>
                <w:bCs/>
                <w:sz w:val="26"/>
                <w:szCs w:val="26"/>
                <w:lang w:eastAsia="vi-VN"/>
              </w:rPr>
              <w:t>Hình minh họa</w:t>
            </w:r>
          </w:p>
        </w:tc>
        <w:tc>
          <w:tcPr>
            <w:tcW w:w="895"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U</w:t>
            </w:r>
          </w:p>
        </w:tc>
        <w:tc>
          <w:tcPr>
            <w:tcW w:w="1701"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Cạnh (u,v)</w:t>
            </w:r>
          </w:p>
        </w:tc>
        <w:tc>
          <w:tcPr>
            <w:tcW w:w="1276"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V \ U</w:t>
            </w:r>
          </w:p>
        </w:tc>
        <w:tc>
          <w:tcPr>
            <w:tcW w:w="2835"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Mô tả</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2EDC82DC" wp14:editId="5C9509F6">
                  <wp:extent cx="1903730" cy="1597025"/>
                  <wp:effectExtent l="0" t="0" r="1270" b="0"/>
                  <wp:docPr id="13" name="Picture 13" descr="Prim Algorithm 0.svg">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rim Algorithm 0.svg">
                            <a:hlinkClick r:id="rId86"/>
                          </pic:cNvP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D,E,F,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Đây là đồ thị có trọng số ban đầu. Các số là các trọng số của các cạnh.</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5CAC0C9D" wp14:editId="4F6CD29A">
                  <wp:extent cx="1903730" cy="1597025"/>
                  <wp:effectExtent l="0" t="0" r="1270" b="0"/>
                  <wp:docPr id="12" name="Picture 12" descr="Prim Algorithm 1.svg">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im Algorithm 1.svg">
                            <a:hlinkClick r:id="rId88"/>
                          </pic:cNvP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D}</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sz w:val="26"/>
                <w:szCs w:val="26"/>
                <w:lang w:eastAsia="vi-VN"/>
              </w:rPr>
            </w:pPr>
            <w:r w:rsidRPr="00C45E7B">
              <w:rPr>
                <w:sz w:val="26"/>
                <w:szCs w:val="26"/>
                <w:lang w:eastAsia="vi-VN"/>
              </w:rPr>
              <w:t>(D,A) = 5</w:t>
            </w:r>
          </w:p>
          <w:p w:rsidR="00C45E7B" w:rsidRPr="00C45E7B" w:rsidRDefault="00C45E7B" w:rsidP="007A48A4">
            <w:pPr>
              <w:spacing w:line="312" w:lineRule="auto"/>
              <w:rPr>
                <w:sz w:val="26"/>
                <w:szCs w:val="26"/>
                <w:lang w:eastAsia="vi-VN"/>
              </w:rPr>
            </w:pPr>
            <w:r w:rsidRPr="00C45E7B">
              <w:rPr>
                <w:sz w:val="26"/>
                <w:szCs w:val="26"/>
                <w:lang w:eastAsia="vi-VN"/>
              </w:rPr>
              <w:t>(D,B) = 9</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D,F) = 6</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E,F,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Chọn một cách tùy ý đỉnh </w:t>
            </w:r>
            <w:r w:rsidRPr="00C45E7B">
              <w:rPr>
                <w:b/>
                <w:bCs/>
                <w:sz w:val="26"/>
                <w:szCs w:val="26"/>
                <w:lang w:eastAsia="vi-VN"/>
              </w:rPr>
              <w:t>D</w:t>
            </w:r>
            <w:r w:rsidRPr="00C45E7B">
              <w:rPr>
                <w:sz w:val="26"/>
                <w:szCs w:val="26"/>
                <w:lang w:eastAsia="vi-VN"/>
              </w:rPr>
              <w:t> là đỉnh bắt đầu. Các đỉnh </w:t>
            </w:r>
            <w:r w:rsidRPr="00C45E7B">
              <w:rPr>
                <w:b/>
                <w:bCs/>
                <w:sz w:val="26"/>
                <w:szCs w:val="26"/>
                <w:lang w:eastAsia="vi-VN"/>
              </w:rPr>
              <w:t>A</w:t>
            </w:r>
            <w:r w:rsidRPr="00C45E7B">
              <w:rPr>
                <w:sz w:val="26"/>
                <w:szCs w:val="26"/>
                <w:lang w:eastAsia="vi-VN"/>
              </w:rPr>
              <w:t>, </w:t>
            </w:r>
            <w:r w:rsidRPr="00C45E7B">
              <w:rPr>
                <w:b/>
                <w:bCs/>
                <w:sz w:val="26"/>
                <w:szCs w:val="26"/>
                <w:lang w:eastAsia="vi-VN"/>
              </w:rPr>
              <w:t>B</w:t>
            </w:r>
            <w:r w:rsidRPr="00C45E7B">
              <w:rPr>
                <w:sz w:val="26"/>
                <w:szCs w:val="26"/>
                <w:lang w:eastAsia="vi-VN"/>
              </w:rPr>
              <w:t>, </w:t>
            </w:r>
            <w:r w:rsidRPr="00C45E7B">
              <w:rPr>
                <w:b/>
                <w:bCs/>
                <w:sz w:val="26"/>
                <w:szCs w:val="26"/>
                <w:lang w:eastAsia="vi-VN"/>
              </w:rPr>
              <w:t>E</w:t>
            </w:r>
            <w:r w:rsidRPr="00C45E7B">
              <w:rPr>
                <w:sz w:val="26"/>
                <w:szCs w:val="26"/>
                <w:lang w:eastAsia="vi-VN"/>
              </w:rPr>
              <w:t> và </w:t>
            </w:r>
            <w:r w:rsidRPr="00C45E7B">
              <w:rPr>
                <w:b/>
                <w:bCs/>
                <w:sz w:val="26"/>
                <w:szCs w:val="26"/>
                <w:lang w:eastAsia="vi-VN"/>
              </w:rPr>
              <w:t>F</w:t>
            </w:r>
            <w:r w:rsidRPr="00C45E7B">
              <w:rPr>
                <w:sz w:val="26"/>
                <w:szCs w:val="26"/>
                <w:lang w:eastAsia="vi-VN"/>
              </w:rPr>
              <w:t> đều được nối trực tiếp tới </w:t>
            </w:r>
            <w:r w:rsidRPr="00C45E7B">
              <w:rPr>
                <w:b/>
                <w:bCs/>
                <w:sz w:val="26"/>
                <w:szCs w:val="26"/>
                <w:lang w:eastAsia="vi-VN"/>
              </w:rPr>
              <w:t>D</w:t>
            </w:r>
            <w:r w:rsidRPr="00C45E7B">
              <w:rPr>
                <w:sz w:val="26"/>
                <w:szCs w:val="26"/>
                <w:lang w:eastAsia="vi-VN"/>
              </w:rPr>
              <w:t> bằng cạnh của đồ thị. </w:t>
            </w:r>
            <w:r w:rsidRPr="00C45E7B">
              <w:rPr>
                <w:b/>
                <w:bCs/>
                <w:sz w:val="26"/>
                <w:szCs w:val="26"/>
                <w:lang w:eastAsia="vi-VN"/>
              </w:rPr>
              <w:t>A</w:t>
            </w:r>
            <w:r w:rsidRPr="00C45E7B">
              <w:rPr>
                <w:sz w:val="26"/>
                <w:szCs w:val="26"/>
                <w:lang w:eastAsia="vi-VN"/>
              </w:rPr>
              <w:t> là đỉnh gần </w:t>
            </w:r>
            <w:r w:rsidRPr="00C45E7B">
              <w:rPr>
                <w:b/>
                <w:bCs/>
                <w:sz w:val="26"/>
                <w:szCs w:val="26"/>
                <w:lang w:eastAsia="vi-VN"/>
              </w:rPr>
              <w:t>D</w:t>
            </w:r>
            <w:r w:rsidRPr="00C45E7B">
              <w:rPr>
                <w:sz w:val="26"/>
                <w:szCs w:val="26"/>
                <w:lang w:eastAsia="vi-VN"/>
              </w:rPr>
              <w:t> nhất nên ta chọn </w:t>
            </w:r>
            <w:r w:rsidRPr="00C45E7B">
              <w:rPr>
                <w:b/>
                <w:bCs/>
                <w:sz w:val="26"/>
                <w:szCs w:val="26"/>
                <w:lang w:eastAsia="vi-VN"/>
              </w:rPr>
              <w:t>A</w:t>
            </w:r>
            <w:r w:rsidRPr="00C45E7B">
              <w:rPr>
                <w:sz w:val="26"/>
                <w:szCs w:val="26"/>
                <w:lang w:eastAsia="vi-VN"/>
              </w:rPr>
              <w:t> là đỉnh thứ hai của cây và thêm cạnh </w:t>
            </w:r>
            <w:r w:rsidRPr="00C45E7B">
              <w:rPr>
                <w:b/>
                <w:bCs/>
                <w:sz w:val="26"/>
                <w:szCs w:val="26"/>
                <w:lang w:eastAsia="vi-VN"/>
              </w:rPr>
              <w:t>AD</w:t>
            </w:r>
            <w:r w:rsidRPr="00C45E7B">
              <w:rPr>
                <w:sz w:val="26"/>
                <w:szCs w:val="26"/>
                <w:lang w:eastAsia="vi-VN"/>
              </w:rPr>
              <w:t> vào cây.</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1CD8498B" wp14:editId="308A2D0B">
                  <wp:extent cx="1903730" cy="1597025"/>
                  <wp:effectExtent l="0" t="0" r="1270" b="0"/>
                  <wp:docPr id="11" name="Picture 11" descr="Prim Algorithm 2.svg">
                    <a:hlinkClick xmlns:a="http://schemas.openxmlformats.org/drawingml/2006/main" r:id="rId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rim Algorithm 2.svg">
                            <a:hlinkClick r:id="rId90"/>
                          </pic:cNvP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D}</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sz w:val="26"/>
                <w:szCs w:val="26"/>
                <w:lang w:eastAsia="vi-VN"/>
              </w:rPr>
            </w:pPr>
            <w:r w:rsidRPr="00C45E7B">
              <w:rPr>
                <w:sz w:val="26"/>
                <w:szCs w:val="26"/>
                <w:lang w:eastAsia="vi-VN"/>
              </w:rPr>
              <w:t>(D,B) = 9</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D,F) = 6 </w:t>
            </w:r>
          </w:p>
          <w:p w:rsidR="00C45E7B" w:rsidRPr="00C45E7B" w:rsidRDefault="00C45E7B" w:rsidP="007A48A4">
            <w:pPr>
              <w:spacing w:line="312" w:lineRule="auto"/>
              <w:rPr>
                <w:sz w:val="26"/>
                <w:szCs w:val="26"/>
                <w:lang w:eastAsia="vi-VN"/>
              </w:rPr>
            </w:pPr>
            <w:r w:rsidRPr="00C45E7B">
              <w:rPr>
                <w:sz w:val="26"/>
                <w:szCs w:val="26"/>
                <w:lang w:eastAsia="vi-VN"/>
              </w:rPr>
              <w:t>(A,B) = 7</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B,C,E,F,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Đỉnh được chọn tiếp theo là đỉnh gần </w:t>
            </w:r>
            <w:r w:rsidRPr="00C45E7B">
              <w:rPr>
                <w:b/>
                <w:bCs/>
                <w:sz w:val="26"/>
                <w:szCs w:val="26"/>
                <w:lang w:eastAsia="vi-VN"/>
              </w:rPr>
              <w:t>D</w:t>
            </w:r>
            <w:r w:rsidRPr="00C45E7B">
              <w:rPr>
                <w:sz w:val="26"/>
                <w:szCs w:val="26"/>
                <w:lang w:eastAsia="vi-VN"/>
              </w:rPr>
              <w:t> hoặc </w:t>
            </w:r>
            <w:r w:rsidRPr="00C45E7B">
              <w:rPr>
                <w:b/>
                <w:bCs/>
                <w:sz w:val="26"/>
                <w:szCs w:val="26"/>
                <w:lang w:eastAsia="vi-VN"/>
              </w:rPr>
              <w:t>A</w:t>
            </w:r>
            <w:r w:rsidRPr="00C45E7B">
              <w:rPr>
                <w:sz w:val="26"/>
                <w:szCs w:val="26"/>
                <w:lang w:eastAsia="vi-VN"/>
              </w:rPr>
              <w:t> nhất. </w:t>
            </w:r>
            <w:r w:rsidRPr="00C45E7B">
              <w:rPr>
                <w:b/>
                <w:bCs/>
                <w:sz w:val="26"/>
                <w:szCs w:val="26"/>
                <w:lang w:eastAsia="vi-VN"/>
              </w:rPr>
              <w:t>B</w:t>
            </w:r>
            <w:r w:rsidRPr="00C45E7B">
              <w:rPr>
                <w:sz w:val="26"/>
                <w:szCs w:val="26"/>
                <w:lang w:eastAsia="vi-VN"/>
              </w:rPr>
              <w:t> có khoảng cách tới </w:t>
            </w:r>
            <w:r w:rsidRPr="00C45E7B">
              <w:rPr>
                <w:b/>
                <w:bCs/>
                <w:sz w:val="26"/>
                <w:szCs w:val="26"/>
                <w:lang w:eastAsia="vi-VN"/>
              </w:rPr>
              <w:t>D</w:t>
            </w:r>
            <w:r w:rsidRPr="00C45E7B">
              <w:rPr>
                <w:sz w:val="26"/>
                <w:szCs w:val="26"/>
                <w:lang w:eastAsia="vi-VN"/>
              </w:rPr>
              <w:t> bằng 9 và tới </w:t>
            </w:r>
            <w:r w:rsidRPr="00C45E7B">
              <w:rPr>
                <w:b/>
                <w:bCs/>
                <w:sz w:val="26"/>
                <w:szCs w:val="26"/>
                <w:lang w:eastAsia="vi-VN"/>
              </w:rPr>
              <w:t>A</w:t>
            </w:r>
            <w:r w:rsidRPr="00C45E7B">
              <w:rPr>
                <w:sz w:val="26"/>
                <w:szCs w:val="26"/>
                <w:lang w:eastAsia="vi-VN"/>
              </w:rPr>
              <w:t> bằng 7, </w:t>
            </w:r>
            <w:r w:rsidRPr="00C45E7B">
              <w:rPr>
                <w:b/>
                <w:bCs/>
                <w:sz w:val="26"/>
                <w:szCs w:val="26"/>
                <w:lang w:eastAsia="vi-VN"/>
              </w:rPr>
              <w:t>E</w:t>
            </w:r>
            <w:r w:rsidRPr="00C45E7B">
              <w:rPr>
                <w:sz w:val="26"/>
                <w:szCs w:val="26"/>
                <w:lang w:eastAsia="vi-VN"/>
              </w:rPr>
              <w:t> có khoảng cách tới cây hiện tại bằng 15, và </w:t>
            </w:r>
            <w:r w:rsidRPr="00C45E7B">
              <w:rPr>
                <w:b/>
                <w:bCs/>
                <w:sz w:val="26"/>
                <w:szCs w:val="26"/>
                <w:lang w:eastAsia="vi-VN"/>
              </w:rPr>
              <w:t>F</w:t>
            </w:r>
            <w:r w:rsidRPr="00C45E7B">
              <w:rPr>
                <w:sz w:val="26"/>
                <w:szCs w:val="26"/>
                <w:lang w:eastAsia="vi-VN"/>
              </w:rPr>
              <w:t> có khoảng cách bằng 6. </w:t>
            </w:r>
            <w:r w:rsidRPr="00C45E7B">
              <w:rPr>
                <w:b/>
                <w:bCs/>
                <w:sz w:val="26"/>
                <w:szCs w:val="26"/>
                <w:lang w:eastAsia="vi-VN"/>
              </w:rPr>
              <w:t>F</w:t>
            </w:r>
            <w:r w:rsidRPr="00C45E7B">
              <w:rPr>
                <w:sz w:val="26"/>
                <w:szCs w:val="26"/>
                <w:lang w:eastAsia="vi-VN"/>
              </w:rPr>
              <w:t> là đỉnh gần cây hiện tại nhất nên chọn đỉnh </w:t>
            </w:r>
            <w:r w:rsidRPr="00C45E7B">
              <w:rPr>
                <w:b/>
                <w:bCs/>
                <w:sz w:val="26"/>
                <w:szCs w:val="26"/>
                <w:lang w:eastAsia="vi-VN"/>
              </w:rPr>
              <w:t>F</w:t>
            </w:r>
            <w:r w:rsidRPr="00C45E7B">
              <w:rPr>
                <w:sz w:val="26"/>
                <w:szCs w:val="26"/>
                <w:lang w:eastAsia="vi-VN"/>
              </w:rPr>
              <w:t xml:space="preserve"> và </w:t>
            </w:r>
            <w:r w:rsidRPr="00C45E7B">
              <w:rPr>
                <w:sz w:val="26"/>
                <w:szCs w:val="26"/>
                <w:lang w:eastAsia="vi-VN"/>
              </w:rPr>
              <w:lastRenderedPageBreak/>
              <w:t>cạnh </w:t>
            </w:r>
            <w:r w:rsidRPr="00C45E7B">
              <w:rPr>
                <w:b/>
                <w:bCs/>
                <w:sz w:val="26"/>
                <w:szCs w:val="26"/>
                <w:lang w:eastAsia="vi-VN"/>
              </w:rPr>
              <w:t>DF</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lastRenderedPageBreak/>
              <w:drawing>
                <wp:inline distT="0" distB="0" distL="0" distR="0" wp14:anchorId="3FEEC6C7" wp14:editId="464C9A95">
                  <wp:extent cx="1763694" cy="1479550"/>
                  <wp:effectExtent l="0" t="0" r="8255" b="0"/>
                  <wp:docPr id="10" name="Picture 10" descr="Prim Algorithm 3.svg">
                    <a:hlinkClick xmlns:a="http://schemas.openxmlformats.org/drawingml/2006/main" r:id="rId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rim Algorithm 3.svg">
                            <a:hlinkClick r:id="rId92"/>
                          </pic:cNvP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66315" cy="1481749"/>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D,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b/>
                <w:bCs/>
                <w:sz w:val="26"/>
                <w:szCs w:val="26"/>
                <w:lang w:eastAsia="vi-VN"/>
              </w:rPr>
            </w:pPr>
            <w:r w:rsidRPr="00C45E7B">
              <w:rPr>
                <w:sz w:val="26"/>
                <w:szCs w:val="26"/>
                <w:lang w:eastAsia="vi-VN"/>
              </w:rPr>
              <w:t>(D,B) = 9</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A,B) = 7 </w:t>
            </w:r>
          </w:p>
          <w:p w:rsidR="00C45E7B" w:rsidRPr="00C45E7B" w:rsidRDefault="00F12551" w:rsidP="007A48A4">
            <w:pPr>
              <w:spacing w:line="312" w:lineRule="auto"/>
              <w:rPr>
                <w:sz w:val="26"/>
                <w:szCs w:val="26"/>
                <w:lang w:eastAsia="vi-VN"/>
              </w:rPr>
            </w:pPr>
            <w:r>
              <w:rPr>
                <w:sz w:val="26"/>
                <w:szCs w:val="26"/>
                <w:lang w:eastAsia="vi-VN"/>
              </w:rPr>
              <w:t xml:space="preserve"> </w:t>
            </w:r>
            <w:r w:rsidR="00C45E7B" w:rsidRPr="00C45E7B">
              <w:rPr>
                <w:sz w:val="26"/>
                <w:szCs w:val="26"/>
                <w:lang w:eastAsia="vi-VN"/>
              </w:rPr>
              <w:t>(F,E) = 8</w:t>
            </w:r>
            <w:r>
              <w:rPr>
                <w:sz w:val="26"/>
                <w:szCs w:val="26"/>
                <w:lang w:eastAsia="vi-VN"/>
              </w:rPr>
              <w:t xml:space="preserve"> </w:t>
            </w:r>
            <w:r w:rsidR="00C45E7B" w:rsidRPr="00C45E7B">
              <w:rPr>
                <w:sz w:val="26"/>
                <w:szCs w:val="26"/>
                <w:lang w:eastAsia="vi-VN"/>
              </w:rPr>
              <w:t>(F,G) = 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B,C,E,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Thuật toán tiếp tục tương tự như bước trước. Chọn đỉnh </w:t>
            </w:r>
            <w:r w:rsidRPr="00C45E7B">
              <w:rPr>
                <w:b/>
                <w:bCs/>
                <w:sz w:val="26"/>
                <w:szCs w:val="26"/>
                <w:lang w:eastAsia="vi-VN"/>
              </w:rPr>
              <w:t>B</w:t>
            </w:r>
            <w:r w:rsidRPr="00C45E7B">
              <w:rPr>
                <w:sz w:val="26"/>
                <w:szCs w:val="26"/>
                <w:lang w:eastAsia="vi-VN"/>
              </w:rPr>
              <w:t> có khoảng cách tới </w:t>
            </w:r>
            <w:r w:rsidRPr="00C45E7B">
              <w:rPr>
                <w:b/>
                <w:bCs/>
                <w:sz w:val="26"/>
                <w:szCs w:val="26"/>
                <w:lang w:eastAsia="vi-VN"/>
              </w:rPr>
              <w:t>A</w:t>
            </w:r>
            <w:r w:rsidRPr="00C45E7B">
              <w:rPr>
                <w:sz w:val="26"/>
                <w:szCs w:val="26"/>
                <w:lang w:eastAsia="vi-VN"/>
              </w:rPr>
              <w:t> bằng 7.</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03D31B40" wp14:editId="54C926EA">
                  <wp:extent cx="1786403" cy="1498600"/>
                  <wp:effectExtent l="0" t="0" r="4445" b="0"/>
                  <wp:docPr id="9" name="Picture 9" descr="Prim Algorithm 4.svg">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rim Algorithm 4.svg">
                            <a:hlinkClick r:id="rId94"/>
                          </pic:cNvP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93242" cy="1504337"/>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D,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b/>
                <w:bCs/>
                <w:sz w:val="26"/>
                <w:szCs w:val="26"/>
                <w:lang w:eastAsia="vi-VN"/>
              </w:rPr>
            </w:pPr>
            <w:r w:rsidRPr="00C45E7B">
              <w:rPr>
                <w:sz w:val="26"/>
                <w:szCs w:val="26"/>
                <w:lang w:eastAsia="vi-VN"/>
              </w:rPr>
              <w:t>(B,C) = 8</w:t>
            </w:r>
            <w:r w:rsidR="00F12551">
              <w:rPr>
                <w:sz w:val="26"/>
                <w:szCs w:val="26"/>
                <w:lang w:eastAsia="vi-VN"/>
              </w:rPr>
              <w:t xml:space="preserve"> </w:t>
            </w:r>
            <w:r w:rsidRPr="00C45E7B">
              <w:rPr>
                <w:sz w:val="26"/>
                <w:szCs w:val="26"/>
                <w:lang w:eastAsia="vi-VN"/>
              </w:rPr>
              <w:t>(B,E) = 7 </w:t>
            </w:r>
          </w:p>
          <w:p w:rsidR="007A48A4" w:rsidRDefault="00C45E7B" w:rsidP="007A48A4">
            <w:pPr>
              <w:spacing w:line="312" w:lineRule="auto"/>
              <w:rPr>
                <w:sz w:val="26"/>
                <w:szCs w:val="26"/>
                <w:lang w:eastAsia="vi-VN"/>
              </w:rPr>
            </w:pPr>
            <w:r w:rsidRPr="00C45E7B">
              <w:rPr>
                <w:sz w:val="26"/>
                <w:szCs w:val="26"/>
                <w:lang w:eastAsia="vi-VN"/>
              </w:rPr>
              <w:t xml:space="preserve">(D,B) = 9 </w:t>
            </w:r>
          </w:p>
          <w:p w:rsidR="00C45E7B" w:rsidRPr="00C45E7B" w:rsidRDefault="00C45E7B" w:rsidP="007A48A4">
            <w:pPr>
              <w:spacing w:line="312" w:lineRule="auto"/>
              <w:rPr>
                <w:sz w:val="26"/>
                <w:szCs w:val="26"/>
                <w:lang w:eastAsia="vi-VN"/>
              </w:rPr>
            </w:pPr>
            <w:r w:rsidRPr="00C45E7B">
              <w:rPr>
                <w:sz w:val="26"/>
                <w:szCs w:val="26"/>
                <w:lang w:eastAsia="vi-VN"/>
              </w:rPr>
              <w:t>chu trình</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F,E) = 8</w:t>
            </w:r>
            <w:r w:rsidR="00F12551">
              <w:rPr>
                <w:sz w:val="26"/>
                <w:szCs w:val="26"/>
                <w:lang w:eastAsia="vi-VN"/>
              </w:rPr>
              <w:t xml:space="preserve"> </w:t>
            </w:r>
            <w:r w:rsidRPr="00C45E7B">
              <w:rPr>
                <w:sz w:val="26"/>
                <w:szCs w:val="26"/>
                <w:lang w:eastAsia="vi-VN"/>
              </w:rPr>
              <w:t>(F,G) = 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C,E,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Ở bước này ta chọn giữa </w:t>
            </w:r>
            <w:r w:rsidRPr="00C45E7B">
              <w:rPr>
                <w:b/>
                <w:bCs/>
                <w:sz w:val="26"/>
                <w:szCs w:val="26"/>
                <w:lang w:eastAsia="vi-VN"/>
              </w:rPr>
              <w:t>C</w:t>
            </w:r>
            <w:r w:rsidRPr="00C45E7B">
              <w:rPr>
                <w:sz w:val="26"/>
                <w:szCs w:val="26"/>
                <w:lang w:eastAsia="vi-VN"/>
              </w:rPr>
              <w:t>, </w:t>
            </w:r>
            <w:r w:rsidRPr="00C45E7B">
              <w:rPr>
                <w:b/>
                <w:bCs/>
                <w:sz w:val="26"/>
                <w:szCs w:val="26"/>
                <w:lang w:eastAsia="vi-VN"/>
              </w:rPr>
              <w:t>E</w:t>
            </w:r>
            <w:r w:rsidRPr="00C45E7B">
              <w:rPr>
                <w:sz w:val="26"/>
                <w:szCs w:val="26"/>
                <w:lang w:eastAsia="vi-VN"/>
              </w:rPr>
              <w:t>, và </w:t>
            </w:r>
            <w:r w:rsidRPr="00C45E7B">
              <w:rPr>
                <w:b/>
                <w:bCs/>
                <w:sz w:val="26"/>
                <w:szCs w:val="26"/>
                <w:lang w:eastAsia="vi-VN"/>
              </w:rPr>
              <w:t>G</w:t>
            </w:r>
            <w:r w:rsidRPr="00C45E7B">
              <w:rPr>
                <w:sz w:val="26"/>
                <w:szCs w:val="26"/>
                <w:lang w:eastAsia="vi-VN"/>
              </w:rPr>
              <w:t>. </w:t>
            </w:r>
            <w:r w:rsidRPr="00C45E7B">
              <w:rPr>
                <w:b/>
                <w:bCs/>
                <w:sz w:val="26"/>
                <w:szCs w:val="26"/>
                <w:lang w:eastAsia="vi-VN"/>
              </w:rPr>
              <w:t>C</w:t>
            </w:r>
            <w:r w:rsidRPr="00C45E7B">
              <w:rPr>
                <w:sz w:val="26"/>
                <w:szCs w:val="26"/>
                <w:lang w:eastAsia="vi-VN"/>
              </w:rPr>
              <w:t> có khoảng cách tới </w:t>
            </w:r>
            <w:r w:rsidRPr="00C45E7B">
              <w:rPr>
                <w:b/>
                <w:bCs/>
                <w:sz w:val="26"/>
                <w:szCs w:val="26"/>
                <w:lang w:eastAsia="vi-VN"/>
              </w:rPr>
              <w:t>B</w:t>
            </w:r>
            <w:r w:rsidRPr="00C45E7B">
              <w:rPr>
                <w:sz w:val="26"/>
                <w:szCs w:val="26"/>
                <w:lang w:eastAsia="vi-VN"/>
              </w:rPr>
              <w:t> bằng 8, </w:t>
            </w:r>
            <w:r w:rsidRPr="00C45E7B">
              <w:rPr>
                <w:b/>
                <w:bCs/>
                <w:sz w:val="26"/>
                <w:szCs w:val="26"/>
                <w:lang w:eastAsia="vi-VN"/>
              </w:rPr>
              <w:t>E</w:t>
            </w:r>
            <w:r w:rsidRPr="00C45E7B">
              <w:rPr>
                <w:sz w:val="26"/>
                <w:szCs w:val="26"/>
                <w:lang w:eastAsia="vi-VN"/>
              </w:rPr>
              <w:t> có khoảng cách tới </w:t>
            </w:r>
            <w:r w:rsidRPr="00C45E7B">
              <w:rPr>
                <w:b/>
                <w:bCs/>
                <w:sz w:val="26"/>
                <w:szCs w:val="26"/>
                <w:lang w:eastAsia="vi-VN"/>
              </w:rPr>
              <w:t>B</w:t>
            </w:r>
            <w:r w:rsidRPr="00C45E7B">
              <w:rPr>
                <w:sz w:val="26"/>
                <w:szCs w:val="26"/>
                <w:lang w:eastAsia="vi-VN"/>
              </w:rPr>
              <w:t> bằng 7, và </w:t>
            </w:r>
            <w:r w:rsidRPr="00C45E7B">
              <w:rPr>
                <w:b/>
                <w:bCs/>
                <w:sz w:val="26"/>
                <w:szCs w:val="26"/>
                <w:lang w:eastAsia="vi-VN"/>
              </w:rPr>
              <w:t>G</w:t>
            </w:r>
            <w:r w:rsidRPr="00C45E7B">
              <w:rPr>
                <w:sz w:val="26"/>
                <w:szCs w:val="26"/>
                <w:lang w:eastAsia="vi-VN"/>
              </w:rPr>
              <w:t> có khoảng cách tới </w:t>
            </w:r>
            <w:r w:rsidRPr="00C45E7B">
              <w:rPr>
                <w:b/>
                <w:bCs/>
                <w:sz w:val="26"/>
                <w:szCs w:val="26"/>
                <w:lang w:eastAsia="vi-VN"/>
              </w:rPr>
              <w:t>F</w:t>
            </w:r>
            <w:r w:rsidRPr="00C45E7B">
              <w:rPr>
                <w:sz w:val="26"/>
                <w:szCs w:val="26"/>
                <w:lang w:eastAsia="vi-VN"/>
              </w:rPr>
              <w:t> bằng 11. </w:t>
            </w:r>
            <w:r w:rsidRPr="00C45E7B">
              <w:rPr>
                <w:b/>
                <w:bCs/>
                <w:sz w:val="26"/>
                <w:szCs w:val="26"/>
                <w:lang w:eastAsia="vi-VN"/>
              </w:rPr>
              <w:t>E</w:t>
            </w:r>
            <w:r w:rsidRPr="00C45E7B">
              <w:rPr>
                <w:sz w:val="26"/>
                <w:szCs w:val="26"/>
                <w:lang w:eastAsia="vi-VN"/>
              </w:rPr>
              <w:t> là đỉnh gần nhất, nên chọn đỉnh </w:t>
            </w:r>
            <w:r w:rsidRPr="00C45E7B">
              <w:rPr>
                <w:b/>
                <w:bCs/>
                <w:sz w:val="26"/>
                <w:szCs w:val="26"/>
                <w:lang w:eastAsia="vi-VN"/>
              </w:rPr>
              <w:t>E</w:t>
            </w:r>
            <w:r w:rsidRPr="00C45E7B">
              <w:rPr>
                <w:sz w:val="26"/>
                <w:szCs w:val="26"/>
                <w:lang w:eastAsia="vi-VN"/>
              </w:rPr>
              <w:t> và cạnh </w:t>
            </w:r>
            <w:r w:rsidRPr="00C45E7B">
              <w:rPr>
                <w:b/>
                <w:bCs/>
                <w:sz w:val="26"/>
                <w:szCs w:val="26"/>
                <w:lang w:eastAsia="vi-VN"/>
              </w:rPr>
              <w:t>BE</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43E6AF7B" wp14:editId="03E6DEAC">
                  <wp:extent cx="1725847" cy="1447800"/>
                  <wp:effectExtent l="0" t="0" r="8255" b="0"/>
                  <wp:docPr id="8" name="Picture 8" descr="Prim Algorithm 5.sv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im Algorithm 5.svg">
                            <a:hlinkClick r:id="rId96"/>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728911" cy="1450371"/>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D,E,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7A48A4">
            <w:pPr>
              <w:spacing w:line="312" w:lineRule="auto"/>
              <w:rPr>
                <w:sz w:val="26"/>
                <w:szCs w:val="26"/>
                <w:lang w:eastAsia="vi-VN"/>
              </w:rPr>
            </w:pPr>
            <w:r w:rsidRPr="00C45E7B">
              <w:rPr>
                <w:sz w:val="26"/>
                <w:szCs w:val="26"/>
                <w:lang w:eastAsia="vi-VN"/>
              </w:rPr>
              <w:t>(B,C) = 8</w:t>
            </w:r>
            <w:r w:rsidR="00F12551">
              <w:rPr>
                <w:sz w:val="26"/>
                <w:szCs w:val="26"/>
                <w:lang w:eastAsia="vi-VN"/>
              </w:rPr>
              <w:t xml:space="preserve"> </w:t>
            </w:r>
            <w:r w:rsidRPr="00C45E7B">
              <w:rPr>
                <w:sz w:val="26"/>
                <w:szCs w:val="26"/>
                <w:lang w:eastAsia="vi-VN"/>
              </w:rPr>
              <w:t>(D,B) = 9 chu trình</w:t>
            </w:r>
            <w:r w:rsidR="00F12551">
              <w:rPr>
                <w:sz w:val="26"/>
                <w:szCs w:val="26"/>
                <w:lang w:eastAsia="vi-VN"/>
              </w:rPr>
              <w:t xml:space="preserve"> </w:t>
            </w:r>
            <w:r w:rsidRPr="00C45E7B">
              <w:rPr>
                <w:sz w:val="26"/>
                <w:szCs w:val="26"/>
                <w:lang w:eastAsia="vi-VN"/>
              </w:rPr>
              <w:t>(D,E) = 15 chu trình</w:t>
            </w:r>
            <w:r w:rsidR="00F12551">
              <w:rPr>
                <w:sz w:val="26"/>
                <w:szCs w:val="26"/>
                <w:lang w:eastAsia="vi-VN"/>
              </w:rPr>
              <w:t xml:space="preserve"> </w:t>
            </w:r>
            <w:r w:rsidRPr="00C45E7B">
              <w:rPr>
                <w:sz w:val="26"/>
                <w:szCs w:val="26"/>
                <w:lang w:eastAsia="vi-VN"/>
              </w:rPr>
              <w:t>(E,C) = 5 </w:t>
            </w:r>
            <w:r w:rsidRPr="00C45E7B">
              <w:rPr>
                <w:b/>
                <w:bCs/>
                <w:sz w:val="26"/>
                <w:szCs w:val="26"/>
                <w:lang w:eastAsia="vi-VN"/>
              </w:rPr>
              <w:t>V</w:t>
            </w:r>
            <w:r w:rsidR="00F12551">
              <w:rPr>
                <w:sz w:val="26"/>
                <w:szCs w:val="26"/>
                <w:lang w:eastAsia="vi-VN"/>
              </w:rPr>
              <w:t xml:space="preserve"> </w:t>
            </w:r>
            <w:r w:rsidRPr="00C45E7B">
              <w:rPr>
                <w:sz w:val="26"/>
                <w:szCs w:val="26"/>
                <w:lang w:eastAsia="vi-VN"/>
              </w:rPr>
              <w:t>(E,G) = 9</w:t>
            </w:r>
            <w:r w:rsidR="00F12551">
              <w:rPr>
                <w:sz w:val="26"/>
                <w:szCs w:val="26"/>
                <w:lang w:eastAsia="vi-VN"/>
              </w:rPr>
              <w:t xml:space="preserve"> </w:t>
            </w:r>
            <w:r w:rsidRPr="00C45E7B">
              <w:rPr>
                <w:sz w:val="26"/>
                <w:szCs w:val="26"/>
                <w:lang w:eastAsia="vi-VN"/>
              </w:rPr>
              <w:t>(F,E) = 8 chu trình</w:t>
            </w:r>
            <w:r w:rsidR="00F12551">
              <w:rPr>
                <w:sz w:val="26"/>
                <w:szCs w:val="26"/>
                <w:lang w:eastAsia="vi-VN"/>
              </w:rPr>
              <w:t xml:space="preserve"> </w:t>
            </w:r>
            <w:r w:rsidRPr="00C45E7B">
              <w:rPr>
                <w:sz w:val="26"/>
                <w:szCs w:val="26"/>
                <w:lang w:eastAsia="vi-VN"/>
              </w:rPr>
              <w:t>(F,G) = 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C,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Ở bước này ta chọn giữa </w:t>
            </w:r>
            <w:r w:rsidRPr="00C45E7B">
              <w:rPr>
                <w:b/>
                <w:bCs/>
                <w:sz w:val="26"/>
                <w:szCs w:val="26"/>
                <w:lang w:eastAsia="vi-VN"/>
              </w:rPr>
              <w:t>C</w:t>
            </w:r>
            <w:r w:rsidRPr="00C45E7B">
              <w:rPr>
                <w:sz w:val="26"/>
                <w:szCs w:val="26"/>
                <w:lang w:eastAsia="vi-VN"/>
              </w:rPr>
              <w:t> và </w:t>
            </w:r>
            <w:r w:rsidRPr="00C45E7B">
              <w:rPr>
                <w:b/>
                <w:bCs/>
                <w:sz w:val="26"/>
                <w:szCs w:val="26"/>
                <w:lang w:eastAsia="vi-VN"/>
              </w:rPr>
              <w:t>G</w:t>
            </w:r>
            <w:r w:rsidRPr="00C45E7B">
              <w:rPr>
                <w:sz w:val="26"/>
                <w:szCs w:val="26"/>
                <w:lang w:eastAsia="vi-VN"/>
              </w:rPr>
              <w:t>. </w:t>
            </w:r>
            <w:r w:rsidRPr="00C45E7B">
              <w:rPr>
                <w:b/>
                <w:bCs/>
                <w:sz w:val="26"/>
                <w:szCs w:val="26"/>
                <w:lang w:eastAsia="vi-VN"/>
              </w:rPr>
              <w:t>C</w:t>
            </w:r>
            <w:r w:rsidRPr="00C45E7B">
              <w:rPr>
                <w:sz w:val="26"/>
                <w:szCs w:val="26"/>
                <w:lang w:eastAsia="vi-VN"/>
              </w:rPr>
              <w:t> có khoảng cách tới </w:t>
            </w:r>
            <w:r w:rsidRPr="00C45E7B">
              <w:rPr>
                <w:b/>
                <w:bCs/>
                <w:sz w:val="26"/>
                <w:szCs w:val="26"/>
                <w:lang w:eastAsia="vi-VN"/>
              </w:rPr>
              <w:t>E</w:t>
            </w:r>
            <w:r w:rsidRPr="00C45E7B">
              <w:rPr>
                <w:sz w:val="26"/>
                <w:szCs w:val="26"/>
                <w:lang w:eastAsia="vi-VN"/>
              </w:rPr>
              <w:t> bằng 5, và </w:t>
            </w:r>
            <w:r w:rsidRPr="00C45E7B">
              <w:rPr>
                <w:b/>
                <w:bCs/>
                <w:sz w:val="26"/>
                <w:szCs w:val="26"/>
                <w:lang w:eastAsia="vi-VN"/>
              </w:rPr>
              <w:t>G</w:t>
            </w:r>
            <w:r w:rsidRPr="00C45E7B">
              <w:rPr>
                <w:sz w:val="26"/>
                <w:szCs w:val="26"/>
                <w:lang w:eastAsia="vi-VN"/>
              </w:rPr>
              <w:t> có khoảng cách tới </w:t>
            </w:r>
            <w:r w:rsidRPr="00C45E7B">
              <w:rPr>
                <w:b/>
                <w:bCs/>
                <w:sz w:val="26"/>
                <w:szCs w:val="26"/>
                <w:lang w:eastAsia="vi-VN"/>
              </w:rPr>
              <w:t>E</w:t>
            </w:r>
            <w:r w:rsidRPr="00C45E7B">
              <w:rPr>
                <w:sz w:val="26"/>
                <w:szCs w:val="26"/>
                <w:lang w:eastAsia="vi-VN"/>
              </w:rPr>
              <w:t> bằng 9. Chọn </w:t>
            </w:r>
            <w:r w:rsidRPr="00C45E7B">
              <w:rPr>
                <w:b/>
                <w:bCs/>
                <w:sz w:val="26"/>
                <w:szCs w:val="26"/>
                <w:lang w:eastAsia="vi-VN"/>
              </w:rPr>
              <w:t>C</w:t>
            </w:r>
            <w:r w:rsidRPr="00C45E7B">
              <w:rPr>
                <w:sz w:val="26"/>
                <w:szCs w:val="26"/>
                <w:lang w:eastAsia="vi-VN"/>
              </w:rPr>
              <w:t> và cạnh </w:t>
            </w:r>
            <w:r w:rsidRPr="00C45E7B">
              <w:rPr>
                <w:b/>
                <w:bCs/>
                <w:sz w:val="26"/>
                <w:szCs w:val="26"/>
                <w:lang w:eastAsia="vi-VN"/>
              </w:rPr>
              <w:t>EC</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4AF92FEB" wp14:editId="54B0367E">
                  <wp:extent cx="1903730" cy="1597025"/>
                  <wp:effectExtent l="0" t="0" r="1270" b="0"/>
                  <wp:docPr id="7" name="Picture 7" descr="Prim Algorithm 6.svg">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rim Algorithm 6.svg">
                            <a:hlinkClick r:id="rId98"/>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D,E,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7A48A4">
            <w:pPr>
              <w:spacing w:line="312" w:lineRule="auto"/>
              <w:rPr>
                <w:sz w:val="26"/>
                <w:szCs w:val="26"/>
                <w:lang w:eastAsia="vi-VN"/>
              </w:rPr>
            </w:pPr>
            <w:r w:rsidRPr="00C45E7B">
              <w:rPr>
                <w:sz w:val="26"/>
                <w:szCs w:val="26"/>
                <w:lang w:eastAsia="vi-VN"/>
              </w:rPr>
              <w:t>(B,C) = 8 chu trình</w:t>
            </w:r>
            <w:r w:rsidR="00F12551">
              <w:rPr>
                <w:sz w:val="26"/>
                <w:szCs w:val="26"/>
                <w:lang w:eastAsia="vi-VN"/>
              </w:rPr>
              <w:t xml:space="preserve"> </w:t>
            </w:r>
            <w:r w:rsidRPr="00C45E7B">
              <w:rPr>
                <w:sz w:val="26"/>
                <w:szCs w:val="26"/>
                <w:lang w:eastAsia="vi-VN"/>
              </w:rPr>
              <w:t>(D,B) = 9 chu trình</w:t>
            </w:r>
            <w:r w:rsidR="00F12551">
              <w:rPr>
                <w:sz w:val="26"/>
                <w:szCs w:val="26"/>
                <w:lang w:eastAsia="vi-VN"/>
              </w:rPr>
              <w:t xml:space="preserve"> </w:t>
            </w:r>
            <w:r w:rsidRPr="00C45E7B">
              <w:rPr>
                <w:sz w:val="26"/>
                <w:szCs w:val="26"/>
                <w:lang w:eastAsia="vi-VN"/>
              </w:rPr>
              <w:t>(D,E) = 15 chu trình</w:t>
            </w:r>
            <w:r w:rsidR="00F12551">
              <w:rPr>
                <w:sz w:val="26"/>
                <w:szCs w:val="26"/>
                <w:lang w:eastAsia="vi-VN"/>
              </w:rPr>
              <w:t xml:space="preserve"> </w:t>
            </w:r>
            <w:r w:rsidRPr="00C45E7B">
              <w:rPr>
                <w:sz w:val="26"/>
                <w:szCs w:val="26"/>
                <w:lang w:eastAsia="vi-VN"/>
              </w:rPr>
              <w:t>(E,G) = 9 </w:t>
            </w:r>
            <w:r w:rsidRPr="00C45E7B">
              <w:rPr>
                <w:b/>
                <w:bCs/>
                <w:sz w:val="26"/>
                <w:szCs w:val="26"/>
                <w:lang w:eastAsia="vi-VN"/>
              </w:rPr>
              <w:t>V</w:t>
            </w:r>
            <w:r w:rsidR="00F12551">
              <w:rPr>
                <w:sz w:val="26"/>
                <w:szCs w:val="26"/>
                <w:lang w:eastAsia="vi-VN"/>
              </w:rPr>
              <w:t xml:space="preserve"> </w:t>
            </w:r>
            <w:r w:rsidRPr="00C45E7B">
              <w:rPr>
                <w:sz w:val="26"/>
                <w:szCs w:val="26"/>
                <w:lang w:eastAsia="vi-VN"/>
              </w:rPr>
              <w:t>(F,E) = 8 chu trình</w:t>
            </w:r>
            <w:r w:rsidR="00F12551">
              <w:rPr>
                <w:sz w:val="26"/>
                <w:szCs w:val="26"/>
                <w:lang w:eastAsia="vi-VN"/>
              </w:rPr>
              <w:t xml:space="preserve"> </w:t>
            </w:r>
            <w:r w:rsidRPr="00C45E7B">
              <w:rPr>
                <w:sz w:val="26"/>
                <w:szCs w:val="26"/>
                <w:lang w:eastAsia="vi-VN"/>
              </w:rPr>
              <w:t xml:space="preserve">(F,G) = </w:t>
            </w:r>
            <w:r w:rsidRPr="00C45E7B">
              <w:rPr>
                <w:sz w:val="26"/>
                <w:szCs w:val="26"/>
                <w:lang w:eastAsia="vi-VN"/>
              </w:rPr>
              <w:lastRenderedPageBreak/>
              <w:t>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lastRenderedPageBreak/>
              <w:t>{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Đỉnh </w:t>
            </w:r>
            <w:r w:rsidRPr="00C45E7B">
              <w:rPr>
                <w:b/>
                <w:bCs/>
                <w:sz w:val="26"/>
                <w:szCs w:val="26"/>
                <w:lang w:eastAsia="vi-VN"/>
              </w:rPr>
              <w:t>G</w:t>
            </w:r>
            <w:r w:rsidRPr="00C45E7B">
              <w:rPr>
                <w:sz w:val="26"/>
                <w:szCs w:val="26"/>
                <w:lang w:eastAsia="vi-VN"/>
              </w:rPr>
              <w:t> là đỉnh còn lại duy nhất. Nó có khoảng cách tới </w:t>
            </w:r>
            <w:r w:rsidRPr="00C45E7B">
              <w:rPr>
                <w:b/>
                <w:bCs/>
                <w:sz w:val="26"/>
                <w:szCs w:val="26"/>
                <w:lang w:eastAsia="vi-VN"/>
              </w:rPr>
              <w:t>F</w:t>
            </w:r>
            <w:r w:rsidRPr="00C45E7B">
              <w:rPr>
                <w:sz w:val="26"/>
                <w:szCs w:val="26"/>
                <w:lang w:eastAsia="vi-VN"/>
              </w:rPr>
              <w:t> bằng 11, và khoảng cách tới </w:t>
            </w:r>
            <w:r w:rsidRPr="00C45E7B">
              <w:rPr>
                <w:b/>
                <w:bCs/>
                <w:sz w:val="26"/>
                <w:szCs w:val="26"/>
                <w:lang w:eastAsia="vi-VN"/>
              </w:rPr>
              <w:t>E</w:t>
            </w:r>
            <w:r w:rsidRPr="00C45E7B">
              <w:rPr>
                <w:sz w:val="26"/>
                <w:szCs w:val="26"/>
                <w:lang w:eastAsia="vi-VN"/>
              </w:rPr>
              <w:t> bằng 9. </w:t>
            </w:r>
            <w:r w:rsidRPr="00C45E7B">
              <w:rPr>
                <w:b/>
                <w:bCs/>
                <w:sz w:val="26"/>
                <w:szCs w:val="26"/>
                <w:lang w:eastAsia="vi-VN"/>
              </w:rPr>
              <w:t>E</w:t>
            </w:r>
            <w:r w:rsidRPr="00C45E7B">
              <w:rPr>
                <w:sz w:val="26"/>
                <w:szCs w:val="26"/>
                <w:lang w:eastAsia="vi-VN"/>
              </w:rPr>
              <w:t> ở gần hơn nên chọn đỉnh </w:t>
            </w:r>
            <w:r w:rsidRPr="00C45E7B">
              <w:rPr>
                <w:b/>
                <w:bCs/>
                <w:sz w:val="26"/>
                <w:szCs w:val="26"/>
                <w:lang w:eastAsia="vi-VN"/>
              </w:rPr>
              <w:t>G</w:t>
            </w:r>
            <w:r w:rsidRPr="00C45E7B">
              <w:rPr>
                <w:sz w:val="26"/>
                <w:szCs w:val="26"/>
                <w:lang w:eastAsia="vi-VN"/>
              </w:rPr>
              <w:t> và cạnh </w:t>
            </w:r>
            <w:r w:rsidRPr="00C45E7B">
              <w:rPr>
                <w:b/>
                <w:bCs/>
                <w:sz w:val="26"/>
                <w:szCs w:val="26"/>
                <w:lang w:eastAsia="vi-VN"/>
              </w:rPr>
              <w:t>EG</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lastRenderedPageBreak/>
              <w:drawing>
                <wp:inline distT="0" distB="0" distL="0" distR="0" wp14:anchorId="07275DBD" wp14:editId="0C43C699">
                  <wp:extent cx="1903730" cy="1597025"/>
                  <wp:effectExtent l="0" t="0" r="1270" b="0"/>
                  <wp:docPr id="6" name="Picture 6" descr="Prim Algorithm 7.svg">
                    <a:hlinkClick xmlns:a="http://schemas.openxmlformats.org/drawingml/2006/main" r:id="rId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rim Algorithm 7.svg">
                            <a:hlinkClick r:id="rId100"/>
                          </pic:cNvPr>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D,E,F,G}</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B,C) = 8 chu trình</w:t>
            </w:r>
            <w:r w:rsidR="00F12551">
              <w:rPr>
                <w:sz w:val="26"/>
                <w:szCs w:val="26"/>
                <w:lang w:eastAsia="vi-VN"/>
              </w:rPr>
              <w:t xml:space="preserve"> </w:t>
            </w:r>
            <w:r w:rsidRPr="00C45E7B">
              <w:rPr>
                <w:sz w:val="26"/>
                <w:szCs w:val="26"/>
                <w:lang w:eastAsia="vi-VN"/>
              </w:rPr>
              <w:t>(D,B) = 9 chu trình</w:t>
            </w:r>
            <w:r w:rsidR="00F12551">
              <w:rPr>
                <w:sz w:val="26"/>
                <w:szCs w:val="26"/>
                <w:lang w:eastAsia="vi-VN"/>
              </w:rPr>
              <w:t xml:space="preserve"> </w:t>
            </w:r>
            <w:r w:rsidRPr="00C45E7B">
              <w:rPr>
                <w:sz w:val="26"/>
                <w:szCs w:val="26"/>
                <w:lang w:eastAsia="vi-VN"/>
              </w:rPr>
              <w:t>(D,E) = 15 chu trình</w:t>
            </w:r>
            <w:r w:rsidR="00F12551">
              <w:rPr>
                <w:sz w:val="26"/>
                <w:szCs w:val="26"/>
                <w:lang w:eastAsia="vi-VN"/>
              </w:rPr>
              <w:t xml:space="preserve"> </w:t>
            </w:r>
            <w:r w:rsidRPr="00C45E7B">
              <w:rPr>
                <w:sz w:val="26"/>
                <w:szCs w:val="26"/>
                <w:lang w:eastAsia="vi-VN"/>
              </w:rPr>
              <w:t>(F,E) = 8 chu trình</w:t>
            </w:r>
            <w:r w:rsidR="00F12551">
              <w:rPr>
                <w:sz w:val="26"/>
                <w:szCs w:val="26"/>
                <w:lang w:eastAsia="vi-VN"/>
              </w:rPr>
              <w:t xml:space="preserve"> </w:t>
            </w:r>
            <w:r w:rsidRPr="00C45E7B">
              <w:rPr>
                <w:sz w:val="26"/>
                <w:szCs w:val="26"/>
                <w:lang w:eastAsia="vi-VN"/>
              </w:rPr>
              <w:t>(F,G) = 11 chu trình</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Hiện giờ tất cả các đỉnh đã nằm trong cây và </w:t>
            </w:r>
            <w:hyperlink r:id="rId102" w:tooltip="Cây bao trùm nhỏ nhất" w:history="1">
              <w:r w:rsidRPr="00C45E7B">
                <w:rPr>
                  <w:sz w:val="26"/>
                  <w:szCs w:val="26"/>
                  <w:lang w:eastAsia="vi-VN"/>
                </w:rPr>
                <w:t>cây bao trùm nhỏ nhất</w:t>
              </w:r>
            </w:hyperlink>
            <w:r w:rsidRPr="00C45E7B">
              <w:rPr>
                <w:sz w:val="26"/>
                <w:szCs w:val="26"/>
                <w:lang w:eastAsia="vi-VN"/>
              </w:rPr>
              <w:t> được tô màu xanh lá cây. Tổng trọng số của cây là 39.</w:t>
            </w:r>
          </w:p>
        </w:tc>
      </w:tr>
    </w:tbl>
    <w:p w:rsidR="00786687" w:rsidRDefault="00786687" w:rsidP="000205FF">
      <w:pPr>
        <w:pStyle w:val="Heading5"/>
        <w:numPr>
          <w:ilvl w:val="4"/>
          <w:numId w:val="11"/>
        </w:numPr>
        <w:rPr>
          <w:rStyle w:val="fontstyle01"/>
        </w:rPr>
      </w:pPr>
      <w:bookmarkStart w:id="135" w:name="_Toc522568253"/>
      <w:bookmarkEnd w:id="133"/>
      <w:bookmarkEnd w:id="134"/>
      <w:r>
        <w:rPr>
          <w:rStyle w:val="fontstyle01"/>
        </w:rPr>
        <w:t>Minh hoạ thuật toán Prim</w:t>
      </w:r>
      <w:bookmarkEnd w:id="135"/>
    </w:p>
    <w:p w:rsidR="00786687" w:rsidRDefault="00786687" w:rsidP="00786687">
      <w:pPr>
        <w:spacing w:beforeLines="60" w:before="144" w:line="312" w:lineRule="auto"/>
      </w:pPr>
      <w:r>
        <w:rPr>
          <w:b/>
          <w:bCs/>
        </w:rPr>
        <w:t>Ví dụ 1:</w:t>
      </w:r>
    </w:p>
    <w:p w:rsidR="00786687" w:rsidRDefault="00786687" w:rsidP="00786687">
      <w:pPr>
        <w:spacing w:beforeLines="60" w:before="144" w:line="312" w:lineRule="auto"/>
        <w:jc w:val="center"/>
      </w:pPr>
      <w:r>
        <w:fldChar w:fldCharType="begin"/>
      </w:r>
      <w:r>
        <w:instrText xml:space="preserve"> INCLUDEPICTURE  "E:\\Dropbox\\TL hoc cao hoc\\Dot 2\\PP Toan\\Tieu luan\\Nhom\\media\\image34.png" \* MERGEFORMATINET </w:instrText>
      </w:r>
      <w:r>
        <w:fldChar w:fldCharType="separate"/>
      </w:r>
      <w:r>
        <w:fldChar w:fldCharType="begin"/>
      </w:r>
      <w:r>
        <w:instrText xml:space="preserve"> INCLUDEPICTURE  "E:\\Dropbox\\TL hoc cao hoc\\Dot 2\\PP Toan\\Tieu luan\\Nhom\\media\\image34.png" \* MERGEFORMATINET </w:instrText>
      </w:r>
      <w:r>
        <w:fldChar w:fldCharType="separate"/>
      </w:r>
      <w:r w:rsidR="008B130F">
        <w:fldChar w:fldCharType="begin"/>
      </w:r>
      <w:r w:rsidR="008B130F">
        <w:instrText xml:space="preserve"> INCLUDEPICTURE  "E:\\Dropbox\\TL hoc cao hoc\\Dot 2\\PP Toan\\Tieu luan\\Nhom\\media\\image34.png" \* MERGEFORMATINET </w:instrText>
      </w:r>
      <w:r w:rsidR="008B130F">
        <w:fldChar w:fldCharType="separate"/>
      </w:r>
      <w:r w:rsidR="00C4295F">
        <w:fldChar w:fldCharType="begin"/>
      </w:r>
      <w:r w:rsidR="00C4295F">
        <w:instrText xml:space="preserve"> INCLUDEPICTURE  "E:\\Dropbox\\TL hoc cao hoc\\Dot 2\\PP Toan\\Tieu luan\\Nhom\\media\\image34.png" \* MERGEFORMATINET </w:instrText>
      </w:r>
      <w:r w:rsidR="00C4295F">
        <w:fldChar w:fldCharType="separate"/>
      </w:r>
      <w:r w:rsidR="00996A9C">
        <w:fldChar w:fldCharType="begin"/>
      </w:r>
      <w:r w:rsidR="00996A9C">
        <w:instrText xml:space="preserve"> INCLUDEPICTURE  "E:\\Dropbox\\TL hoc cao hoc\\Dot 2\\PP Toan\\Tieu luan\\Nhom\\media\\image34.png" \* MERGEFORMATINET </w:instrText>
      </w:r>
      <w:r w:rsidR="00996A9C">
        <w:fldChar w:fldCharType="separate"/>
      </w:r>
      <w:r w:rsidR="000652DE">
        <w:fldChar w:fldCharType="begin"/>
      </w:r>
      <w:r w:rsidR="000652DE">
        <w:instrText xml:space="preserve"> INCLUDEPICTURE  "E:\\Dropbox\\TL hoc cao hoc\\Dot 2\\PP Toan\\Tieu luan\\Nhom\\media\\image34.png" \* MERGEFORMATINET </w:instrText>
      </w:r>
      <w:r w:rsidR="000652DE">
        <w:fldChar w:fldCharType="separate"/>
      </w:r>
      <w:r w:rsidR="006B615D">
        <w:fldChar w:fldCharType="begin"/>
      </w:r>
      <w:r w:rsidR="006B615D">
        <w:instrText xml:space="preserve"> INCLUDEPICTURE  "E:\\Dropbox\\TL hoc cao hoc\\Dot 2\\PP Toan\\Tieu luan\\Nhom\\media\\image34.png" \* MERGEFORMATINET </w:instrText>
      </w:r>
      <w:r w:rsidR="006B615D">
        <w:fldChar w:fldCharType="separate"/>
      </w:r>
      <w:r w:rsidR="0016638C">
        <w:pict>
          <v:shape id="_x0000_i1030" type="#_x0000_t75" style="width:177.5pt;height:149pt">
            <v:imagedata r:id="rId103" r:href="rId104"/>
          </v:shape>
        </w:pict>
      </w:r>
      <w:r w:rsidR="006B615D">
        <w:fldChar w:fldCharType="end"/>
      </w:r>
      <w:r w:rsidR="000652DE">
        <w:fldChar w:fldCharType="end"/>
      </w:r>
      <w:r w:rsidR="00996A9C">
        <w:fldChar w:fldCharType="end"/>
      </w:r>
      <w:r w:rsidR="00C4295F">
        <w:fldChar w:fldCharType="end"/>
      </w:r>
      <w:r w:rsidR="008B130F">
        <w:fldChar w:fldCharType="end"/>
      </w:r>
      <w:r>
        <w:fldChar w:fldCharType="end"/>
      </w:r>
      <w:r>
        <w:fldChar w:fldCharType="end"/>
      </w:r>
    </w:p>
    <w:p w:rsidR="00786687" w:rsidRPr="00F26B0A" w:rsidRDefault="00786687" w:rsidP="00F26B0A">
      <w:pPr>
        <w:pStyle w:val="Heading4"/>
      </w:pPr>
      <w:r w:rsidRPr="00F26B0A">
        <w:t>Cây khung có trọng số</w:t>
      </w:r>
    </w:p>
    <w:p w:rsidR="00786687" w:rsidRDefault="00786687" w:rsidP="00786687">
      <w:pPr>
        <w:spacing w:beforeLines="60" w:before="144" w:line="312" w:lineRule="auto"/>
      </w:pPr>
    </w:p>
    <w:tbl>
      <w:tblPr>
        <w:tblOverlap w:val="never"/>
        <w:tblW w:w="0" w:type="auto"/>
        <w:jc w:val="center"/>
        <w:tblLayout w:type="fixed"/>
        <w:tblCellMar>
          <w:left w:w="10" w:type="dxa"/>
          <w:right w:w="10" w:type="dxa"/>
        </w:tblCellMar>
        <w:tblLook w:val="04A0" w:firstRow="1" w:lastRow="0" w:firstColumn="1" w:lastColumn="0" w:noHBand="0" w:noVBand="1"/>
      </w:tblPr>
      <w:tblGrid>
        <w:gridCol w:w="1339"/>
        <w:gridCol w:w="1805"/>
        <w:gridCol w:w="1762"/>
      </w:tblGrid>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Bước</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Cạnh</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Trọng số</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7,x9)</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0</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7,x1)</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1</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3</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7,x5)</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23</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4</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5,x6)</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0</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5</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6,x8)</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0</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6</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8,x10)</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2</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7</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6,x4)</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35</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8</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4,x2)</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0</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9</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10,x11)</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45</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0</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4,x3)</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55</w:t>
            </w:r>
          </w:p>
        </w:tc>
      </w:tr>
      <w:tr w:rsidR="00786687" w:rsidTr="000D3AFA">
        <w:trPr>
          <w:trHeight w:val="284"/>
          <w:jc w:val="center"/>
        </w:trPr>
        <w:tc>
          <w:tcPr>
            <w:tcW w:w="3144" w:type="dxa"/>
            <w:gridSpan w:val="2"/>
            <w:tcBorders>
              <w:top w:val="single" w:sz="4" w:space="0" w:color="auto"/>
              <w:left w:val="single" w:sz="4" w:space="0" w:color="auto"/>
              <w:bottom w:val="single" w:sz="4" w:space="0" w:color="auto"/>
            </w:tcBorders>
            <w:shd w:val="clear" w:color="auto" w:fill="FFFFFF"/>
          </w:tcPr>
          <w:p w:rsidR="00786687" w:rsidRDefault="00786687" w:rsidP="000D3AFA">
            <w:pPr>
              <w:pStyle w:val="Bodytext20"/>
              <w:shd w:val="clear" w:color="auto" w:fill="auto"/>
              <w:spacing w:line="240" w:lineRule="auto"/>
              <w:jc w:val="center"/>
            </w:pPr>
            <w:r>
              <w:t>l(T)</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251</w:t>
            </w:r>
          </w:p>
        </w:tc>
      </w:tr>
    </w:tbl>
    <w:p w:rsidR="00786687" w:rsidRPr="000D3AFA" w:rsidRDefault="00786687" w:rsidP="000D3AFA">
      <w:pPr>
        <w:pStyle w:val="Heading5"/>
      </w:pPr>
      <w:bookmarkStart w:id="136" w:name="_Toc522568254"/>
      <w:r w:rsidRPr="000D3AFA">
        <w:lastRenderedPageBreak/>
        <w:t>Kết quả chạy ví dụ</w:t>
      </w:r>
      <w:bookmarkEnd w:id="136"/>
    </w:p>
    <w:p w:rsidR="00786687" w:rsidRDefault="00786687" w:rsidP="00786687">
      <w:pPr>
        <w:pStyle w:val="Bodytext20"/>
        <w:shd w:val="clear" w:color="auto" w:fill="auto"/>
        <w:spacing w:beforeLines="60" w:before="144" w:line="312" w:lineRule="auto"/>
        <w:ind w:firstLine="360"/>
      </w:pPr>
      <w:r>
        <w:t xml:space="preserve">Cây khung nhỏ nhất thu được </w:t>
      </w:r>
      <w:r w:rsidR="00010224">
        <w:t>thể hiện bằng nét đậm trên hình</w:t>
      </w:r>
      <w:r>
        <w:t xml:space="preserve"> và trọng số của nó là l(T) = 251</w:t>
      </w:r>
    </w:p>
    <w:p w:rsidR="0025025A" w:rsidRDefault="0025025A" w:rsidP="00ED2717">
      <w:pPr>
        <w:pStyle w:val="Heading3"/>
      </w:pPr>
      <w:bookmarkStart w:id="137" w:name="_Toc522671325"/>
      <w:bookmarkStart w:id="138" w:name="_Toc522693157"/>
      <w:r>
        <w:t>Cài đặt thuật toán</w:t>
      </w:r>
      <w:r w:rsidR="00B36A22">
        <w:t xml:space="preserve"> Prim</w:t>
      </w:r>
      <w:bookmarkEnd w:id="137"/>
      <w:bookmarkEnd w:id="138"/>
    </w:p>
    <w:p w:rsidR="00F02A9D" w:rsidRDefault="00F02A9D" w:rsidP="00F02A9D">
      <w:r>
        <w:rPr>
          <w:noProof/>
        </w:rPr>
        <w:drawing>
          <wp:inline distT="0" distB="0" distL="0" distR="0" wp14:anchorId="1F269222" wp14:editId="25C0DED2">
            <wp:extent cx="4910446" cy="2847138"/>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938152" cy="2863202"/>
                    </a:xfrm>
                    <a:prstGeom prst="rect">
                      <a:avLst/>
                    </a:prstGeom>
                  </pic:spPr>
                </pic:pic>
              </a:graphicData>
            </a:graphic>
          </wp:inline>
        </w:drawing>
      </w:r>
    </w:p>
    <w:p w:rsidR="00F02A9D" w:rsidRPr="00F02A9D" w:rsidRDefault="00F02A9D" w:rsidP="00F02A9D">
      <w:r>
        <w:rPr>
          <w:noProof/>
        </w:rPr>
        <w:drawing>
          <wp:inline distT="0" distB="0" distL="0" distR="0" wp14:anchorId="7330E82A" wp14:editId="36479735">
            <wp:extent cx="6021083" cy="31908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6023182" cy="3191987"/>
                    </a:xfrm>
                    <a:prstGeom prst="rect">
                      <a:avLst/>
                    </a:prstGeom>
                  </pic:spPr>
                </pic:pic>
              </a:graphicData>
            </a:graphic>
          </wp:inline>
        </w:drawing>
      </w:r>
    </w:p>
    <w:p w:rsidR="0025025A" w:rsidRDefault="00C3373B" w:rsidP="00C3373B">
      <w:pPr>
        <w:pStyle w:val="Heading4"/>
      </w:pPr>
      <w:r>
        <w:t xml:space="preserve">Cài đặt thuật toán Prim bằng ngôn ngữ Python </w:t>
      </w:r>
    </w:p>
    <w:p w:rsidR="00063DBA" w:rsidRPr="00063DBA" w:rsidRDefault="00063DBA" w:rsidP="00063DBA"/>
    <w:p w:rsidR="00C4774B" w:rsidRDefault="00C4774B" w:rsidP="00ED2717">
      <w:pPr>
        <w:pStyle w:val="Heading3"/>
      </w:pPr>
      <w:bookmarkStart w:id="139" w:name="_Toc522671326"/>
      <w:bookmarkStart w:id="140" w:name="_Toc522693158"/>
      <w:r>
        <w:lastRenderedPageBreak/>
        <w:t>Độ phức tạp thuật toán</w:t>
      </w:r>
      <w:r w:rsidR="005E727C">
        <w:t xml:space="preserve"> Prim</w:t>
      </w:r>
      <w:bookmarkEnd w:id="139"/>
      <w:bookmarkEnd w:id="140"/>
    </w:p>
    <w:tbl>
      <w:tblPr>
        <w:tblOverlap w:val="never"/>
        <w:tblW w:w="0" w:type="auto"/>
        <w:jc w:val="center"/>
        <w:tblLayout w:type="fixed"/>
        <w:tblCellMar>
          <w:left w:w="10" w:type="dxa"/>
          <w:right w:w="10" w:type="dxa"/>
        </w:tblCellMar>
        <w:tblLook w:val="04A0" w:firstRow="1" w:lastRow="0" w:firstColumn="1" w:lastColumn="0" w:noHBand="0" w:noVBand="1"/>
      </w:tblPr>
      <w:tblGrid>
        <w:gridCol w:w="4957"/>
        <w:gridCol w:w="3969"/>
      </w:tblGrid>
      <w:tr w:rsidR="00C4774B" w:rsidTr="00C4774B">
        <w:trPr>
          <w:trHeight w:val="485"/>
          <w:jc w:val="center"/>
        </w:trPr>
        <w:tc>
          <w:tcPr>
            <w:tcW w:w="4957" w:type="dxa"/>
            <w:tcBorders>
              <w:top w:val="single" w:sz="4" w:space="0" w:color="auto"/>
              <w:left w:val="single" w:sz="4" w:space="0" w:color="auto"/>
            </w:tcBorders>
            <w:shd w:val="clear" w:color="auto" w:fill="FFFFFF"/>
            <w:vAlign w:val="center"/>
          </w:tcPr>
          <w:p w:rsidR="00C4774B" w:rsidRPr="00C4774B" w:rsidRDefault="00C4774B" w:rsidP="00C4774B">
            <w:pPr>
              <w:pStyle w:val="Bodytext20"/>
              <w:shd w:val="clear" w:color="auto" w:fill="auto"/>
              <w:spacing w:line="240" w:lineRule="auto"/>
            </w:pPr>
            <w:r>
              <w:t>Cấu trúc dữ liệu tìm cạnh có trọng số nhỏ nhất</w:t>
            </w:r>
          </w:p>
        </w:tc>
        <w:tc>
          <w:tcPr>
            <w:tcW w:w="3969" w:type="dxa"/>
            <w:tcBorders>
              <w:top w:val="single" w:sz="4" w:space="0" w:color="auto"/>
              <w:left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Độ phức tạp thời gian (tổng cộng)</w:t>
            </w:r>
          </w:p>
        </w:tc>
      </w:tr>
      <w:tr w:rsidR="00C4774B" w:rsidTr="00C4774B">
        <w:trPr>
          <w:trHeight w:val="466"/>
          <w:jc w:val="center"/>
        </w:trPr>
        <w:tc>
          <w:tcPr>
            <w:tcW w:w="4957" w:type="dxa"/>
            <w:tcBorders>
              <w:top w:val="single" w:sz="4" w:space="0" w:color="auto"/>
              <w:left w:val="single" w:sz="4" w:space="0" w:color="auto"/>
            </w:tcBorders>
            <w:shd w:val="clear" w:color="auto" w:fill="FFFFFF"/>
            <w:vAlign w:val="center"/>
          </w:tcPr>
          <w:p w:rsidR="00C4774B" w:rsidRDefault="00C4774B" w:rsidP="00C4774B">
            <w:pPr>
              <w:pStyle w:val="Bodytext20"/>
              <w:shd w:val="clear" w:color="auto" w:fill="auto"/>
              <w:spacing w:line="240" w:lineRule="auto"/>
            </w:pPr>
            <w:r>
              <w:t>Tìm kiếm trên ma trận kề</w:t>
            </w:r>
          </w:p>
        </w:tc>
        <w:tc>
          <w:tcPr>
            <w:tcW w:w="3969" w:type="dxa"/>
            <w:tcBorders>
              <w:top w:val="single" w:sz="4" w:space="0" w:color="auto"/>
              <w:left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0(|V|</w:t>
            </w:r>
            <w:r>
              <w:rPr>
                <w:vertAlign w:val="superscript"/>
              </w:rPr>
              <w:t>2</w:t>
            </w:r>
            <w:r>
              <w:t>)</w:t>
            </w:r>
          </w:p>
        </w:tc>
      </w:tr>
      <w:tr w:rsidR="00C4774B" w:rsidTr="00C4774B">
        <w:trPr>
          <w:trHeight w:val="470"/>
          <w:jc w:val="center"/>
        </w:trPr>
        <w:tc>
          <w:tcPr>
            <w:tcW w:w="4957" w:type="dxa"/>
            <w:tcBorders>
              <w:top w:val="single" w:sz="4" w:space="0" w:color="auto"/>
              <w:left w:val="single" w:sz="4" w:space="0" w:color="auto"/>
            </w:tcBorders>
            <w:shd w:val="clear" w:color="auto" w:fill="FFFFFF"/>
            <w:vAlign w:val="center"/>
          </w:tcPr>
          <w:p w:rsidR="00C4774B" w:rsidRDefault="00C4774B" w:rsidP="00C4774B">
            <w:pPr>
              <w:pStyle w:val="Bodytext20"/>
              <w:shd w:val="clear" w:color="auto" w:fill="auto"/>
              <w:spacing w:line="240" w:lineRule="auto"/>
            </w:pPr>
            <w:r>
              <w:t>Đống nhị phân và danh sách kề</w:t>
            </w:r>
          </w:p>
        </w:tc>
        <w:tc>
          <w:tcPr>
            <w:tcW w:w="3969" w:type="dxa"/>
            <w:tcBorders>
              <w:top w:val="single" w:sz="4" w:space="0" w:color="auto"/>
              <w:left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0((|V| + |E|) log |V|) = 0(|E| log |V|)</w:t>
            </w:r>
          </w:p>
        </w:tc>
      </w:tr>
      <w:tr w:rsidR="00C4774B" w:rsidTr="00C4774B">
        <w:trPr>
          <w:trHeight w:val="490"/>
          <w:jc w:val="center"/>
        </w:trPr>
        <w:tc>
          <w:tcPr>
            <w:tcW w:w="4957" w:type="dxa"/>
            <w:tcBorders>
              <w:top w:val="single" w:sz="4" w:space="0" w:color="auto"/>
              <w:left w:val="single" w:sz="4" w:space="0" w:color="auto"/>
              <w:bottom w:val="single" w:sz="4" w:space="0" w:color="auto"/>
            </w:tcBorders>
            <w:shd w:val="clear" w:color="auto" w:fill="FFFFFF"/>
            <w:vAlign w:val="center"/>
          </w:tcPr>
          <w:p w:rsidR="00C4774B" w:rsidRDefault="00C4774B" w:rsidP="00C4774B">
            <w:pPr>
              <w:pStyle w:val="Bodytext20"/>
              <w:shd w:val="clear" w:color="auto" w:fill="auto"/>
              <w:spacing w:line="240" w:lineRule="auto"/>
            </w:pPr>
            <w:r>
              <w:t>Đống Fibonacci và danh sách kề</w:t>
            </w:r>
          </w:p>
        </w:tc>
        <w:tc>
          <w:tcPr>
            <w:tcW w:w="3969" w:type="dxa"/>
            <w:tcBorders>
              <w:top w:val="single" w:sz="4" w:space="0" w:color="auto"/>
              <w:left w:val="single" w:sz="4" w:space="0" w:color="auto"/>
              <w:bottom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0(|E| + |V| log |V|)</w:t>
            </w:r>
          </w:p>
        </w:tc>
      </w:tr>
    </w:tbl>
    <w:p w:rsidR="00C4774B" w:rsidRDefault="00C4774B" w:rsidP="00A01C5C">
      <w:pPr>
        <w:pStyle w:val="Heading5"/>
      </w:pPr>
      <w:bookmarkStart w:id="141" w:name="_Toc522568255"/>
      <w:r>
        <w:t>Liệt kê độ phức tạp thuật toán</w:t>
      </w:r>
      <w:bookmarkEnd w:id="141"/>
    </w:p>
    <w:p w:rsidR="00786687" w:rsidRPr="00786687" w:rsidRDefault="00786687" w:rsidP="00786687"/>
    <w:p w:rsidR="00F12551" w:rsidRDefault="00F12551" w:rsidP="006A3D45">
      <w:pPr>
        <w:pStyle w:val="Heading2"/>
        <w:spacing w:before="0" w:after="0" w:line="312" w:lineRule="auto"/>
      </w:pPr>
      <w:bookmarkStart w:id="142" w:name="_Toc522671327"/>
      <w:bookmarkStart w:id="143" w:name="_Toc522693159"/>
      <w:r w:rsidRPr="00F12551">
        <w:t>SO SÁNH HAI THUẬ</w:t>
      </w:r>
      <w:r>
        <w:t xml:space="preserve">T TOÁN Prim và </w:t>
      </w:r>
      <w:r w:rsidRPr="00F12551">
        <w:t>Kruskal</w:t>
      </w:r>
      <w:bookmarkEnd w:id="142"/>
      <w:bookmarkEnd w:id="143"/>
      <w:r w:rsidRPr="00F12551">
        <w:t xml:space="preserve"> </w:t>
      </w:r>
    </w:p>
    <w:p w:rsidR="00F12551" w:rsidRDefault="00F12551" w:rsidP="00ED2717">
      <w:pPr>
        <w:pStyle w:val="Heading3"/>
      </w:pPr>
      <w:bookmarkStart w:id="144" w:name="_Toc522671328"/>
      <w:bookmarkStart w:id="145" w:name="_Toc522693160"/>
      <w:r>
        <w:t>Xét các cạnh đưa vào cây</w:t>
      </w:r>
      <w:bookmarkEnd w:id="144"/>
      <w:bookmarkEnd w:id="145"/>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Prime:</w:t>
      </w:r>
      <w:r w:rsidRPr="00D35181">
        <w:rPr>
          <w:sz w:val="26"/>
          <w:szCs w:val="26"/>
        </w:rPr>
        <w:t xml:space="preserve"> thực hiện việc mở rộng tập đã xét (ban đầu chỉ gồm một đỉnh, 0 cạnh thành n đỉnh, n-1 cạnh) dựa trên các cạnh ngắn nhất nối giữa tập đã xét và tập chưa xét. Tư tưởng chính là thêm vào các cạnh ngắn nhất sao cho không tạo ra chu trình. Như vậy, có trường hợp một cạnh sẽ phải xét đi xét nhiều lần rồi mới được chọn, thậm chí không hề được chọn.</w:t>
      </w:r>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Kruskal:</w:t>
      </w:r>
      <w:r w:rsidRPr="00D35181">
        <w:rPr>
          <w:sz w:val="26"/>
          <w:szCs w:val="26"/>
        </w:rPr>
        <w:t xml:space="preserve"> cũng thêm lần lượt các cạnh vào đồ thị, theo thứ tự từ trọng nhỏ nhất đến trọng lớn nhất (như vậy mỗi cạnh sẽ chỉ được duyệt một lần duy nhất). Ta chỉ bổ sung cạnh vào cây khung nếu việc thêm cạnh này không làm phát sinh ra chu trình.</w:t>
      </w:r>
    </w:p>
    <w:p w:rsidR="00F12551" w:rsidRPr="00D35181" w:rsidRDefault="00F12551" w:rsidP="00ED2717">
      <w:pPr>
        <w:pStyle w:val="Heading3"/>
      </w:pPr>
      <w:bookmarkStart w:id="146" w:name="_Toc522671329"/>
      <w:bookmarkStart w:id="147" w:name="_Toc522693161"/>
      <w:r w:rsidRPr="00D35181">
        <w:t>. Kiểm tra tính liên thông của đồ thị</w:t>
      </w:r>
      <w:bookmarkEnd w:id="146"/>
      <w:bookmarkEnd w:id="147"/>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Prim:</w:t>
      </w:r>
      <w:r w:rsidRPr="00D35181">
        <w:rPr>
          <w:sz w:val="26"/>
          <w:szCs w:val="26"/>
        </w:rPr>
        <w:t xml:space="preserve"> cần kiểm tra đồ thị liên thông trước khi thi hành thuật toán.</w:t>
      </w:r>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Kruskal:</w:t>
      </w:r>
      <w:r w:rsidRPr="00D35181">
        <w:rPr>
          <w:sz w:val="26"/>
          <w:szCs w:val="26"/>
        </w:rPr>
        <w:t xml:space="preserve"> không cần kiểm tra đồ thị liên thông trước khi thi hành thuật toán. Nếu quá trình thi hành thuật toán tìm được cây khung/bao trùm thì đồ thị liên thông và ngược lại là đồ thị không liên thông.</w:t>
      </w:r>
    </w:p>
    <w:p w:rsidR="00F12551" w:rsidRPr="00D35181" w:rsidRDefault="00F12551" w:rsidP="00ED2717">
      <w:pPr>
        <w:pStyle w:val="Heading3"/>
      </w:pPr>
      <w:bookmarkStart w:id="148" w:name="_Toc522671330"/>
      <w:bookmarkStart w:id="149" w:name="_Toc522693162"/>
      <w:r w:rsidRPr="00D35181">
        <w:t>. Chi phí cho việc kiểm tra chu trình</w:t>
      </w:r>
      <w:bookmarkEnd w:id="148"/>
      <w:bookmarkEnd w:id="149"/>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Prime:</w:t>
      </w:r>
      <w:r w:rsidRPr="00D35181">
        <w:rPr>
          <w:sz w:val="26"/>
          <w:szCs w:val="26"/>
        </w:rPr>
        <w:t xml:space="preserve"> mở rộng tập đỉnh đã xét (mỗi lần 1 đỉnh nên không cần kiểm tra chu trình</w:t>
      </w:r>
      <w:r w:rsidR="00B905D7" w:rsidRPr="00D35181">
        <w:rPr>
          <w:sz w:val="26"/>
          <w:szCs w:val="26"/>
        </w:rPr>
        <w:t>)</w:t>
      </w:r>
      <w:r w:rsidRPr="00D35181">
        <w:rPr>
          <w:sz w:val="26"/>
          <w:szCs w:val="26"/>
        </w:rPr>
        <w:t>.</w:t>
      </w:r>
    </w:p>
    <w:p w:rsidR="00F12551" w:rsidRPr="00D35181" w:rsidRDefault="00F12551" w:rsidP="00EA66D1">
      <w:pPr>
        <w:widowControl w:val="0"/>
        <w:tabs>
          <w:tab w:val="left" w:pos="983"/>
        </w:tabs>
        <w:spacing w:line="312" w:lineRule="auto"/>
        <w:rPr>
          <w:sz w:val="26"/>
          <w:szCs w:val="26"/>
        </w:rPr>
      </w:pPr>
      <w:r w:rsidRPr="00D35181">
        <w:rPr>
          <w:rStyle w:val="Bodytext2Italic"/>
          <w:rFonts w:eastAsia="Tahoma"/>
          <w:sz w:val="26"/>
          <w:szCs w:val="26"/>
        </w:rPr>
        <w:t>Kruskal:</w:t>
      </w:r>
      <w:r w:rsidRPr="00D35181">
        <w:rPr>
          <w:sz w:val="26"/>
          <w:szCs w:val="26"/>
        </w:rPr>
        <w:t xml:space="preserve"> kiểm tra nếu khi thêm cạnh đang xét vào cây khung mà không làm phát sinh chu trình thì sẽ chọn cạnh này. Việc kiểm tra chu trình có khả năng gây tốn chi phí</w:t>
      </w:r>
      <w:r w:rsidRPr="00D35181">
        <w:rPr>
          <w:rStyle w:val="Bodytext14"/>
          <w:rFonts w:eastAsiaTheme="majorEastAsia"/>
          <w:i w:val="0"/>
          <w:iCs w:val="0"/>
          <w:sz w:val="26"/>
          <w:szCs w:val="26"/>
        </w:rPr>
        <w:t xml:space="preserve">Gợi ý </w:t>
      </w:r>
      <w:r w:rsidRPr="00D35181">
        <w:rPr>
          <w:rFonts w:cstheme="majorBidi"/>
          <w:sz w:val="26"/>
          <w:szCs w:val="26"/>
        </w:rPr>
        <w:t>cải</w:t>
      </w:r>
      <w:r w:rsidRPr="00D35181">
        <w:rPr>
          <w:rStyle w:val="Bodytext14"/>
          <w:rFonts w:eastAsiaTheme="majorEastAsia"/>
          <w:i w:val="0"/>
          <w:iCs w:val="0"/>
          <w:sz w:val="26"/>
          <w:szCs w:val="26"/>
        </w:rPr>
        <w:t xml:space="preserve"> tiến giảm chi nhí kiểm tra chu trình:</w:t>
      </w:r>
    </w:p>
    <w:p w:rsidR="005F6197" w:rsidRPr="00D35181" w:rsidRDefault="00F12551" w:rsidP="00EA66D1">
      <w:pPr>
        <w:pStyle w:val="ListParagraph"/>
        <w:numPr>
          <w:ilvl w:val="0"/>
          <w:numId w:val="5"/>
        </w:numPr>
        <w:spacing w:line="312" w:lineRule="auto"/>
        <w:rPr>
          <w:sz w:val="26"/>
          <w:szCs w:val="26"/>
        </w:rPr>
      </w:pPr>
      <w:r w:rsidRPr="00D35181">
        <w:rPr>
          <w:sz w:val="26"/>
          <w:szCs w:val="26"/>
        </w:rPr>
        <w:t>Dùng một mảng Nhãn có kích thước bằng số đỉnh của đồ thị. Giá trị Nhãn[i] tại đỉnh i được khởi tạo bằng với chính chỉ số i của đỉnh.</w:t>
      </w:r>
    </w:p>
    <w:p w:rsidR="00F12551" w:rsidRDefault="005F6197" w:rsidP="005F6197">
      <w:pPr>
        <w:spacing w:line="312" w:lineRule="auto"/>
        <w:jc w:val="center"/>
      </w:pPr>
      <w:r>
        <w:rPr>
          <w:noProof/>
        </w:rPr>
        <w:lastRenderedPageBreak/>
        <w:drawing>
          <wp:inline distT="0" distB="0" distL="0" distR="0" wp14:anchorId="7380A125" wp14:editId="28B300EE">
            <wp:extent cx="1879600" cy="99822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1879600" cy="998220"/>
                    </a:xfrm>
                    <a:prstGeom prst="rect">
                      <a:avLst/>
                    </a:prstGeom>
                  </pic:spPr>
                </pic:pic>
              </a:graphicData>
            </a:graphic>
          </wp:inline>
        </w:drawing>
      </w:r>
    </w:p>
    <w:p w:rsidR="00F12551" w:rsidRPr="00EA66D1" w:rsidRDefault="00F12551" w:rsidP="006A3D45">
      <w:pPr>
        <w:spacing w:line="312" w:lineRule="auto"/>
        <w:rPr>
          <w:sz w:val="26"/>
          <w:szCs w:val="26"/>
        </w:rPr>
      </w:pPr>
      <w:r w:rsidRPr="00EA66D1">
        <w:rPr>
          <w:rStyle w:val="Bodytext2Italic"/>
          <w:sz w:val="26"/>
          <w:szCs w:val="26"/>
        </w:rPr>
        <w:t xml:space="preserve">Ví </w:t>
      </w:r>
      <w:r w:rsidRPr="00EA66D1">
        <w:rPr>
          <w:rStyle w:val="Bodytext2Italic"/>
          <w:sz w:val="26"/>
          <w:szCs w:val="26"/>
          <w:lang w:val="en-US"/>
        </w:rPr>
        <w:t>dụ</w:t>
      </w:r>
      <w:r w:rsidRPr="00EA66D1">
        <w:rPr>
          <w:sz w:val="26"/>
          <w:szCs w:val="26"/>
        </w:rPr>
        <w:t>: Với đồ thị G ở trên ta có</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6"/>
        <w:gridCol w:w="346"/>
        <w:gridCol w:w="355"/>
      </w:tblGrid>
      <w:tr w:rsidR="00F12551" w:rsidRPr="00EA66D1" w:rsidTr="00F12551">
        <w:trPr>
          <w:trHeight w:val="264"/>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sz w:val="26"/>
                <w:szCs w:val="26"/>
              </w:rPr>
              <w:t>0</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sz w:val="26"/>
                <w:szCs w:val="26"/>
              </w:rPr>
              <w:t>1</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sz w:val="26"/>
                <w:szCs w:val="26"/>
              </w:rPr>
              <w:t>3</w:t>
            </w:r>
          </w:p>
        </w:tc>
      </w:tr>
      <w:tr w:rsidR="00F12551" w:rsidRPr="00EA66D1" w:rsidTr="00F12551">
        <w:trPr>
          <w:trHeight w:val="269"/>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b w:val="0"/>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b w:val="0"/>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b w:val="0"/>
                <w:sz w:val="26"/>
                <w:szCs w:val="26"/>
              </w:rPr>
              <w:t>1</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b w:val="0"/>
                <w:sz w:val="26"/>
                <w:szCs w:val="26"/>
              </w:rPr>
              <w:t>2</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b w:val="0"/>
                <w:sz w:val="26"/>
                <w:szCs w:val="26"/>
              </w:rPr>
              <w:t>3</w:t>
            </w:r>
          </w:p>
        </w:tc>
      </w:tr>
    </w:tbl>
    <w:p w:rsidR="00F12551" w:rsidRPr="00EA66D1" w:rsidRDefault="00F12551" w:rsidP="006A3D45">
      <w:pPr>
        <w:spacing w:line="312" w:lineRule="auto"/>
        <w:jc w:val="center"/>
        <w:rPr>
          <w:sz w:val="26"/>
          <w:szCs w:val="26"/>
        </w:rPr>
      </w:pPr>
    </w:p>
    <w:p w:rsidR="00F12551" w:rsidRPr="00EA66D1" w:rsidRDefault="00F12551" w:rsidP="000205FF">
      <w:pPr>
        <w:pStyle w:val="ListParagraph"/>
        <w:numPr>
          <w:ilvl w:val="0"/>
          <w:numId w:val="5"/>
        </w:numPr>
        <w:spacing w:line="312" w:lineRule="auto"/>
        <w:rPr>
          <w:sz w:val="26"/>
          <w:szCs w:val="26"/>
        </w:rPr>
      </w:pPr>
      <w:r w:rsidRPr="00EA66D1">
        <w:rPr>
          <w:sz w:val="26"/>
          <w:szCs w:val="26"/>
        </w:rPr>
        <w:t>Khi chọn một cạnh (u,v) được thêm vào cây khung/cây bao trùm, ta sửa nhãn của tất cả các đỉnh có cùng giá trị với nhãn của đỉnh v thành nhãn của đỉnh u.</w:t>
      </w:r>
    </w:p>
    <w:p w:rsidR="00F12551" w:rsidRPr="00EA66D1" w:rsidRDefault="00F12551" w:rsidP="006A3D45">
      <w:pPr>
        <w:spacing w:line="312" w:lineRule="auto"/>
        <w:rPr>
          <w:sz w:val="26"/>
          <w:szCs w:val="26"/>
          <w:u w:val="single"/>
        </w:rPr>
      </w:pPr>
      <w:r w:rsidRPr="00EA66D1">
        <w:rPr>
          <w:rStyle w:val="Bodytext14"/>
          <w:i w:val="0"/>
          <w:iCs w:val="0"/>
          <w:sz w:val="26"/>
          <w:szCs w:val="26"/>
          <w:u w:val="single"/>
        </w:rPr>
        <w:t xml:space="preserve">Ví </w:t>
      </w:r>
      <w:r w:rsidR="004827C6" w:rsidRPr="00EA66D1">
        <w:rPr>
          <w:rStyle w:val="Bodytext14"/>
          <w:i w:val="0"/>
          <w:iCs w:val="0"/>
          <w:sz w:val="26"/>
          <w:szCs w:val="26"/>
          <w:u w:val="single"/>
        </w:rPr>
        <w:t>dụ</w:t>
      </w:r>
      <w:r w:rsidRPr="00EA66D1">
        <w:rPr>
          <w:rStyle w:val="Bodytext14"/>
          <w:i w:val="0"/>
          <w:iCs w:val="0"/>
          <w:sz w:val="26"/>
          <w:szCs w:val="26"/>
          <w:u w:val="single"/>
        </w:rPr>
        <w:t>:</w:t>
      </w:r>
    </w:p>
    <w:p w:rsidR="00F12551" w:rsidRPr="00EA66D1" w:rsidRDefault="00F12551" w:rsidP="000205FF">
      <w:pPr>
        <w:pStyle w:val="ListParagraph"/>
        <w:numPr>
          <w:ilvl w:val="1"/>
          <w:numId w:val="5"/>
        </w:numPr>
        <w:spacing w:line="312" w:lineRule="auto"/>
        <w:ind w:left="1077" w:hanging="357"/>
        <w:rPr>
          <w:sz w:val="26"/>
          <w:szCs w:val="26"/>
        </w:rPr>
      </w:pPr>
      <w:r w:rsidRPr="00EA66D1">
        <w:rPr>
          <w:sz w:val="26"/>
          <w:szCs w:val="26"/>
        </w:rPr>
        <w:t>Sau khi thêm cạnh (0,1) vào cây khung/cây bao trùm hay tập T, ta sửa nhãn của tất cả các đỉnh có cùng giá trị với nhãn của đỉnh 1 (là 1) thành nhãn của đỉnh 0 (là 0).</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6"/>
        <w:gridCol w:w="346"/>
        <w:gridCol w:w="355"/>
      </w:tblGrid>
      <w:tr w:rsidR="00F12551" w:rsidRPr="00EA66D1" w:rsidTr="004827C6">
        <w:trPr>
          <w:trHeight w:val="288"/>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1</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3</w:t>
            </w:r>
          </w:p>
        </w:tc>
      </w:tr>
      <w:tr w:rsidR="00F12551" w:rsidRPr="00EA66D1" w:rsidTr="004827C6">
        <w:trPr>
          <w:trHeight w:val="293"/>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3</w:t>
            </w:r>
          </w:p>
        </w:tc>
      </w:tr>
    </w:tbl>
    <w:p w:rsidR="00F12551" w:rsidRPr="00EA66D1" w:rsidRDefault="00F12551" w:rsidP="006A3D45">
      <w:pPr>
        <w:spacing w:line="312" w:lineRule="auto"/>
        <w:rPr>
          <w:sz w:val="26"/>
          <w:szCs w:val="26"/>
        </w:rPr>
      </w:pPr>
    </w:p>
    <w:p w:rsidR="00F12551" w:rsidRPr="00EA66D1" w:rsidRDefault="00F12551" w:rsidP="000205FF">
      <w:pPr>
        <w:pStyle w:val="ListParagraph"/>
        <w:numPr>
          <w:ilvl w:val="1"/>
          <w:numId w:val="5"/>
        </w:numPr>
        <w:spacing w:line="312" w:lineRule="auto"/>
        <w:ind w:left="1077" w:hanging="357"/>
        <w:rPr>
          <w:sz w:val="26"/>
          <w:szCs w:val="26"/>
        </w:rPr>
      </w:pPr>
      <w:r w:rsidRPr="00EA66D1">
        <w:rPr>
          <w:sz w:val="26"/>
          <w:szCs w:val="26"/>
        </w:rPr>
        <w:t>Sau đó, khi chọn tiếp cạnh (0, 3), ta sửa nhãn của đỉnh 3 (đang có giá trị là 3) để có cùng giá trị với nhãn của đỉnh 0 (là 0).</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1"/>
        <w:gridCol w:w="350"/>
        <w:gridCol w:w="355"/>
      </w:tblGrid>
      <w:tr w:rsidR="00F12551" w:rsidRPr="00EA66D1" w:rsidTr="004827C6">
        <w:trPr>
          <w:trHeight w:val="288"/>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1"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1</w:t>
            </w:r>
          </w:p>
        </w:tc>
        <w:tc>
          <w:tcPr>
            <w:tcW w:w="350"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rStyle w:val="Bodytext2512pt"/>
                <w:sz w:val="26"/>
                <w:szCs w:val="26"/>
              </w:rPr>
              <w:t>3</w:t>
            </w:r>
          </w:p>
        </w:tc>
      </w:tr>
      <w:tr w:rsidR="00F12551" w:rsidRPr="00EA66D1" w:rsidTr="004827C6">
        <w:trPr>
          <w:trHeight w:val="293"/>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1"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50"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0</w:t>
            </w:r>
          </w:p>
        </w:tc>
      </w:tr>
    </w:tbl>
    <w:p w:rsidR="00F12551" w:rsidRPr="00EA66D1" w:rsidRDefault="00F12551" w:rsidP="000205FF">
      <w:pPr>
        <w:pStyle w:val="ListParagraph"/>
        <w:numPr>
          <w:ilvl w:val="0"/>
          <w:numId w:val="5"/>
        </w:numPr>
        <w:spacing w:line="312" w:lineRule="auto"/>
        <w:rPr>
          <w:sz w:val="26"/>
          <w:szCs w:val="26"/>
        </w:rPr>
      </w:pPr>
      <w:r w:rsidRPr="00EA66D1">
        <w:rPr>
          <w:sz w:val="26"/>
          <w:szCs w:val="26"/>
        </w:rPr>
        <w:t>Sau đó, khi chọn cạnh để thêm vào cây khung/cây bao trùm thì chỉ chọn cạnh có nhãn hai đỉnh là khác nhau sẽ không tạo thành chu trình.</w:t>
      </w:r>
    </w:p>
    <w:p w:rsidR="00F12551" w:rsidRPr="00EA66D1" w:rsidRDefault="00F12551" w:rsidP="006A3D45">
      <w:pPr>
        <w:spacing w:line="312" w:lineRule="auto"/>
        <w:rPr>
          <w:sz w:val="26"/>
          <w:szCs w:val="26"/>
          <w:u w:val="single"/>
        </w:rPr>
      </w:pPr>
      <w:r w:rsidRPr="00EA66D1">
        <w:rPr>
          <w:rStyle w:val="Bodytext14"/>
          <w:i w:val="0"/>
          <w:iCs w:val="0"/>
          <w:sz w:val="26"/>
          <w:szCs w:val="26"/>
          <w:u w:val="single"/>
        </w:rPr>
        <w:t>Ví du:</w:t>
      </w:r>
    </w:p>
    <w:p w:rsidR="00F12551" w:rsidRPr="00EA66D1" w:rsidRDefault="00F12551" w:rsidP="000205FF">
      <w:pPr>
        <w:pStyle w:val="ListParagraph"/>
        <w:numPr>
          <w:ilvl w:val="1"/>
          <w:numId w:val="5"/>
        </w:numPr>
        <w:spacing w:line="312" w:lineRule="auto"/>
        <w:rPr>
          <w:sz w:val="26"/>
          <w:szCs w:val="26"/>
        </w:rPr>
      </w:pPr>
      <w:r w:rsidRPr="00EA66D1">
        <w:rPr>
          <w:sz w:val="26"/>
          <w:szCs w:val="26"/>
        </w:rPr>
        <w:t>Khi ta xét tới cạnh (1,3): ta không chọn cạnh này vì đỉnh 1 và đỉnh 3 có cùng nhãn là 0</w:t>
      </w:r>
    </w:p>
    <w:p w:rsidR="00F12551" w:rsidRPr="00EA66D1" w:rsidRDefault="00F12551" w:rsidP="000205FF">
      <w:pPr>
        <w:pStyle w:val="ListParagraph"/>
        <w:numPr>
          <w:ilvl w:val="1"/>
          <w:numId w:val="5"/>
        </w:numPr>
        <w:spacing w:line="312" w:lineRule="auto"/>
        <w:ind w:left="1077" w:hanging="357"/>
        <w:rPr>
          <w:sz w:val="26"/>
          <w:szCs w:val="26"/>
        </w:rPr>
      </w:pPr>
      <w:r w:rsidRPr="00EA66D1">
        <w:rPr>
          <w:sz w:val="26"/>
          <w:szCs w:val="26"/>
        </w:rPr>
        <w:t>Chọn tiếp cạnh (1,2): 2 đỉnh 1 và 2 có nhãn khác nhau nên cạnh (1,2) sẽ được chọn</w:t>
      </w:r>
      <w:r w:rsidR="009F54FF" w:rsidRPr="00EA66D1">
        <w:rPr>
          <w:sz w:val="26"/>
          <w:szCs w:val="26"/>
        </w:rPr>
        <w:t xml:space="preserve"> </w:t>
      </w:r>
      <w:r w:rsidRPr="00EA66D1">
        <w:rPr>
          <w:sz w:val="26"/>
          <w:szCs w:val="26"/>
        </w:rPr>
        <w:t>đưa vào cây khung/cây bao trùm.</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6"/>
        <w:gridCol w:w="346"/>
        <w:gridCol w:w="355"/>
      </w:tblGrid>
      <w:tr w:rsidR="00F12551" w:rsidRPr="00EA66D1" w:rsidTr="004827C6">
        <w:trPr>
          <w:trHeight w:val="288"/>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1</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3</w:t>
            </w:r>
          </w:p>
        </w:tc>
      </w:tr>
      <w:tr w:rsidR="00F12551" w:rsidRPr="00EA66D1" w:rsidTr="004827C6">
        <w:trPr>
          <w:trHeight w:val="293"/>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0</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r>
    </w:tbl>
    <w:p w:rsidR="002C726B" w:rsidRPr="00EA66D1" w:rsidRDefault="002C726B" w:rsidP="006A3D45">
      <w:pPr>
        <w:spacing w:line="312" w:lineRule="auto"/>
        <w:rPr>
          <w:rStyle w:val="Bodytext2Italic"/>
          <w:sz w:val="26"/>
          <w:szCs w:val="26"/>
          <w:lang w:val="en-US"/>
        </w:rPr>
      </w:pPr>
    </w:p>
    <w:p w:rsidR="00F12551" w:rsidRPr="00EA66D1" w:rsidRDefault="00F32543" w:rsidP="006A3D45">
      <w:pPr>
        <w:spacing w:line="312" w:lineRule="auto"/>
        <w:rPr>
          <w:sz w:val="26"/>
          <w:szCs w:val="26"/>
        </w:rPr>
      </w:pPr>
      <w:r w:rsidRPr="00EA66D1">
        <w:rPr>
          <w:rStyle w:val="Bodytext2Italic"/>
          <w:sz w:val="26"/>
          <w:szCs w:val="26"/>
          <w:lang w:val="en-US"/>
        </w:rPr>
        <w:t>Nhận</w:t>
      </w:r>
      <w:r w:rsidR="00F12551" w:rsidRPr="00EA66D1">
        <w:rPr>
          <w:rStyle w:val="Bodytext2Italic"/>
          <w:sz w:val="26"/>
          <w:szCs w:val="26"/>
        </w:rPr>
        <w:t xml:space="preserve"> xét:</w:t>
      </w:r>
      <w:r w:rsidR="00F12551" w:rsidRPr="00EA66D1">
        <w:rPr>
          <w:sz w:val="26"/>
          <w:szCs w:val="26"/>
        </w:rPr>
        <w:t xml:space="preserve"> Sau khi ta đã chọn đủ n-1 cạnh, mảng nhãn chỉ chứa một giá trị duy </w:t>
      </w:r>
      <w:r w:rsidR="00C96D46" w:rsidRPr="00EA66D1">
        <w:rPr>
          <w:sz w:val="26"/>
          <w:szCs w:val="26"/>
        </w:rPr>
        <w:t>nhất</w:t>
      </w:r>
      <w:r w:rsidR="00F12551" w:rsidRPr="00EA66D1">
        <w:rPr>
          <w:sz w:val="26"/>
          <w:szCs w:val="26"/>
        </w:rPr>
        <w:t>.</w:t>
      </w:r>
    </w:p>
    <w:p w:rsidR="00315868" w:rsidRPr="00EA66D1" w:rsidRDefault="00C45E7B" w:rsidP="006A3D45">
      <w:pPr>
        <w:spacing w:line="312" w:lineRule="auto"/>
        <w:rPr>
          <w:sz w:val="26"/>
          <w:szCs w:val="26"/>
        </w:rPr>
      </w:pPr>
      <w:r w:rsidRPr="00EA66D1">
        <w:rPr>
          <w:b/>
          <w:sz w:val="26"/>
          <w:szCs w:val="26"/>
        </w:rPr>
        <w:br w:type="page"/>
      </w:r>
    </w:p>
    <w:p w:rsidR="0074116B" w:rsidRDefault="0074116B" w:rsidP="003722C8">
      <w:pPr>
        <w:pStyle w:val="Tiucctrangmu"/>
        <w:spacing w:after="0" w:line="312" w:lineRule="auto"/>
        <w:outlineLvl w:val="0"/>
        <w:rPr>
          <w:sz w:val="26"/>
          <w:szCs w:val="26"/>
        </w:rPr>
        <w:sectPr w:rsidR="0074116B" w:rsidSect="00277509">
          <w:pgSz w:w="11900" w:h="16840" w:code="9"/>
          <w:pgMar w:top="1134" w:right="1134" w:bottom="1134" w:left="1701" w:header="709" w:footer="709" w:gutter="0"/>
          <w:cols w:space="720"/>
          <w:noEndnote/>
          <w:docGrid w:linePitch="360"/>
        </w:sectPr>
      </w:pPr>
      <w:bookmarkStart w:id="150" w:name="_Toc515839544"/>
      <w:bookmarkStart w:id="151" w:name="_Toc522133708"/>
      <w:bookmarkStart w:id="152" w:name="_Toc522671331"/>
    </w:p>
    <w:p w:rsidR="0074116B" w:rsidRDefault="0074116B" w:rsidP="003722C8">
      <w:pPr>
        <w:pStyle w:val="Tiucctrangmu"/>
        <w:spacing w:after="0" w:line="312" w:lineRule="auto"/>
        <w:outlineLvl w:val="0"/>
        <w:rPr>
          <w:sz w:val="26"/>
          <w:szCs w:val="26"/>
        </w:rPr>
      </w:pPr>
      <w:bookmarkStart w:id="153" w:name="_Toc522693163"/>
      <w:r>
        <w:rPr>
          <w:sz w:val="26"/>
          <w:szCs w:val="26"/>
        </w:rPr>
        <w:lastRenderedPageBreak/>
        <w:t>KẾT LUẬN</w:t>
      </w:r>
      <w:bookmarkEnd w:id="153"/>
    </w:p>
    <w:p w:rsidR="00F6701F" w:rsidRPr="00F6701F" w:rsidRDefault="00F6701F" w:rsidP="00F6701F">
      <w:pPr>
        <w:pStyle w:val="Nidungvnbn"/>
      </w:pPr>
      <w:r>
        <w:t xml:space="preserve">Lý thuyết đồ thị được nghiên cứu và phát triển do nảy sinh từ nhu cầu giải quyết các vấn đề thực tiễn, có nhiều ứng dụng trong các ngành khoa học kỹ thuật khá nhau. Lý thuyết đồ thị nói riêng và môn học Phương pháp toán trong tin học nói chung đóng vai trò làm cơ sở toán cho Tin học và Khoa học máy tính vì đồ thị là một bộ phận của Toán rời rạc, bản chất và cấu trúc của đồ thị mang tính rời rạc mà công cụ chính trong Tin học là máy tính, các quá trình xử lý thông tin trong máy cũng mang tính rời rạc, nên điều này tương hợp giữa đồ thị và máy tính. Bài tiểu luận của nhóm trên đây đã phần nào đạt được mục tiêu đề ra là mang lại cái nhìn tổng thể về lý thuyết đồ thị, những ứng dụng quan trọng trong việc giải các bài toán rất thực tiễn, </w:t>
      </w:r>
      <w:r w:rsidR="00DB0EE8">
        <w:t xml:space="preserve">tạo tiền đề cơ bản rất cần thiết cho quá trình nghiên cứu chuyên ngành Khoa học máy tính. </w:t>
      </w:r>
      <w:r w:rsidR="000F40A8">
        <w:t>Tuy nhiên, lý thuyết đồ thị có cả một khối lượng kiến thức đồ sộ, ứng dụng rất rộng nên bài viết mới chỉ mang lại những nội dung cơ sở và trọng tâm của đồ thị và không tránh khỏi những hạn chế. Hướng nghiên cứu mở rộng của bài viết là sử dụng các ngôn ngữ lập trình hiện đại như Python, R…để cài đặt các thuật toán lý thuyết đồ thị, ứng dụng vào máy học (machine learning), deeplearning, khoa học dữ liệu (data science), khai phá dữ liệu (data mining) và nhiều lĩnh vực, chuyên ngành khác./.</w:t>
      </w:r>
    </w:p>
    <w:p w:rsidR="00F6701F" w:rsidRDefault="00F6701F" w:rsidP="00D771A9">
      <w:pPr>
        <w:pStyle w:val="Nidungvnbn"/>
        <w:rPr>
          <w:b/>
          <w:sz w:val="26"/>
        </w:rPr>
      </w:pPr>
    </w:p>
    <w:p w:rsidR="00F6701F" w:rsidRDefault="00F6701F" w:rsidP="00D771A9">
      <w:pPr>
        <w:pStyle w:val="Nidungvnbn"/>
        <w:rPr>
          <w:b/>
          <w:sz w:val="26"/>
        </w:rPr>
        <w:sectPr w:rsidR="00F6701F" w:rsidSect="00277509">
          <w:pgSz w:w="11900" w:h="16840" w:code="9"/>
          <w:pgMar w:top="1134" w:right="1134" w:bottom="1134" w:left="1701" w:header="709" w:footer="709" w:gutter="0"/>
          <w:cols w:space="720"/>
          <w:noEndnote/>
          <w:docGrid w:linePitch="360"/>
        </w:sectPr>
      </w:pPr>
    </w:p>
    <w:p w:rsidR="00BC2068" w:rsidRPr="00C45E7B" w:rsidRDefault="00BC2068" w:rsidP="003722C8">
      <w:pPr>
        <w:pStyle w:val="Tiucctrangmu"/>
        <w:spacing w:after="0" w:line="312" w:lineRule="auto"/>
        <w:outlineLvl w:val="0"/>
        <w:rPr>
          <w:sz w:val="26"/>
          <w:szCs w:val="26"/>
        </w:rPr>
      </w:pPr>
      <w:bookmarkStart w:id="154" w:name="_Toc522693164"/>
      <w:r w:rsidRPr="00C45E7B">
        <w:rPr>
          <w:sz w:val="26"/>
          <w:szCs w:val="26"/>
        </w:rPr>
        <w:lastRenderedPageBreak/>
        <w:t>TÀI LIỆU THAM KHẢO</w:t>
      </w:r>
      <w:bookmarkEnd w:id="150"/>
      <w:bookmarkEnd w:id="151"/>
      <w:bookmarkEnd w:id="152"/>
      <w:bookmarkEnd w:id="154"/>
    </w:p>
    <w:bookmarkEnd w:id="2"/>
    <w:bookmarkEnd w:id="3"/>
    <w:p w:rsidR="003722C8" w:rsidRDefault="003722C8" w:rsidP="003722C8">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3722C8" w:rsidRPr="008C0406" w:rsidRDefault="003722C8" w:rsidP="003722C8">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Pr="002F0686">
        <w:rPr>
          <w:b w:val="0"/>
          <w:color w:val="000000" w:themeColor="text1"/>
          <w:sz w:val="28"/>
          <w:szCs w:val="28"/>
        </w:rPr>
        <w:t xml:space="preserve">Kenneth H.Rosen. </w:t>
      </w:r>
      <w:r w:rsidRPr="00F0180C">
        <w:rPr>
          <w:b w:val="0"/>
          <w:i/>
          <w:color w:val="000000" w:themeColor="text1"/>
          <w:sz w:val="28"/>
          <w:szCs w:val="28"/>
        </w:rPr>
        <w:t>Toán học rời rạc và Ứng dụng trong tin học</w:t>
      </w:r>
      <w:r w:rsidRPr="002F0686">
        <w:rPr>
          <w:b w:val="0"/>
          <w:color w:val="000000" w:themeColor="text1"/>
          <w:sz w:val="28"/>
          <w:szCs w:val="28"/>
        </w:rPr>
        <w:t xml:space="preserve">, Nhà xuất bản </w:t>
      </w:r>
      <w:r>
        <w:rPr>
          <w:b w:val="0"/>
          <w:color w:val="000000" w:themeColor="text1"/>
          <w:sz w:val="28"/>
          <w:szCs w:val="28"/>
        </w:rPr>
        <w:t xml:space="preserve">lao động </w:t>
      </w:r>
      <w:r w:rsidRPr="002F0686">
        <w:rPr>
          <w:b w:val="0"/>
          <w:color w:val="000000" w:themeColor="text1"/>
          <w:sz w:val="28"/>
          <w:szCs w:val="28"/>
        </w:rPr>
        <w:t xml:space="preserve"> 20</w:t>
      </w:r>
      <w:r>
        <w:rPr>
          <w:b w:val="0"/>
          <w:color w:val="000000" w:themeColor="text1"/>
          <w:sz w:val="28"/>
          <w:szCs w:val="28"/>
        </w:rPr>
        <w:t>10, người dịch Bùi Xuân Toại.</w:t>
      </w:r>
    </w:p>
    <w:p w:rsidR="003722C8" w:rsidRPr="00DC44EA" w:rsidRDefault="003722C8" w:rsidP="003722C8">
      <w:pPr>
        <w:tabs>
          <w:tab w:val="right" w:pos="567"/>
          <w:tab w:val="left" w:pos="851"/>
          <w:tab w:val="right" w:pos="993"/>
          <w:tab w:val="left" w:pos="1134"/>
        </w:tabs>
        <w:rPr>
          <w:color w:val="000000" w:themeColor="text1"/>
        </w:rPr>
      </w:pPr>
      <w:r>
        <w:rPr>
          <w:color w:val="000000" w:themeColor="text1"/>
        </w:rPr>
        <w:tab/>
        <w:t>[3]</w:t>
      </w:r>
      <w:r>
        <w:rPr>
          <w:color w:val="000000" w:themeColor="text1"/>
        </w:rPr>
        <w:tab/>
      </w:r>
      <w:r w:rsidRPr="00214682">
        <w:rPr>
          <w:rFonts w:ascii="Berkeley-Book" w:hAnsi="Berkeley-Book"/>
          <w:color w:val="231F20"/>
          <w:szCs w:val="28"/>
        </w:rPr>
        <w:t>Mark Allen Weiss</w:t>
      </w:r>
      <w:r>
        <w:rPr>
          <w:rFonts w:ascii="Berkeley-Book" w:hAnsi="Berkeley-Book"/>
          <w:color w:val="231F20"/>
          <w:szCs w:val="28"/>
        </w:rPr>
        <w:t xml:space="preserve">, </w:t>
      </w:r>
      <w:r w:rsidRPr="00794E27">
        <w:rPr>
          <w:rFonts w:ascii="Berkeley-Book" w:hAnsi="Berkeley-Book"/>
          <w:i/>
          <w:color w:val="231F20"/>
          <w:szCs w:val="28"/>
        </w:rPr>
        <w:t>Data structures and algorithm analysis in Java</w:t>
      </w:r>
      <w:r>
        <w:rPr>
          <w:rFonts w:ascii="Berkeley-Book" w:hAnsi="Berkeley-Book"/>
          <w:color w:val="231F20"/>
          <w:szCs w:val="28"/>
        </w:rPr>
        <w:t>, 3rd Edition,</w:t>
      </w:r>
      <w:r w:rsidRPr="00214682">
        <w:t xml:space="preserve"> </w:t>
      </w:r>
      <w:r w:rsidRPr="00214682">
        <w:rPr>
          <w:rFonts w:ascii="Berkeley-Book" w:hAnsi="Berkeley-Book"/>
          <w:color w:val="231F20"/>
          <w:szCs w:val="28"/>
        </w:rPr>
        <w:t>Addison-Wesley</w:t>
      </w:r>
      <w:r>
        <w:rPr>
          <w:rFonts w:ascii="Berkeley-Book" w:hAnsi="Berkeley-Book"/>
          <w:color w:val="231F20"/>
          <w:szCs w:val="28"/>
        </w:rPr>
        <w:t xml:space="preserve"> 2012.</w:t>
      </w:r>
    </w:p>
    <w:p w:rsidR="003722C8" w:rsidRDefault="003722C8" w:rsidP="003722C8">
      <w:pPr>
        <w:tabs>
          <w:tab w:val="right" w:pos="567"/>
          <w:tab w:val="left" w:pos="851"/>
          <w:tab w:val="right" w:pos="993"/>
          <w:tab w:val="left" w:pos="1134"/>
        </w:tabs>
        <w:rPr>
          <w:color w:val="000000" w:themeColor="text1"/>
        </w:rPr>
      </w:pPr>
      <w:r>
        <w:rPr>
          <w:color w:val="000000" w:themeColor="text1"/>
        </w:rPr>
        <w:tab/>
        <w:t>[4]</w:t>
      </w:r>
      <w:r>
        <w:rPr>
          <w:color w:val="000000" w:themeColor="text1"/>
        </w:rPr>
        <w:tab/>
      </w:r>
      <w:r w:rsidRPr="00F73BCD">
        <w:t xml:space="preserve">Srini Devadas and Eric Lehman, </w:t>
      </w:r>
      <w:r w:rsidRPr="00F73BCD">
        <w:rPr>
          <w:i/>
        </w:rPr>
        <w:t>Generating Functions</w:t>
      </w:r>
      <w:r w:rsidRPr="00F73BCD">
        <w:t>, Lectures Notes, April 2005</w:t>
      </w:r>
      <w:r>
        <w:t>.</w:t>
      </w:r>
      <w:r>
        <w:rPr>
          <w:color w:val="000000" w:themeColor="text1"/>
        </w:rPr>
        <w:tab/>
      </w:r>
    </w:p>
    <w:p w:rsidR="003722C8" w:rsidRPr="00DC44EA" w:rsidRDefault="003722C8" w:rsidP="003722C8">
      <w:pPr>
        <w:tabs>
          <w:tab w:val="right" w:pos="567"/>
          <w:tab w:val="left" w:pos="851"/>
          <w:tab w:val="right" w:pos="993"/>
          <w:tab w:val="left" w:pos="1134"/>
        </w:tabs>
        <w:rPr>
          <w:color w:val="000000" w:themeColor="text1"/>
        </w:rPr>
      </w:pPr>
      <w:r>
        <w:rPr>
          <w:color w:val="000000" w:themeColor="text1"/>
        </w:rPr>
        <w:tab/>
        <w:t>[5</w:t>
      </w:r>
      <w:r w:rsidRPr="00DC44EA">
        <w:rPr>
          <w:color w:val="000000" w:themeColor="text1"/>
        </w:rPr>
        <w:t xml:space="preserve">] </w:t>
      </w:r>
      <w:r>
        <w:rPr>
          <w:color w:val="000000" w:themeColor="text1"/>
        </w:rPr>
        <w:tab/>
      </w:r>
      <w:r w:rsidRPr="00F73BCD">
        <w:t>Wikipedia</w:t>
      </w:r>
      <w:r>
        <w:t xml:space="preserve">: </w:t>
      </w:r>
      <w:r w:rsidRPr="00F73BCD">
        <w:t xml:space="preserve"> Gererating Functions, Probability Generating Functions</w:t>
      </w:r>
    </w:p>
    <w:p w:rsidR="003722C8" w:rsidRPr="00DC44EA" w:rsidRDefault="003722C8" w:rsidP="003722C8">
      <w:pPr>
        <w:tabs>
          <w:tab w:val="right" w:pos="567"/>
          <w:tab w:val="left" w:pos="851"/>
        </w:tabs>
        <w:rPr>
          <w:color w:val="000000" w:themeColor="text1"/>
        </w:rPr>
      </w:pPr>
      <w:r>
        <w:rPr>
          <w:color w:val="000000" w:themeColor="text1"/>
        </w:rPr>
        <w:tab/>
        <w:t>[6]</w:t>
      </w:r>
      <w:r>
        <w:rPr>
          <w:color w:val="000000" w:themeColor="text1"/>
        </w:rPr>
        <w:tab/>
      </w:r>
      <w:r w:rsidRPr="00F73BCD">
        <w:t>Robert Sedgewick and Kevin Wayne</w:t>
      </w:r>
      <w:r>
        <w:t xml:space="preserve">, </w:t>
      </w:r>
      <w:r w:rsidRPr="00F73BCD">
        <w:rPr>
          <w:i/>
          <w:iCs/>
        </w:rPr>
        <w:t xml:space="preserve">Algorithms, </w:t>
      </w:r>
      <w:r w:rsidRPr="00794E27">
        <w:rPr>
          <w:iCs/>
        </w:rPr>
        <w:t>4th Edition</w:t>
      </w:r>
      <w:r>
        <w:t xml:space="preserve">, </w:t>
      </w:r>
      <w:r w:rsidRPr="00F73BCD">
        <w:t xml:space="preserve"> </w:t>
      </w:r>
      <w:r w:rsidR="000D0196" w:rsidRPr="00214682">
        <w:rPr>
          <w:rFonts w:ascii="Berkeley-Book" w:hAnsi="Berkeley-Book"/>
          <w:color w:val="231F20"/>
          <w:szCs w:val="28"/>
        </w:rPr>
        <w:t>Addison-Wesley</w:t>
      </w:r>
      <w:r w:rsidR="000D0196">
        <w:rPr>
          <w:rFonts w:ascii="Berkeley-Book" w:hAnsi="Berkeley-Book"/>
          <w:color w:val="231F20"/>
          <w:szCs w:val="28"/>
        </w:rPr>
        <w:t xml:space="preserve"> 2011</w:t>
      </w:r>
      <w:r w:rsidR="00C04654">
        <w:rPr>
          <w:rFonts w:ascii="Berkeley-Book" w:hAnsi="Berkeley-Book"/>
          <w:color w:val="231F20"/>
          <w:szCs w:val="28"/>
        </w:rPr>
        <w:t>.</w:t>
      </w:r>
    </w:p>
    <w:p w:rsidR="003722C8" w:rsidRDefault="003722C8" w:rsidP="003722C8">
      <w:pPr>
        <w:tabs>
          <w:tab w:val="right" w:pos="567"/>
          <w:tab w:val="left" w:pos="851"/>
          <w:tab w:val="right" w:pos="993"/>
          <w:tab w:val="left" w:pos="1134"/>
        </w:tabs>
        <w:rPr>
          <w:color w:val="000000" w:themeColor="text1"/>
        </w:rPr>
      </w:pPr>
      <w:r>
        <w:rPr>
          <w:color w:val="000000" w:themeColor="text1"/>
        </w:rPr>
        <w:tab/>
        <w:t>[7]</w:t>
      </w:r>
      <w:r>
        <w:rPr>
          <w:color w:val="000000" w:themeColor="text1"/>
        </w:rPr>
        <w:tab/>
      </w:r>
      <w:r w:rsidRPr="00921331">
        <w:rPr>
          <w:color w:val="000000" w:themeColor="text1"/>
        </w:rPr>
        <w:t xml:space="preserve">Thomas H. Cormen, Charles E. Leiserson, Ronald L. Rivest, Clifford Stein </w:t>
      </w:r>
      <w:r>
        <w:rPr>
          <w:color w:val="000000" w:themeColor="text1"/>
        </w:rPr>
        <w:t xml:space="preserve">, </w:t>
      </w:r>
      <w:r w:rsidRPr="00F0180C">
        <w:rPr>
          <w:i/>
          <w:color w:val="000000" w:themeColor="text1"/>
        </w:rPr>
        <w:t>Introduction to Algorithms</w:t>
      </w:r>
      <w:r>
        <w:rPr>
          <w:color w:val="000000" w:themeColor="text1"/>
        </w:rPr>
        <w:t xml:space="preserve">, </w:t>
      </w:r>
      <w:r w:rsidRPr="00921331">
        <w:rPr>
          <w:color w:val="000000" w:themeColor="text1"/>
        </w:rPr>
        <w:t xml:space="preserve"> </w:t>
      </w:r>
      <w:r>
        <w:rPr>
          <w:color w:val="000000" w:themeColor="text1"/>
        </w:rPr>
        <w:t>t</w:t>
      </w:r>
      <w:r w:rsidRPr="00921331">
        <w:rPr>
          <w:color w:val="000000" w:themeColor="text1"/>
        </w:rPr>
        <w:t xml:space="preserve">hird </w:t>
      </w:r>
      <w:r>
        <w:rPr>
          <w:color w:val="000000" w:themeColor="text1"/>
        </w:rPr>
        <w:t>edition</w:t>
      </w:r>
      <w:r w:rsidRPr="00135192">
        <w:rPr>
          <w:sz w:val="26"/>
          <w:szCs w:val="26"/>
        </w:rPr>
        <w:t xml:space="preserve">, </w:t>
      </w:r>
      <w:r w:rsidRPr="00135192">
        <w:rPr>
          <w:sz w:val="26"/>
          <w:szCs w:val="26"/>
          <w:shd w:val="clear" w:color="auto" w:fill="FFFFFF"/>
        </w:rPr>
        <w:t>The MIT Press 2009</w:t>
      </w:r>
      <w:r>
        <w:rPr>
          <w:color w:val="333333"/>
          <w:sz w:val="26"/>
          <w:szCs w:val="26"/>
          <w:shd w:val="clear" w:color="auto" w:fill="FFFFFF"/>
        </w:rPr>
        <w:t>.</w:t>
      </w:r>
      <w:r w:rsidRPr="00921331">
        <w:rPr>
          <w:color w:val="000000" w:themeColor="text1"/>
        </w:rPr>
        <w:t xml:space="preserve"> </w:t>
      </w:r>
    </w:p>
    <w:p w:rsidR="003722C8" w:rsidRDefault="003722C8" w:rsidP="003722C8">
      <w:pPr>
        <w:tabs>
          <w:tab w:val="right" w:pos="567"/>
          <w:tab w:val="left" w:pos="851"/>
          <w:tab w:val="right" w:pos="993"/>
          <w:tab w:val="left" w:pos="1134"/>
        </w:tabs>
        <w:rPr>
          <w:rFonts w:ascii="Berkeley-Book" w:hAnsi="Berkeley-Book"/>
          <w:color w:val="231F20"/>
          <w:szCs w:val="28"/>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Pr="00794E27">
        <w:rPr>
          <w:color w:val="000000" w:themeColor="text1"/>
        </w:rPr>
        <w:t>Robert Sedgewick</w:t>
      </w:r>
      <w:r>
        <w:rPr>
          <w:color w:val="000000" w:themeColor="text1"/>
        </w:rPr>
        <w:t xml:space="preserve">, </w:t>
      </w:r>
      <w:r w:rsidRPr="00794E27">
        <w:rPr>
          <w:color w:val="000000" w:themeColor="text1"/>
        </w:rPr>
        <w:t>Philippe Flajolet</w:t>
      </w:r>
      <w:r>
        <w:rPr>
          <w:color w:val="000000" w:themeColor="text1"/>
        </w:rPr>
        <w:t xml:space="preserve">, </w:t>
      </w:r>
      <w:r w:rsidRPr="00794E27">
        <w:rPr>
          <w:i/>
          <w:color w:val="000000" w:themeColor="text1"/>
        </w:rPr>
        <w:t>An introduction to the analysis of algorithms</w:t>
      </w:r>
      <w:r>
        <w:rPr>
          <w:i/>
          <w:color w:val="000000" w:themeColor="text1"/>
        </w:rPr>
        <w:t xml:space="preserve">, </w:t>
      </w:r>
      <w:r w:rsidRPr="00214682">
        <w:rPr>
          <w:rFonts w:ascii="Berkeley-Book" w:hAnsi="Berkeley-Book"/>
          <w:color w:val="231F20"/>
          <w:szCs w:val="28"/>
        </w:rPr>
        <w:t>Addison-Wesley</w:t>
      </w:r>
      <w:r>
        <w:rPr>
          <w:rFonts w:ascii="Berkeley-Book" w:hAnsi="Berkeley-Book"/>
          <w:color w:val="231F20"/>
          <w:szCs w:val="28"/>
        </w:rPr>
        <w:t xml:space="preserve"> 2013.</w:t>
      </w:r>
    </w:p>
    <w:p w:rsidR="00C04654" w:rsidRDefault="00C04654" w:rsidP="003722C8">
      <w:pPr>
        <w:tabs>
          <w:tab w:val="right" w:pos="567"/>
          <w:tab w:val="left" w:pos="851"/>
          <w:tab w:val="right" w:pos="993"/>
          <w:tab w:val="left" w:pos="1134"/>
        </w:tabs>
        <w:rPr>
          <w:szCs w:val="28"/>
          <w:shd w:val="clear" w:color="auto" w:fill="FFFFFF"/>
        </w:rPr>
      </w:pPr>
      <w:r>
        <w:rPr>
          <w:rFonts w:ascii="Berkeley-Book" w:hAnsi="Berkeley-Book"/>
          <w:color w:val="231F20"/>
          <w:szCs w:val="28"/>
        </w:rPr>
        <w:tab/>
        <w:t>[9]</w:t>
      </w:r>
      <w:r>
        <w:rPr>
          <w:rFonts w:ascii="Berkeley-Book" w:hAnsi="Berkeley-Book"/>
          <w:color w:val="231F20"/>
          <w:szCs w:val="28"/>
        </w:rPr>
        <w:tab/>
      </w:r>
      <w:r w:rsidRPr="00135192">
        <w:rPr>
          <w:rFonts w:ascii="Berkeley-Book" w:hAnsi="Berkeley-Book"/>
          <w:szCs w:val="28"/>
        </w:rPr>
        <w:t xml:space="preserve">Michael H. Goldwasser, Michael T. Goodrich, and Roberto Tamassia, </w:t>
      </w:r>
      <w:r w:rsidRPr="00135192">
        <w:rPr>
          <w:rFonts w:ascii="Berkeley-Book" w:hAnsi="Berkeley-Book"/>
          <w:i/>
          <w:szCs w:val="28"/>
        </w:rPr>
        <w:t xml:space="preserve">Data Structures and Algorithms in Python, </w:t>
      </w:r>
      <w:r w:rsidR="009C67F0" w:rsidRPr="00135192">
        <w:rPr>
          <w:szCs w:val="28"/>
          <w:shd w:val="clear" w:color="auto" w:fill="FFFFFF"/>
        </w:rPr>
        <w:t>Wiley 2013.</w:t>
      </w:r>
    </w:p>
    <w:p w:rsidR="00135192" w:rsidRDefault="00135192" w:rsidP="003722C8">
      <w:pPr>
        <w:tabs>
          <w:tab w:val="right" w:pos="567"/>
          <w:tab w:val="left" w:pos="851"/>
          <w:tab w:val="right" w:pos="993"/>
          <w:tab w:val="left" w:pos="1134"/>
        </w:tabs>
        <w:rPr>
          <w:iCs/>
          <w:color w:val="000000"/>
          <w:szCs w:val="28"/>
        </w:rPr>
      </w:pPr>
      <w:r>
        <w:rPr>
          <w:szCs w:val="28"/>
          <w:shd w:val="clear" w:color="auto" w:fill="FFFFFF"/>
        </w:rPr>
        <w:tab/>
        <w:t>[10]</w:t>
      </w:r>
      <w:r>
        <w:rPr>
          <w:szCs w:val="28"/>
          <w:shd w:val="clear" w:color="auto" w:fill="FFFFFF"/>
        </w:rPr>
        <w:tab/>
      </w:r>
      <w:r w:rsidRPr="00135192">
        <w:rPr>
          <w:iCs/>
          <w:color w:val="000000"/>
          <w:szCs w:val="28"/>
        </w:rPr>
        <w:t>Mathematics 113. Analysis I: Complex Function Theory</w:t>
      </w:r>
      <w:r>
        <w:rPr>
          <w:iCs/>
          <w:color w:val="000000"/>
          <w:szCs w:val="28"/>
        </w:rPr>
        <w:t xml:space="preserve">, </w:t>
      </w:r>
      <w:r w:rsidRPr="00135192">
        <w:rPr>
          <w:i/>
          <w:iCs/>
          <w:color w:val="000000"/>
          <w:szCs w:val="28"/>
        </w:rPr>
        <w:t>Complex Analysis</w:t>
      </w:r>
      <w:r>
        <w:rPr>
          <w:i/>
          <w:iCs/>
          <w:color w:val="000000"/>
          <w:szCs w:val="28"/>
        </w:rPr>
        <w:t xml:space="preserve">, </w:t>
      </w:r>
      <w:r w:rsidR="006363A1" w:rsidRPr="006363A1">
        <w:rPr>
          <w:iCs/>
          <w:color w:val="000000"/>
          <w:szCs w:val="28"/>
        </w:rPr>
        <w:t>Harvard University, Spring 2013</w:t>
      </w:r>
      <w:r w:rsidR="006363A1">
        <w:rPr>
          <w:iCs/>
          <w:color w:val="000000"/>
          <w:szCs w:val="28"/>
        </w:rPr>
        <w:t>.</w:t>
      </w:r>
    </w:p>
    <w:p w:rsidR="001B011A" w:rsidRDefault="001B011A" w:rsidP="00532351">
      <w:pPr>
        <w:tabs>
          <w:tab w:val="right" w:pos="567"/>
          <w:tab w:val="left" w:pos="851"/>
          <w:tab w:val="right" w:pos="993"/>
          <w:tab w:val="left" w:pos="1134"/>
        </w:tabs>
        <w:rPr>
          <w:color w:val="000000"/>
          <w:szCs w:val="28"/>
        </w:rPr>
      </w:pPr>
      <w:r>
        <w:rPr>
          <w:iCs/>
          <w:color w:val="000000"/>
          <w:szCs w:val="28"/>
        </w:rPr>
        <w:tab/>
        <w:t>[11]</w:t>
      </w:r>
      <w:r>
        <w:rPr>
          <w:iCs/>
          <w:color w:val="000000"/>
          <w:szCs w:val="28"/>
        </w:rPr>
        <w:tab/>
      </w:r>
      <w:r w:rsidRPr="00532351">
        <w:rPr>
          <w:iCs/>
          <w:color w:val="000000"/>
          <w:szCs w:val="28"/>
        </w:rPr>
        <w:tab/>
      </w:r>
      <w:r w:rsidRPr="00532351">
        <w:rPr>
          <w:color w:val="000000"/>
          <w:szCs w:val="28"/>
        </w:rPr>
        <w:t xml:space="preserve">Ian Parberry, </w:t>
      </w:r>
      <w:r w:rsidR="00532351" w:rsidRPr="00532351">
        <w:rPr>
          <w:i/>
          <w:color w:val="000000"/>
          <w:szCs w:val="28"/>
        </w:rPr>
        <w:t>Lecture Notes on Algorithm Analysis and Computational Complexity</w:t>
      </w:r>
      <w:r w:rsidR="00532351" w:rsidRPr="00532351">
        <w:rPr>
          <w:color w:val="000000"/>
          <w:szCs w:val="28"/>
        </w:rPr>
        <w:t xml:space="preserve">, </w:t>
      </w:r>
      <w:r w:rsidR="004C696D">
        <w:rPr>
          <w:color w:val="000000"/>
          <w:szCs w:val="28"/>
        </w:rPr>
        <w:t>fourth e</w:t>
      </w:r>
      <w:r w:rsidR="00532351" w:rsidRPr="00532351">
        <w:rPr>
          <w:color w:val="000000"/>
          <w:szCs w:val="28"/>
        </w:rPr>
        <w:t>dition, University of North Texas 2001</w:t>
      </w:r>
    </w:p>
    <w:p w:rsidR="00670EDE" w:rsidRPr="00532351" w:rsidRDefault="00670EDE" w:rsidP="004C696D">
      <w:pPr>
        <w:tabs>
          <w:tab w:val="right" w:pos="567"/>
          <w:tab w:val="left" w:pos="851"/>
          <w:tab w:val="right" w:pos="993"/>
          <w:tab w:val="left" w:pos="1134"/>
        </w:tabs>
        <w:rPr>
          <w:color w:val="000000"/>
          <w:szCs w:val="28"/>
        </w:rPr>
      </w:pPr>
      <w:r>
        <w:rPr>
          <w:color w:val="000000"/>
          <w:szCs w:val="28"/>
        </w:rPr>
        <w:tab/>
        <w:t>[12]</w:t>
      </w:r>
      <w:r>
        <w:rPr>
          <w:color w:val="000000"/>
          <w:szCs w:val="28"/>
        </w:rPr>
        <w:tab/>
      </w:r>
      <w:r w:rsidRPr="00670EDE">
        <w:rPr>
          <w:color w:val="000000"/>
          <w:szCs w:val="28"/>
        </w:rPr>
        <w:t>Ian Parberry and William Gasarch</w:t>
      </w:r>
      <w:r>
        <w:rPr>
          <w:color w:val="000000"/>
          <w:szCs w:val="28"/>
        </w:rPr>
        <w:t xml:space="preserve">, </w:t>
      </w:r>
      <w:r w:rsidR="004C696D" w:rsidRPr="004C696D">
        <w:rPr>
          <w:i/>
          <w:color w:val="000000"/>
          <w:szCs w:val="28"/>
        </w:rPr>
        <w:t>Problems on Algorithms</w:t>
      </w:r>
      <w:r w:rsidR="004C696D">
        <w:rPr>
          <w:color w:val="000000"/>
          <w:szCs w:val="28"/>
        </w:rPr>
        <w:t>, second e</w:t>
      </w:r>
      <w:r w:rsidR="004C696D" w:rsidRPr="004C696D">
        <w:rPr>
          <w:color w:val="000000"/>
          <w:szCs w:val="28"/>
        </w:rPr>
        <w:t>diti</w:t>
      </w:r>
      <w:r w:rsidR="004C696D">
        <w:rPr>
          <w:color w:val="000000"/>
          <w:szCs w:val="28"/>
        </w:rPr>
        <w:t xml:space="preserve">on, </w:t>
      </w:r>
      <w:r w:rsidR="008D643D" w:rsidRPr="008D643D">
        <w:rPr>
          <w:color w:val="000000"/>
          <w:szCs w:val="28"/>
        </w:rPr>
        <w:t>PrenticeHall</w:t>
      </w:r>
      <w:r w:rsidR="008D643D">
        <w:rPr>
          <w:color w:val="000000"/>
          <w:szCs w:val="28"/>
        </w:rPr>
        <w:t xml:space="preserve"> 2002</w:t>
      </w:r>
      <w:r w:rsidR="00B4180E">
        <w:rPr>
          <w:color w:val="000000"/>
          <w:szCs w:val="28"/>
        </w:rPr>
        <w:t>.</w:t>
      </w:r>
    </w:p>
    <w:p w:rsidR="000B4EC4" w:rsidRPr="00C45E7B" w:rsidRDefault="000B4EC4" w:rsidP="006A3D45">
      <w:pPr>
        <w:spacing w:line="312" w:lineRule="auto"/>
      </w:pPr>
    </w:p>
    <w:sectPr w:rsidR="000B4EC4" w:rsidRPr="00C45E7B" w:rsidSect="00277509">
      <w:pgSz w:w="11900" w:h="16840" w:code="9"/>
      <w:pgMar w:top="1134" w:right="1134" w:bottom="1134" w:left="1701" w:header="709" w:footer="709"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0A51" w:rsidRDefault="00030A51" w:rsidP="001811B3">
      <w:r>
        <w:separator/>
      </w:r>
    </w:p>
    <w:p w:rsidR="00030A51" w:rsidRDefault="00030A51"/>
  </w:endnote>
  <w:endnote w:type="continuationSeparator" w:id="0">
    <w:p w:rsidR="00030A51" w:rsidRDefault="00030A51" w:rsidP="001811B3">
      <w:r>
        <w:continuationSeparator/>
      </w:r>
    </w:p>
    <w:p w:rsidR="00030A51" w:rsidRDefault="00030A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Bold">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 New Roman Italic">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MT">
    <w:altName w:val="Times New Roman"/>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509" w:rsidRDefault="00277509" w:rsidP="008D0612">
    <w:pPr>
      <w:pStyle w:val="Footer"/>
    </w:pPr>
  </w:p>
  <w:p w:rsidR="00277509" w:rsidRDefault="002775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509" w:rsidRDefault="00277509">
    <w:pPr>
      <w:pStyle w:val="Footer"/>
      <w:jc w:val="center"/>
    </w:pPr>
  </w:p>
  <w:p w:rsidR="00277509" w:rsidRDefault="0027750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9756104"/>
      <w:docPartObj>
        <w:docPartGallery w:val="Page Numbers (Bottom of Page)"/>
        <w:docPartUnique/>
      </w:docPartObj>
    </w:sdtPr>
    <w:sdtEndPr>
      <w:rPr>
        <w:noProof/>
      </w:rPr>
    </w:sdtEndPr>
    <w:sdtContent>
      <w:p w:rsidR="00277509" w:rsidRDefault="00277509">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277509" w:rsidRDefault="002775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0A51" w:rsidRDefault="00030A51" w:rsidP="001811B3">
      <w:r>
        <w:separator/>
      </w:r>
    </w:p>
    <w:p w:rsidR="00030A51" w:rsidRDefault="00030A51"/>
  </w:footnote>
  <w:footnote w:type="continuationSeparator" w:id="0">
    <w:p w:rsidR="00030A51" w:rsidRDefault="00030A51" w:rsidP="001811B3">
      <w:r>
        <w:continuationSeparator/>
      </w:r>
    </w:p>
    <w:p w:rsidR="00030A51" w:rsidRDefault="00030A5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509" w:rsidRDefault="00277509">
    <w:pPr>
      <w:pStyle w:val="Header"/>
      <w:jc w:val="center"/>
    </w:pPr>
  </w:p>
  <w:p w:rsidR="00277509" w:rsidRDefault="002775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8436091"/>
      <w:docPartObj>
        <w:docPartGallery w:val="Page Numbers (Top of Page)"/>
        <w:docPartUnique/>
      </w:docPartObj>
    </w:sdtPr>
    <w:sdtEndPr>
      <w:rPr>
        <w:noProof/>
      </w:rPr>
    </w:sdtEndPr>
    <w:sdtContent>
      <w:p w:rsidR="00277509" w:rsidRDefault="00277509">
        <w:pPr>
          <w:pStyle w:val="Header"/>
          <w:jc w:val="center"/>
        </w:pPr>
        <w:r>
          <w:fldChar w:fldCharType="begin"/>
        </w:r>
        <w:r>
          <w:instrText xml:space="preserve"> PAGE   \* MERGEFORMAT </w:instrText>
        </w:r>
        <w:r>
          <w:fldChar w:fldCharType="separate"/>
        </w:r>
        <w:r w:rsidR="002D116C">
          <w:rPr>
            <w:noProof/>
          </w:rPr>
          <w:t>i</w:t>
        </w:r>
        <w:r>
          <w:rPr>
            <w:noProof/>
          </w:rPr>
          <w:fldChar w:fldCharType="end"/>
        </w:r>
      </w:p>
    </w:sdtContent>
  </w:sdt>
  <w:p w:rsidR="00277509" w:rsidRDefault="002775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24247FF"/>
    <w:multiLevelType w:val="hybridMultilevel"/>
    <w:tmpl w:val="983A7C62"/>
    <w:lvl w:ilvl="0" w:tplc="D3F85E74">
      <w:start w:val="1"/>
      <w:numFmt w:val="decimal"/>
      <w:lvlText w:val="%1."/>
      <w:lvlJc w:val="left"/>
      <w:pPr>
        <w:ind w:left="12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E5E66"/>
    <w:multiLevelType w:val="hybridMultilevel"/>
    <w:tmpl w:val="5AC6D6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71A14A2"/>
    <w:multiLevelType w:val="hybridMultilevel"/>
    <w:tmpl w:val="FFB8DD82"/>
    <w:lvl w:ilvl="0" w:tplc="2668E1B2">
      <w:start w:val="3"/>
      <w:numFmt w:val="bullet"/>
      <w:lvlText w:val="-"/>
      <w:lvlJc w:val="left"/>
      <w:pPr>
        <w:ind w:left="600" w:hanging="360"/>
      </w:pPr>
      <w:rPr>
        <w:rFonts w:ascii="Times New Roman" w:eastAsiaTheme="minorHAnsi" w:hAnsi="Times New Roman" w:cs="Times New Roman" w:hint="default"/>
      </w:rPr>
    </w:lvl>
    <w:lvl w:ilvl="1" w:tplc="04090003">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5">
    <w:nsid w:val="0BED3B85"/>
    <w:multiLevelType w:val="hybridMultilevel"/>
    <w:tmpl w:val="3EEA178C"/>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4422E9F"/>
    <w:multiLevelType w:val="hybridMultilevel"/>
    <w:tmpl w:val="9C24A348"/>
    <w:lvl w:ilvl="0" w:tplc="04090005">
      <w:start w:val="1"/>
      <w:numFmt w:val="bullet"/>
      <w:lvlText w:val=""/>
      <w:lvlJc w:val="left"/>
      <w:pPr>
        <w:ind w:left="1287" w:hanging="360"/>
      </w:pPr>
      <w:rPr>
        <w:rFonts w:ascii="Wingdings" w:hAnsi="Wingding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25765AC8"/>
    <w:multiLevelType w:val="hybridMultilevel"/>
    <w:tmpl w:val="995E28F8"/>
    <w:lvl w:ilvl="0" w:tplc="49D045EA">
      <w:start w:val="1"/>
      <w:numFmt w:val="upperRoman"/>
      <w:lvlText w:val="%1."/>
      <w:lvlJc w:val="left"/>
      <w:pPr>
        <w:ind w:left="1646" w:hanging="720"/>
      </w:pPr>
      <w:rPr>
        <w:rFonts w:hint="default"/>
      </w:rPr>
    </w:lvl>
    <w:lvl w:ilvl="1" w:tplc="04090019" w:tentative="1">
      <w:start w:val="1"/>
      <w:numFmt w:val="lowerLetter"/>
      <w:lvlText w:val="%2."/>
      <w:lvlJc w:val="left"/>
      <w:pPr>
        <w:ind w:left="2006" w:hanging="360"/>
      </w:pPr>
    </w:lvl>
    <w:lvl w:ilvl="2" w:tplc="0409001B" w:tentative="1">
      <w:start w:val="1"/>
      <w:numFmt w:val="lowerRoman"/>
      <w:lvlText w:val="%3."/>
      <w:lvlJc w:val="right"/>
      <w:pPr>
        <w:ind w:left="2726" w:hanging="180"/>
      </w:pPr>
    </w:lvl>
    <w:lvl w:ilvl="3" w:tplc="0409000F" w:tentative="1">
      <w:start w:val="1"/>
      <w:numFmt w:val="decimal"/>
      <w:lvlText w:val="%4."/>
      <w:lvlJc w:val="left"/>
      <w:pPr>
        <w:ind w:left="3446" w:hanging="360"/>
      </w:pPr>
    </w:lvl>
    <w:lvl w:ilvl="4" w:tplc="04090019" w:tentative="1">
      <w:start w:val="1"/>
      <w:numFmt w:val="lowerLetter"/>
      <w:lvlText w:val="%5."/>
      <w:lvlJc w:val="left"/>
      <w:pPr>
        <w:ind w:left="4166" w:hanging="360"/>
      </w:pPr>
    </w:lvl>
    <w:lvl w:ilvl="5" w:tplc="0409001B" w:tentative="1">
      <w:start w:val="1"/>
      <w:numFmt w:val="lowerRoman"/>
      <w:lvlText w:val="%6."/>
      <w:lvlJc w:val="right"/>
      <w:pPr>
        <w:ind w:left="4886" w:hanging="180"/>
      </w:pPr>
    </w:lvl>
    <w:lvl w:ilvl="6" w:tplc="0409000F" w:tentative="1">
      <w:start w:val="1"/>
      <w:numFmt w:val="decimal"/>
      <w:lvlText w:val="%7."/>
      <w:lvlJc w:val="left"/>
      <w:pPr>
        <w:ind w:left="5606" w:hanging="360"/>
      </w:pPr>
    </w:lvl>
    <w:lvl w:ilvl="7" w:tplc="04090019" w:tentative="1">
      <w:start w:val="1"/>
      <w:numFmt w:val="lowerLetter"/>
      <w:lvlText w:val="%8."/>
      <w:lvlJc w:val="left"/>
      <w:pPr>
        <w:ind w:left="6326" w:hanging="360"/>
      </w:pPr>
    </w:lvl>
    <w:lvl w:ilvl="8" w:tplc="0409001B" w:tentative="1">
      <w:start w:val="1"/>
      <w:numFmt w:val="lowerRoman"/>
      <w:lvlText w:val="%9."/>
      <w:lvlJc w:val="right"/>
      <w:pPr>
        <w:ind w:left="7046" w:hanging="180"/>
      </w:pPr>
    </w:lvl>
  </w:abstractNum>
  <w:abstractNum w:abstractNumId="9">
    <w:nsid w:val="26EB314F"/>
    <w:multiLevelType w:val="hybridMultilevel"/>
    <w:tmpl w:val="A038058E"/>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
    <w:nsid w:val="298C262C"/>
    <w:multiLevelType w:val="hybridMultilevel"/>
    <w:tmpl w:val="52085C82"/>
    <w:lvl w:ilvl="0" w:tplc="47587206">
      <w:numFmt w:val="bullet"/>
      <w:lvlText w:val=""/>
      <w:lvlJc w:val="left"/>
      <w:pPr>
        <w:ind w:left="1287" w:hanging="360"/>
      </w:pPr>
      <w:rPr>
        <w:rFonts w:ascii="Wingdings" w:eastAsia="Wingdings" w:hAnsi="Wingdings" w:cs="Wingdings" w:hint="default"/>
        <w:w w:val="1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472768"/>
    <w:multiLevelType w:val="multilevel"/>
    <w:tmpl w:val="F2BCA2C0"/>
    <w:lvl w:ilvl="0">
      <w:start w:val="2"/>
      <w:numFmt w:val="decimal"/>
      <w:lvlText w:val="I.3.3.%1."/>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211059D"/>
    <w:multiLevelType w:val="hybridMultilevel"/>
    <w:tmpl w:val="0E8EBA84"/>
    <w:lvl w:ilvl="0" w:tplc="2668E1B2">
      <w:start w:val="3"/>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nsid w:val="374171AA"/>
    <w:multiLevelType w:val="multilevel"/>
    <w:tmpl w:val="AA3C62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AE46FEB"/>
    <w:multiLevelType w:val="hybridMultilevel"/>
    <w:tmpl w:val="AF2CE13C"/>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7">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42038E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49EB0C90"/>
    <w:multiLevelType w:val="hybridMultilevel"/>
    <w:tmpl w:val="435A6372"/>
    <w:lvl w:ilvl="0" w:tplc="2668E1B2">
      <w:start w:val="3"/>
      <w:numFmt w:val="bullet"/>
      <w:lvlText w:val="-"/>
      <w:lvlJc w:val="left"/>
      <w:pPr>
        <w:ind w:left="1287" w:hanging="360"/>
      </w:pPr>
      <w:rPr>
        <w:rFonts w:ascii="Times New Roman" w:eastAsiaTheme="minorHAnsi" w:hAnsi="Times New Roman" w:cs="Times New Roman"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nsid w:val="4B024E01"/>
    <w:multiLevelType w:val="hybridMultilevel"/>
    <w:tmpl w:val="BF2A3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402088"/>
    <w:multiLevelType w:val="multilevel"/>
    <w:tmpl w:val="3A5A141E"/>
    <w:lvl w:ilvl="0">
      <w:start w:val="1"/>
      <w:numFmt w:val="decimal"/>
      <w:lvlText w:val="CHƯƠNG %1."/>
      <w:lvlJc w:val="left"/>
      <w:pPr>
        <w:ind w:left="1701" w:hanging="1701"/>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67" w:hanging="567"/>
      </w:pPr>
      <w:rPr>
        <w:rFonts w:hint="default"/>
      </w:rPr>
    </w:lvl>
    <w:lvl w:ilvl="2">
      <w:start w:val="1"/>
      <w:numFmt w:val="decimal"/>
      <w:lvlText w:val="%1.%2.%3."/>
      <w:lvlJc w:val="left"/>
      <w:pPr>
        <w:ind w:left="992" w:hanging="765"/>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7"/>
      <w:lvlText w:val="%1.%2.%3.%4"/>
      <w:lvlJc w:val="left"/>
      <w:pPr>
        <w:ind w:left="1418" w:hanging="964"/>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041" w:hanging="1190"/>
      </w:pPr>
      <w:rPr>
        <w:rFonts w:hint="default"/>
      </w:rPr>
    </w:lvl>
    <w:lvl w:ilvl="5">
      <w:start w:val="1"/>
      <w:numFmt w:val="none"/>
      <w:lvlText w:val=""/>
      <w:lvlJc w:val="left"/>
      <w:pPr>
        <w:ind w:left="2142" w:hanging="357"/>
      </w:pPr>
      <w:rPr>
        <w:rFonts w:hint="default"/>
      </w:rPr>
    </w:lvl>
    <w:lvl w:ilvl="6">
      <w:start w:val="1"/>
      <w:numFmt w:val="none"/>
      <w:lvlText w:val=""/>
      <w:lvlJc w:val="left"/>
      <w:pPr>
        <w:ind w:left="2499" w:hanging="357"/>
      </w:pPr>
      <w:rPr>
        <w:rFonts w:hint="default"/>
      </w:rPr>
    </w:lvl>
    <w:lvl w:ilvl="7">
      <w:start w:val="1"/>
      <w:numFmt w:val="none"/>
      <w:lvlText w:val=""/>
      <w:lvlJc w:val="left"/>
      <w:pPr>
        <w:ind w:left="2856" w:hanging="357"/>
      </w:pPr>
      <w:rPr>
        <w:rFonts w:hint="default"/>
      </w:rPr>
    </w:lvl>
    <w:lvl w:ilvl="8">
      <w:start w:val="1"/>
      <w:numFmt w:val="none"/>
      <w:lvlText w:val=""/>
      <w:lvlJc w:val="left"/>
      <w:pPr>
        <w:ind w:left="3213" w:hanging="357"/>
      </w:pPr>
      <w:rPr>
        <w:rFonts w:hint="default"/>
      </w:rPr>
    </w:lvl>
  </w:abstractNum>
  <w:abstractNum w:abstractNumId="22">
    <w:nsid w:val="5DEE3C4F"/>
    <w:multiLevelType w:val="hybridMultilevel"/>
    <w:tmpl w:val="D28A8186"/>
    <w:lvl w:ilvl="0" w:tplc="04090001">
      <w:start w:val="1"/>
      <w:numFmt w:val="bullet"/>
      <w:lvlText w:val=""/>
      <w:lvlJc w:val="left"/>
      <w:pPr>
        <w:ind w:left="1287" w:hanging="360"/>
      </w:pPr>
      <w:rPr>
        <w:rFonts w:ascii="Symbol" w:hAnsi="Symbol"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3">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6E433E43"/>
    <w:multiLevelType w:val="multilevel"/>
    <w:tmpl w:val="70A27720"/>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pStyle w:val="Heading4"/>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pStyle w:val="Heading5"/>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73391713"/>
    <w:multiLevelType w:val="multilevel"/>
    <w:tmpl w:val="5810F478"/>
    <w:lvl w:ilvl="0">
      <w:start w:val="1"/>
      <w:numFmt w:val="decimal"/>
      <w:pStyle w:val="Heading1"/>
      <w:suff w:val="space"/>
      <w:lvlText w:val="CHƯƠNG %1."/>
      <w:lvlJc w:val="left"/>
      <w:pPr>
        <w:ind w:left="432" w:hanging="432"/>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576" w:hanging="576"/>
      </w:pPr>
      <w:rPr>
        <w:rFonts w:hint="default"/>
        <w:b/>
      </w:rPr>
    </w:lvl>
    <w:lvl w:ilvl="2">
      <w:start w:val="1"/>
      <w:numFmt w:val="decimal"/>
      <w:pStyle w:val="Heading3"/>
      <w:suff w:val="space"/>
      <w:lvlText w:val="%1.%2.%3"/>
      <w:lvlJc w:val="left"/>
      <w:pPr>
        <w:ind w:left="5541"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6"/>
      <w:lvlText w:val="%1.%2.%3.%5"/>
      <w:lvlJc w:val="left"/>
      <w:pPr>
        <w:ind w:left="1008" w:hanging="1008"/>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1152" w:hanging="1152"/>
      </w:pPr>
      <w:rPr>
        <w:rFonts w:hint="default"/>
      </w:rPr>
    </w:lvl>
    <w:lvl w:ilvl="6">
      <w:start w:val="1"/>
      <w:numFmt w:val="decimal"/>
      <w:pStyle w:val="Heading70"/>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nsid w:val="75853077"/>
    <w:multiLevelType w:val="hybridMultilevel"/>
    <w:tmpl w:val="1C6A9454"/>
    <w:lvl w:ilvl="0" w:tplc="06F42FC8">
      <w:start w:val="3"/>
      <w:numFmt w:val="lowerLetter"/>
      <w:lvlText w:val="%1"/>
      <w:lvlJc w:val="left"/>
      <w:pPr>
        <w:ind w:left="709" w:hanging="159"/>
      </w:pPr>
      <w:rPr>
        <w:rFonts w:ascii="Courier New" w:eastAsia="Courier New" w:hAnsi="Courier New" w:cs="Courier New" w:hint="default"/>
        <w:b/>
        <w:bCs/>
        <w:w w:val="65"/>
        <w:sz w:val="20"/>
        <w:szCs w:val="20"/>
      </w:rPr>
    </w:lvl>
    <w:lvl w:ilvl="1" w:tplc="725EF370">
      <w:numFmt w:val="bullet"/>
      <w:lvlText w:val="•"/>
      <w:lvlJc w:val="left"/>
      <w:pPr>
        <w:ind w:left="1574" w:hanging="159"/>
      </w:pPr>
      <w:rPr>
        <w:rFonts w:hint="default"/>
      </w:rPr>
    </w:lvl>
    <w:lvl w:ilvl="2" w:tplc="D33432F2">
      <w:numFmt w:val="bullet"/>
      <w:lvlText w:val="•"/>
      <w:lvlJc w:val="left"/>
      <w:pPr>
        <w:ind w:left="2448" w:hanging="159"/>
      </w:pPr>
      <w:rPr>
        <w:rFonts w:hint="default"/>
      </w:rPr>
    </w:lvl>
    <w:lvl w:ilvl="3" w:tplc="DD3E519E">
      <w:numFmt w:val="bullet"/>
      <w:lvlText w:val="•"/>
      <w:lvlJc w:val="left"/>
      <w:pPr>
        <w:ind w:left="3323" w:hanging="159"/>
      </w:pPr>
      <w:rPr>
        <w:rFonts w:hint="default"/>
      </w:rPr>
    </w:lvl>
    <w:lvl w:ilvl="4" w:tplc="B1626ECA">
      <w:numFmt w:val="bullet"/>
      <w:lvlText w:val="•"/>
      <w:lvlJc w:val="left"/>
      <w:pPr>
        <w:ind w:left="4197" w:hanging="159"/>
      </w:pPr>
      <w:rPr>
        <w:rFonts w:hint="default"/>
      </w:rPr>
    </w:lvl>
    <w:lvl w:ilvl="5" w:tplc="937C85FE">
      <w:numFmt w:val="bullet"/>
      <w:lvlText w:val="•"/>
      <w:lvlJc w:val="left"/>
      <w:pPr>
        <w:ind w:left="5072" w:hanging="159"/>
      </w:pPr>
      <w:rPr>
        <w:rFonts w:hint="default"/>
      </w:rPr>
    </w:lvl>
    <w:lvl w:ilvl="6" w:tplc="F30CD312">
      <w:numFmt w:val="bullet"/>
      <w:lvlText w:val="•"/>
      <w:lvlJc w:val="left"/>
      <w:pPr>
        <w:ind w:left="5946" w:hanging="159"/>
      </w:pPr>
      <w:rPr>
        <w:rFonts w:hint="default"/>
      </w:rPr>
    </w:lvl>
    <w:lvl w:ilvl="7" w:tplc="FDF68870">
      <w:numFmt w:val="bullet"/>
      <w:lvlText w:val="•"/>
      <w:lvlJc w:val="left"/>
      <w:pPr>
        <w:ind w:left="6821" w:hanging="159"/>
      </w:pPr>
      <w:rPr>
        <w:rFonts w:hint="default"/>
      </w:rPr>
    </w:lvl>
    <w:lvl w:ilvl="8" w:tplc="C1A42122">
      <w:numFmt w:val="bullet"/>
      <w:lvlText w:val="•"/>
      <w:lvlJc w:val="left"/>
      <w:pPr>
        <w:ind w:left="7695" w:hanging="159"/>
      </w:pPr>
      <w:rPr>
        <w:rFonts w:hint="default"/>
      </w:rPr>
    </w:lvl>
  </w:abstractNum>
  <w:abstractNum w:abstractNumId="27">
    <w:nsid w:val="7B27673B"/>
    <w:multiLevelType w:val="multilevel"/>
    <w:tmpl w:val="9B98B6B4"/>
    <w:lvl w:ilvl="0">
      <w:start w:val="1"/>
      <w:numFmt w:val="decimal"/>
      <w:lvlText w:val="%1."/>
      <w:lvlJc w:val="left"/>
      <w:pPr>
        <w:ind w:left="360" w:hanging="360"/>
      </w:pPr>
    </w:lvl>
    <w:lvl w:ilvl="1">
      <w:start w:val="1"/>
      <w:numFmt w:val="decimal"/>
      <w:lvlText w:val="%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7DF5024A"/>
    <w:multiLevelType w:val="hybridMultilevel"/>
    <w:tmpl w:val="E0F2460E"/>
    <w:lvl w:ilvl="0" w:tplc="D62E5D38">
      <w:numFmt w:val="bullet"/>
      <w:lvlText w:val=""/>
      <w:lvlJc w:val="left"/>
      <w:pPr>
        <w:ind w:left="517" w:hanging="285"/>
      </w:pPr>
      <w:rPr>
        <w:rFonts w:ascii="Wingdings" w:eastAsia="Wingdings" w:hAnsi="Wingdings" w:cs="Wingdings" w:hint="default"/>
        <w:w w:val="100"/>
        <w:sz w:val="24"/>
        <w:szCs w:val="24"/>
      </w:rPr>
    </w:lvl>
    <w:lvl w:ilvl="1" w:tplc="8412098A">
      <w:numFmt w:val="bullet"/>
      <w:lvlText w:val="•"/>
      <w:lvlJc w:val="left"/>
      <w:pPr>
        <w:ind w:left="660" w:hanging="285"/>
      </w:pPr>
      <w:rPr>
        <w:rFonts w:hint="default"/>
      </w:rPr>
    </w:lvl>
    <w:lvl w:ilvl="2" w:tplc="6A2A2858">
      <w:numFmt w:val="bullet"/>
      <w:lvlText w:val="•"/>
      <w:lvlJc w:val="left"/>
      <w:pPr>
        <w:ind w:left="1636" w:hanging="285"/>
      </w:pPr>
      <w:rPr>
        <w:rFonts w:hint="default"/>
      </w:rPr>
    </w:lvl>
    <w:lvl w:ilvl="3" w:tplc="2A32319A">
      <w:numFmt w:val="bullet"/>
      <w:lvlText w:val="•"/>
      <w:lvlJc w:val="left"/>
      <w:pPr>
        <w:ind w:left="2612" w:hanging="285"/>
      </w:pPr>
      <w:rPr>
        <w:rFonts w:hint="default"/>
      </w:rPr>
    </w:lvl>
    <w:lvl w:ilvl="4" w:tplc="3ECA473E">
      <w:numFmt w:val="bullet"/>
      <w:lvlText w:val="•"/>
      <w:lvlJc w:val="left"/>
      <w:pPr>
        <w:ind w:left="3588" w:hanging="285"/>
      </w:pPr>
      <w:rPr>
        <w:rFonts w:hint="default"/>
      </w:rPr>
    </w:lvl>
    <w:lvl w:ilvl="5" w:tplc="A4420112">
      <w:numFmt w:val="bullet"/>
      <w:lvlText w:val="•"/>
      <w:lvlJc w:val="left"/>
      <w:pPr>
        <w:ind w:left="4564" w:hanging="285"/>
      </w:pPr>
      <w:rPr>
        <w:rFonts w:hint="default"/>
      </w:rPr>
    </w:lvl>
    <w:lvl w:ilvl="6" w:tplc="5EE25A8E">
      <w:numFmt w:val="bullet"/>
      <w:lvlText w:val="•"/>
      <w:lvlJc w:val="left"/>
      <w:pPr>
        <w:ind w:left="5540" w:hanging="285"/>
      </w:pPr>
      <w:rPr>
        <w:rFonts w:hint="default"/>
      </w:rPr>
    </w:lvl>
    <w:lvl w:ilvl="7" w:tplc="781E9E12">
      <w:numFmt w:val="bullet"/>
      <w:lvlText w:val="•"/>
      <w:lvlJc w:val="left"/>
      <w:pPr>
        <w:ind w:left="6516" w:hanging="285"/>
      </w:pPr>
      <w:rPr>
        <w:rFonts w:hint="default"/>
      </w:rPr>
    </w:lvl>
    <w:lvl w:ilvl="8" w:tplc="939C2B76">
      <w:numFmt w:val="bullet"/>
      <w:lvlText w:val="•"/>
      <w:lvlJc w:val="left"/>
      <w:pPr>
        <w:ind w:left="7492" w:hanging="285"/>
      </w:pPr>
      <w:rPr>
        <w:rFonts w:hint="default"/>
      </w:rPr>
    </w:lvl>
  </w:abstractNum>
  <w:abstractNum w:abstractNumId="29">
    <w:nsid w:val="7EEC787F"/>
    <w:multiLevelType w:val="multilevel"/>
    <w:tmpl w:val="A634C512"/>
    <w:lvl w:ilvl="0">
      <w:start w:val="8"/>
      <w:numFmt w:val="decimal"/>
      <w:lvlText w:val="%1"/>
      <w:lvlJc w:val="left"/>
      <w:pPr>
        <w:ind w:left="689" w:hanging="448"/>
      </w:pPr>
      <w:rPr>
        <w:rFonts w:hint="default"/>
      </w:rPr>
    </w:lvl>
    <w:lvl w:ilvl="1">
      <w:start w:val="1"/>
      <w:numFmt w:val="decimal"/>
      <w:lvlText w:val="%1.%2."/>
      <w:lvlJc w:val="left"/>
      <w:pPr>
        <w:ind w:left="241" w:hanging="448"/>
      </w:pPr>
      <w:rPr>
        <w:rFonts w:ascii="Times New Roman" w:eastAsia="Times New Roman" w:hAnsi="Times New Roman" w:cs="Times New Roman" w:hint="default"/>
        <w:b/>
        <w:bCs/>
        <w:w w:val="89"/>
        <w:sz w:val="28"/>
        <w:szCs w:val="28"/>
      </w:rPr>
    </w:lvl>
    <w:lvl w:ilvl="2">
      <w:numFmt w:val="bullet"/>
      <w:lvlText w:val="•"/>
      <w:lvlJc w:val="left"/>
      <w:pPr>
        <w:ind w:left="1653" w:hanging="448"/>
      </w:pPr>
      <w:rPr>
        <w:rFonts w:hint="default"/>
      </w:rPr>
    </w:lvl>
    <w:lvl w:ilvl="3">
      <w:numFmt w:val="bullet"/>
      <w:lvlText w:val="•"/>
      <w:lvlJc w:val="left"/>
      <w:pPr>
        <w:ind w:left="2627" w:hanging="448"/>
      </w:pPr>
      <w:rPr>
        <w:rFonts w:hint="default"/>
      </w:rPr>
    </w:lvl>
    <w:lvl w:ilvl="4">
      <w:numFmt w:val="bullet"/>
      <w:lvlText w:val="•"/>
      <w:lvlJc w:val="left"/>
      <w:pPr>
        <w:ind w:left="3601" w:hanging="448"/>
      </w:pPr>
      <w:rPr>
        <w:rFonts w:hint="default"/>
      </w:rPr>
    </w:lvl>
    <w:lvl w:ilvl="5">
      <w:numFmt w:val="bullet"/>
      <w:lvlText w:val="•"/>
      <w:lvlJc w:val="left"/>
      <w:pPr>
        <w:ind w:left="4575" w:hanging="448"/>
      </w:pPr>
      <w:rPr>
        <w:rFonts w:hint="default"/>
      </w:rPr>
    </w:lvl>
    <w:lvl w:ilvl="6">
      <w:numFmt w:val="bullet"/>
      <w:lvlText w:val="•"/>
      <w:lvlJc w:val="left"/>
      <w:pPr>
        <w:ind w:left="5549" w:hanging="448"/>
      </w:pPr>
      <w:rPr>
        <w:rFonts w:hint="default"/>
      </w:rPr>
    </w:lvl>
    <w:lvl w:ilvl="7">
      <w:numFmt w:val="bullet"/>
      <w:lvlText w:val="•"/>
      <w:lvlJc w:val="left"/>
      <w:pPr>
        <w:ind w:left="6522" w:hanging="448"/>
      </w:pPr>
      <w:rPr>
        <w:rFonts w:hint="default"/>
      </w:rPr>
    </w:lvl>
    <w:lvl w:ilvl="8">
      <w:numFmt w:val="bullet"/>
      <w:lvlText w:val="•"/>
      <w:lvlJc w:val="left"/>
      <w:pPr>
        <w:ind w:left="7496" w:hanging="448"/>
      </w:pPr>
      <w:rPr>
        <w:rFonts w:hint="default"/>
      </w:rPr>
    </w:lvl>
  </w:abstractNum>
  <w:num w:numId="1">
    <w:abstractNumId w:val="25"/>
  </w:num>
  <w:num w:numId="2">
    <w:abstractNumId w:val="24"/>
  </w:num>
  <w:num w:numId="3">
    <w:abstractNumId w:val="6"/>
  </w:num>
  <w:num w:numId="4">
    <w:abstractNumId w:val="14"/>
  </w:num>
  <w:num w:numId="5">
    <w:abstractNumId w:val="0"/>
  </w:num>
  <w:num w:numId="6">
    <w:abstractNumId w:val="23"/>
  </w:num>
  <w:num w:numId="7">
    <w:abstractNumId w:val="16"/>
  </w:num>
  <w:num w:numId="8">
    <w:abstractNumId w:val="3"/>
  </w:num>
  <w:num w:numId="9">
    <w:abstractNumId w:val="17"/>
  </w:num>
  <w:num w:numId="10">
    <w:abstractNumId w:val="2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2"/>
  </w:num>
  <w:num w:numId="14">
    <w:abstractNumId w:val="15"/>
  </w:num>
  <w:num w:numId="15">
    <w:abstractNumId w:val="20"/>
  </w:num>
  <w:num w:numId="16">
    <w:abstractNumId w:val="8"/>
  </w:num>
  <w:num w:numId="17">
    <w:abstractNumId w:val="27"/>
  </w:num>
  <w:num w:numId="18">
    <w:abstractNumId w:val="18"/>
  </w:num>
  <w:num w:numId="19">
    <w:abstractNumId w:val="4"/>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11"/>
  </w:num>
  <w:num w:numId="23">
    <w:abstractNumId w:val="28"/>
  </w:num>
  <w:num w:numId="24">
    <w:abstractNumId w:val="1"/>
  </w:num>
  <w:num w:numId="25">
    <w:abstractNumId w:val="10"/>
  </w:num>
  <w:num w:numId="26">
    <w:abstractNumId w:val="29"/>
  </w:num>
  <w:num w:numId="27">
    <w:abstractNumId w:val="26"/>
  </w:num>
  <w:num w:numId="28">
    <w:abstractNumId w:val="5"/>
  </w:num>
  <w:num w:numId="29">
    <w:abstractNumId w:val="22"/>
  </w:num>
  <w:num w:numId="30">
    <w:abstractNumId w:val="12"/>
  </w:num>
  <w:num w:numId="31">
    <w:abstractNumId w:val="9"/>
  </w:num>
  <w:num w:numId="32">
    <w:abstractNumId w:val="7"/>
  </w:num>
  <w:num w:numId="33">
    <w:abstractNumId w:val="1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7B1"/>
    <w:rsid w:val="00017D9B"/>
    <w:rsid w:val="00017FB6"/>
    <w:rsid w:val="000205FF"/>
    <w:rsid w:val="000215EC"/>
    <w:rsid w:val="00021E90"/>
    <w:rsid w:val="00024295"/>
    <w:rsid w:val="00027075"/>
    <w:rsid w:val="00030088"/>
    <w:rsid w:val="00030A51"/>
    <w:rsid w:val="00030DA1"/>
    <w:rsid w:val="00030F71"/>
    <w:rsid w:val="00032E33"/>
    <w:rsid w:val="0003400E"/>
    <w:rsid w:val="00044B67"/>
    <w:rsid w:val="000462A3"/>
    <w:rsid w:val="00046AE5"/>
    <w:rsid w:val="00047C69"/>
    <w:rsid w:val="00055315"/>
    <w:rsid w:val="000572DD"/>
    <w:rsid w:val="00063DBA"/>
    <w:rsid w:val="00064E8C"/>
    <w:rsid w:val="000652DE"/>
    <w:rsid w:val="00067D90"/>
    <w:rsid w:val="00070A4C"/>
    <w:rsid w:val="000732CC"/>
    <w:rsid w:val="0007683A"/>
    <w:rsid w:val="00080A9C"/>
    <w:rsid w:val="00081F87"/>
    <w:rsid w:val="00082894"/>
    <w:rsid w:val="00085061"/>
    <w:rsid w:val="000856F7"/>
    <w:rsid w:val="000901F5"/>
    <w:rsid w:val="00093EA2"/>
    <w:rsid w:val="00094959"/>
    <w:rsid w:val="000A00F6"/>
    <w:rsid w:val="000A0214"/>
    <w:rsid w:val="000A0663"/>
    <w:rsid w:val="000B052E"/>
    <w:rsid w:val="000B0F59"/>
    <w:rsid w:val="000B311A"/>
    <w:rsid w:val="000B4EC4"/>
    <w:rsid w:val="000B5CDE"/>
    <w:rsid w:val="000C0BEE"/>
    <w:rsid w:val="000C1CAE"/>
    <w:rsid w:val="000C22F2"/>
    <w:rsid w:val="000C36C1"/>
    <w:rsid w:val="000C3F6C"/>
    <w:rsid w:val="000C64CD"/>
    <w:rsid w:val="000D0196"/>
    <w:rsid w:val="000D2CE8"/>
    <w:rsid w:val="000D3AFA"/>
    <w:rsid w:val="000D677F"/>
    <w:rsid w:val="000D7C2C"/>
    <w:rsid w:val="000E0950"/>
    <w:rsid w:val="000E1150"/>
    <w:rsid w:val="000E243A"/>
    <w:rsid w:val="000E24AE"/>
    <w:rsid w:val="000E60AB"/>
    <w:rsid w:val="000E7D63"/>
    <w:rsid w:val="000F40A8"/>
    <w:rsid w:val="000F6B5F"/>
    <w:rsid w:val="000F7075"/>
    <w:rsid w:val="000F77B3"/>
    <w:rsid w:val="00101809"/>
    <w:rsid w:val="00101D5A"/>
    <w:rsid w:val="00103942"/>
    <w:rsid w:val="001039B9"/>
    <w:rsid w:val="001065EB"/>
    <w:rsid w:val="00111C75"/>
    <w:rsid w:val="00115FC4"/>
    <w:rsid w:val="001177B1"/>
    <w:rsid w:val="0012589B"/>
    <w:rsid w:val="00125ADA"/>
    <w:rsid w:val="00130E90"/>
    <w:rsid w:val="001315C2"/>
    <w:rsid w:val="0013236E"/>
    <w:rsid w:val="00134583"/>
    <w:rsid w:val="00134637"/>
    <w:rsid w:val="00135192"/>
    <w:rsid w:val="001420A9"/>
    <w:rsid w:val="00142440"/>
    <w:rsid w:val="001426AB"/>
    <w:rsid w:val="00144595"/>
    <w:rsid w:val="00144720"/>
    <w:rsid w:val="001508DA"/>
    <w:rsid w:val="00150CDD"/>
    <w:rsid w:val="00150E6B"/>
    <w:rsid w:val="00151CC4"/>
    <w:rsid w:val="00152E57"/>
    <w:rsid w:val="00156A57"/>
    <w:rsid w:val="00161D31"/>
    <w:rsid w:val="0016405F"/>
    <w:rsid w:val="00165C3D"/>
    <w:rsid w:val="00165D4F"/>
    <w:rsid w:val="0016638C"/>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A1489"/>
    <w:rsid w:val="001B011A"/>
    <w:rsid w:val="001B26BE"/>
    <w:rsid w:val="001B493C"/>
    <w:rsid w:val="001B5920"/>
    <w:rsid w:val="001B5A10"/>
    <w:rsid w:val="001B60A5"/>
    <w:rsid w:val="001C1E10"/>
    <w:rsid w:val="001C2D82"/>
    <w:rsid w:val="001C5740"/>
    <w:rsid w:val="001C5A41"/>
    <w:rsid w:val="001C6834"/>
    <w:rsid w:val="001C728F"/>
    <w:rsid w:val="001C7940"/>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5ACB"/>
    <w:rsid w:val="00220D67"/>
    <w:rsid w:val="00225401"/>
    <w:rsid w:val="00226B7C"/>
    <w:rsid w:val="00231972"/>
    <w:rsid w:val="00232B7E"/>
    <w:rsid w:val="002338B3"/>
    <w:rsid w:val="00234B33"/>
    <w:rsid w:val="002365F4"/>
    <w:rsid w:val="00240E5E"/>
    <w:rsid w:val="002412B5"/>
    <w:rsid w:val="002412E9"/>
    <w:rsid w:val="00243434"/>
    <w:rsid w:val="00245AF2"/>
    <w:rsid w:val="002477CB"/>
    <w:rsid w:val="00250088"/>
    <w:rsid w:val="0025025A"/>
    <w:rsid w:val="0025093F"/>
    <w:rsid w:val="00251B77"/>
    <w:rsid w:val="00252C36"/>
    <w:rsid w:val="00255B53"/>
    <w:rsid w:val="00257052"/>
    <w:rsid w:val="00261750"/>
    <w:rsid w:val="002709ED"/>
    <w:rsid w:val="00271C39"/>
    <w:rsid w:val="0027716B"/>
    <w:rsid w:val="00277509"/>
    <w:rsid w:val="0028049D"/>
    <w:rsid w:val="00281DCA"/>
    <w:rsid w:val="002820C2"/>
    <w:rsid w:val="00282832"/>
    <w:rsid w:val="00284E03"/>
    <w:rsid w:val="002851B9"/>
    <w:rsid w:val="002854CA"/>
    <w:rsid w:val="00287F36"/>
    <w:rsid w:val="00292AA2"/>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16C"/>
    <w:rsid w:val="002D18F7"/>
    <w:rsid w:val="002D3405"/>
    <w:rsid w:val="002D5A51"/>
    <w:rsid w:val="002D6A2E"/>
    <w:rsid w:val="002E0014"/>
    <w:rsid w:val="002E1FA4"/>
    <w:rsid w:val="002E3126"/>
    <w:rsid w:val="002E44D6"/>
    <w:rsid w:val="002E4EE2"/>
    <w:rsid w:val="002E586E"/>
    <w:rsid w:val="002E7DCE"/>
    <w:rsid w:val="002F07EE"/>
    <w:rsid w:val="002F0B9F"/>
    <w:rsid w:val="002F1A7A"/>
    <w:rsid w:val="002F49D8"/>
    <w:rsid w:val="00300A3B"/>
    <w:rsid w:val="0030323E"/>
    <w:rsid w:val="00303DAC"/>
    <w:rsid w:val="00305887"/>
    <w:rsid w:val="00305DD2"/>
    <w:rsid w:val="00311B30"/>
    <w:rsid w:val="00312BB4"/>
    <w:rsid w:val="0031586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2E9B"/>
    <w:rsid w:val="00353240"/>
    <w:rsid w:val="00353667"/>
    <w:rsid w:val="0036060D"/>
    <w:rsid w:val="00360A3C"/>
    <w:rsid w:val="00362023"/>
    <w:rsid w:val="00362B9D"/>
    <w:rsid w:val="00362DE7"/>
    <w:rsid w:val="00363087"/>
    <w:rsid w:val="00363437"/>
    <w:rsid w:val="003636EA"/>
    <w:rsid w:val="003663C9"/>
    <w:rsid w:val="003669E9"/>
    <w:rsid w:val="00367762"/>
    <w:rsid w:val="003722C8"/>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1B18"/>
    <w:rsid w:val="003B356C"/>
    <w:rsid w:val="003B51C0"/>
    <w:rsid w:val="003B61AE"/>
    <w:rsid w:val="003B70D3"/>
    <w:rsid w:val="003C06DF"/>
    <w:rsid w:val="003C0CA8"/>
    <w:rsid w:val="003C2A66"/>
    <w:rsid w:val="003C3751"/>
    <w:rsid w:val="003C4C6C"/>
    <w:rsid w:val="003C5512"/>
    <w:rsid w:val="003C6803"/>
    <w:rsid w:val="003D20B5"/>
    <w:rsid w:val="003D24D1"/>
    <w:rsid w:val="003D55F2"/>
    <w:rsid w:val="003D6AD6"/>
    <w:rsid w:val="003D74D7"/>
    <w:rsid w:val="003E086D"/>
    <w:rsid w:val="003E12D1"/>
    <w:rsid w:val="003E1D3F"/>
    <w:rsid w:val="003E452C"/>
    <w:rsid w:val="003E4BEC"/>
    <w:rsid w:val="003E70A4"/>
    <w:rsid w:val="003E745B"/>
    <w:rsid w:val="003E7F24"/>
    <w:rsid w:val="003F0175"/>
    <w:rsid w:val="003F0DBF"/>
    <w:rsid w:val="003F2C5E"/>
    <w:rsid w:val="003F6AEB"/>
    <w:rsid w:val="003F7A49"/>
    <w:rsid w:val="004015FC"/>
    <w:rsid w:val="00401B40"/>
    <w:rsid w:val="00402CF8"/>
    <w:rsid w:val="00405ABB"/>
    <w:rsid w:val="004064B1"/>
    <w:rsid w:val="00410010"/>
    <w:rsid w:val="0041511C"/>
    <w:rsid w:val="0042289B"/>
    <w:rsid w:val="0042434D"/>
    <w:rsid w:val="00426108"/>
    <w:rsid w:val="00426BEE"/>
    <w:rsid w:val="00432D4C"/>
    <w:rsid w:val="00441A92"/>
    <w:rsid w:val="00443875"/>
    <w:rsid w:val="004452F7"/>
    <w:rsid w:val="00445948"/>
    <w:rsid w:val="0045047A"/>
    <w:rsid w:val="0045241A"/>
    <w:rsid w:val="00453103"/>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696D"/>
    <w:rsid w:val="004C709E"/>
    <w:rsid w:val="004C74AC"/>
    <w:rsid w:val="004D00CD"/>
    <w:rsid w:val="004D148A"/>
    <w:rsid w:val="004D1745"/>
    <w:rsid w:val="004D19A8"/>
    <w:rsid w:val="004D19AF"/>
    <w:rsid w:val="004D4D10"/>
    <w:rsid w:val="004D4DAF"/>
    <w:rsid w:val="004D5B6D"/>
    <w:rsid w:val="004D5E21"/>
    <w:rsid w:val="004D6892"/>
    <w:rsid w:val="004D6D13"/>
    <w:rsid w:val="004D6EAB"/>
    <w:rsid w:val="004E3552"/>
    <w:rsid w:val="004F15DD"/>
    <w:rsid w:val="004F30FE"/>
    <w:rsid w:val="004F5016"/>
    <w:rsid w:val="004F7293"/>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2351"/>
    <w:rsid w:val="005330A1"/>
    <w:rsid w:val="005342F4"/>
    <w:rsid w:val="005372F6"/>
    <w:rsid w:val="00541D19"/>
    <w:rsid w:val="00543F69"/>
    <w:rsid w:val="005479FE"/>
    <w:rsid w:val="00547B0F"/>
    <w:rsid w:val="0055563F"/>
    <w:rsid w:val="00555DB0"/>
    <w:rsid w:val="005562CA"/>
    <w:rsid w:val="00561D04"/>
    <w:rsid w:val="0056272C"/>
    <w:rsid w:val="00562F65"/>
    <w:rsid w:val="00563A77"/>
    <w:rsid w:val="00564484"/>
    <w:rsid w:val="00566634"/>
    <w:rsid w:val="00566E30"/>
    <w:rsid w:val="00571AB0"/>
    <w:rsid w:val="00572030"/>
    <w:rsid w:val="0057311F"/>
    <w:rsid w:val="00573B42"/>
    <w:rsid w:val="005755A3"/>
    <w:rsid w:val="00580590"/>
    <w:rsid w:val="00580915"/>
    <w:rsid w:val="00580999"/>
    <w:rsid w:val="00582711"/>
    <w:rsid w:val="00585984"/>
    <w:rsid w:val="00585F91"/>
    <w:rsid w:val="00587293"/>
    <w:rsid w:val="00592CFD"/>
    <w:rsid w:val="0059403C"/>
    <w:rsid w:val="00595D69"/>
    <w:rsid w:val="00596BD8"/>
    <w:rsid w:val="005A0A1B"/>
    <w:rsid w:val="005A13E6"/>
    <w:rsid w:val="005A1E66"/>
    <w:rsid w:val="005A49FB"/>
    <w:rsid w:val="005A577F"/>
    <w:rsid w:val="005A6864"/>
    <w:rsid w:val="005A7EFF"/>
    <w:rsid w:val="005B3C62"/>
    <w:rsid w:val="005B3D96"/>
    <w:rsid w:val="005B7A0F"/>
    <w:rsid w:val="005B7CCB"/>
    <w:rsid w:val="005C1C15"/>
    <w:rsid w:val="005C6963"/>
    <w:rsid w:val="005C7D04"/>
    <w:rsid w:val="005D0E7A"/>
    <w:rsid w:val="005D11FD"/>
    <w:rsid w:val="005D400F"/>
    <w:rsid w:val="005D59CA"/>
    <w:rsid w:val="005D702E"/>
    <w:rsid w:val="005D7256"/>
    <w:rsid w:val="005E08A6"/>
    <w:rsid w:val="005E0903"/>
    <w:rsid w:val="005E2286"/>
    <w:rsid w:val="005E2AED"/>
    <w:rsid w:val="005E2BF2"/>
    <w:rsid w:val="005E33AC"/>
    <w:rsid w:val="005E3CF9"/>
    <w:rsid w:val="005E437A"/>
    <w:rsid w:val="005E4C53"/>
    <w:rsid w:val="005E4ECA"/>
    <w:rsid w:val="005E6F1E"/>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63A1"/>
    <w:rsid w:val="006377A0"/>
    <w:rsid w:val="00637C49"/>
    <w:rsid w:val="0064253C"/>
    <w:rsid w:val="00643E3C"/>
    <w:rsid w:val="00647844"/>
    <w:rsid w:val="00647FD7"/>
    <w:rsid w:val="00650E60"/>
    <w:rsid w:val="00651A0A"/>
    <w:rsid w:val="00651A11"/>
    <w:rsid w:val="00652A1F"/>
    <w:rsid w:val="00652FDF"/>
    <w:rsid w:val="006558DA"/>
    <w:rsid w:val="00660F6E"/>
    <w:rsid w:val="0066308C"/>
    <w:rsid w:val="00663250"/>
    <w:rsid w:val="0066780D"/>
    <w:rsid w:val="00667EBB"/>
    <w:rsid w:val="00670EDE"/>
    <w:rsid w:val="006712B3"/>
    <w:rsid w:val="00672C54"/>
    <w:rsid w:val="00674B3E"/>
    <w:rsid w:val="0067577C"/>
    <w:rsid w:val="006768B9"/>
    <w:rsid w:val="00680245"/>
    <w:rsid w:val="00682C2D"/>
    <w:rsid w:val="0068689B"/>
    <w:rsid w:val="00686D7D"/>
    <w:rsid w:val="00690422"/>
    <w:rsid w:val="006904D9"/>
    <w:rsid w:val="0069407D"/>
    <w:rsid w:val="006952D3"/>
    <w:rsid w:val="006A08FC"/>
    <w:rsid w:val="006A14DD"/>
    <w:rsid w:val="006A1D25"/>
    <w:rsid w:val="006A3D45"/>
    <w:rsid w:val="006A3ECB"/>
    <w:rsid w:val="006A45B5"/>
    <w:rsid w:val="006A4AF7"/>
    <w:rsid w:val="006A5405"/>
    <w:rsid w:val="006A7A2E"/>
    <w:rsid w:val="006B0853"/>
    <w:rsid w:val="006B2CA9"/>
    <w:rsid w:val="006B3AA4"/>
    <w:rsid w:val="006B3F02"/>
    <w:rsid w:val="006B615D"/>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588D"/>
    <w:rsid w:val="007361F3"/>
    <w:rsid w:val="00737569"/>
    <w:rsid w:val="0074116B"/>
    <w:rsid w:val="007421E2"/>
    <w:rsid w:val="00743171"/>
    <w:rsid w:val="00752BC0"/>
    <w:rsid w:val="0076007D"/>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3672"/>
    <w:rsid w:val="00797FD6"/>
    <w:rsid w:val="007A1652"/>
    <w:rsid w:val="007A3D7D"/>
    <w:rsid w:val="007A48A4"/>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22594"/>
    <w:rsid w:val="00830570"/>
    <w:rsid w:val="008308C6"/>
    <w:rsid w:val="00836FD6"/>
    <w:rsid w:val="00837012"/>
    <w:rsid w:val="00840650"/>
    <w:rsid w:val="008412F7"/>
    <w:rsid w:val="00842264"/>
    <w:rsid w:val="00844A4F"/>
    <w:rsid w:val="00845993"/>
    <w:rsid w:val="00854C5A"/>
    <w:rsid w:val="00855110"/>
    <w:rsid w:val="00856235"/>
    <w:rsid w:val="00856EA1"/>
    <w:rsid w:val="00860D3F"/>
    <w:rsid w:val="00862052"/>
    <w:rsid w:val="00862737"/>
    <w:rsid w:val="0086618A"/>
    <w:rsid w:val="00867D9D"/>
    <w:rsid w:val="008721AB"/>
    <w:rsid w:val="0087738D"/>
    <w:rsid w:val="00880AF1"/>
    <w:rsid w:val="00880FF8"/>
    <w:rsid w:val="00887FAA"/>
    <w:rsid w:val="008904BB"/>
    <w:rsid w:val="00891027"/>
    <w:rsid w:val="008953E5"/>
    <w:rsid w:val="00895C5E"/>
    <w:rsid w:val="00897777"/>
    <w:rsid w:val="008A14DB"/>
    <w:rsid w:val="008A4DB2"/>
    <w:rsid w:val="008B00B8"/>
    <w:rsid w:val="008B0F1A"/>
    <w:rsid w:val="008B130F"/>
    <w:rsid w:val="008B1B75"/>
    <w:rsid w:val="008B1E3F"/>
    <w:rsid w:val="008B241A"/>
    <w:rsid w:val="008B2838"/>
    <w:rsid w:val="008B56C3"/>
    <w:rsid w:val="008B57F2"/>
    <w:rsid w:val="008C1944"/>
    <w:rsid w:val="008C19EB"/>
    <w:rsid w:val="008C2520"/>
    <w:rsid w:val="008C3E38"/>
    <w:rsid w:val="008C52ED"/>
    <w:rsid w:val="008C7185"/>
    <w:rsid w:val="008C7728"/>
    <w:rsid w:val="008D01CD"/>
    <w:rsid w:val="008D05AB"/>
    <w:rsid w:val="008D0612"/>
    <w:rsid w:val="008D3F97"/>
    <w:rsid w:val="008D643D"/>
    <w:rsid w:val="008D7A3F"/>
    <w:rsid w:val="008E2AC8"/>
    <w:rsid w:val="008E2C1A"/>
    <w:rsid w:val="008E3BF2"/>
    <w:rsid w:val="008F0507"/>
    <w:rsid w:val="008F19D0"/>
    <w:rsid w:val="008F265A"/>
    <w:rsid w:val="008F3008"/>
    <w:rsid w:val="008F3981"/>
    <w:rsid w:val="008F406F"/>
    <w:rsid w:val="008F4791"/>
    <w:rsid w:val="008F5E5C"/>
    <w:rsid w:val="008F6408"/>
    <w:rsid w:val="009014D3"/>
    <w:rsid w:val="00902189"/>
    <w:rsid w:val="0090693A"/>
    <w:rsid w:val="0090773A"/>
    <w:rsid w:val="00907A3D"/>
    <w:rsid w:val="00907EF7"/>
    <w:rsid w:val="009114F0"/>
    <w:rsid w:val="00915258"/>
    <w:rsid w:val="009179F7"/>
    <w:rsid w:val="00917D22"/>
    <w:rsid w:val="00920BC6"/>
    <w:rsid w:val="009212D2"/>
    <w:rsid w:val="009215B2"/>
    <w:rsid w:val="009219C7"/>
    <w:rsid w:val="00921D02"/>
    <w:rsid w:val="00922DDB"/>
    <w:rsid w:val="00923164"/>
    <w:rsid w:val="00924FFC"/>
    <w:rsid w:val="00926C0C"/>
    <w:rsid w:val="00930832"/>
    <w:rsid w:val="0093183F"/>
    <w:rsid w:val="009323C7"/>
    <w:rsid w:val="009335D5"/>
    <w:rsid w:val="009335FF"/>
    <w:rsid w:val="00934B47"/>
    <w:rsid w:val="0093603F"/>
    <w:rsid w:val="00940886"/>
    <w:rsid w:val="00943C16"/>
    <w:rsid w:val="00946D50"/>
    <w:rsid w:val="00947E6E"/>
    <w:rsid w:val="00951731"/>
    <w:rsid w:val="0095176D"/>
    <w:rsid w:val="00952282"/>
    <w:rsid w:val="00960AE7"/>
    <w:rsid w:val="0096505C"/>
    <w:rsid w:val="00965F55"/>
    <w:rsid w:val="00973630"/>
    <w:rsid w:val="00975021"/>
    <w:rsid w:val="00977125"/>
    <w:rsid w:val="00981504"/>
    <w:rsid w:val="009827F7"/>
    <w:rsid w:val="00983C35"/>
    <w:rsid w:val="009848AC"/>
    <w:rsid w:val="0098510A"/>
    <w:rsid w:val="0098697C"/>
    <w:rsid w:val="009879CA"/>
    <w:rsid w:val="00990D44"/>
    <w:rsid w:val="00991D6A"/>
    <w:rsid w:val="00994D76"/>
    <w:rsid w:val="00996A9C"/>
    <w:rsid w:val="00996FAF"/>
    <w:rsid w:val="009974EF"/>
    <w:rsid w:val="009A3807"/>
    <w:rsid w:val="009A3BD9"/>
    <w:rsid w:val="009A5069"/>
    <w:rsid w:val="009A736C"/>
    <w:rsid w:val="009A763B"/>
    <w:rsid w:val="009B30F1"/>
    <w:rsid w:val="009B32EB"/>
    <w:rsid w:val="009B42B1"/>
    <w:rsid w:val="009B447A"/>
    <w:rsid w:val="009B4EA2"/>
    <w:rsid w:val="009B61D7"/>
    <w:rsid w:val="009C0177"/>
    <w:rsid w:val="009C0239"/>
    <w:rsid w:val="009C039A"/>
    <w:rsid w:val="009C0447"/>
    <w:rsid w:val="009C09EA"/>
    <w:rsid w:val="009C0F03"/>
    <w:rsid w:val="009C5D88"/>
    <w:rsid w:val="009C67F0"/>
    <w:rsid w:val="009C6B17"/>
    <w:rsid w:val="009D0E46"/>
    <w:rsid w:val="009D1957"/>
    <w:rsid w:val="009D2253"/>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994"/>
    <w:rsid w:val="00A05F18"/>
    <w:rsid w:val="00A07C97"/>
    <w:rsid w:val="00A13CA6"/>
    <w:rsid w:val="00A144D9"/>
    <w:rsid w:val="00A14518"/>
    <w:rsid w:val="00A15453"/>
    <w:rsid w:val="00A157A7"/>
    <w:rsid w:val="00A20BB9"/>
    <w:rsid w:val="00A21CD6"/>
    <w:rsid w:val="00A22CF5"/>
    <w:rsid w:val="00A23404"/>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3090"/>
    <w:rsid w:val="00A53555"/>
    <w:rsid w:val="00A55D1B"/>
    <w:rsid w:val="00A56489"/>
    <w:rsid w:val="00A57107"/>
    <w:rsid w:val="00A57B7F"/>
    <w:rsid w:val="00A6155B"/>
    <w:rsid w:val="00A61ED6"/>
    <w:rsid w:val="00A65698"/>
    <w:rsid w:val="00A660A5"/>
    <w:rsid w:val="00A66AAF"/>
    <w:rsid w:val="00A707CF"/>
    <w:rsid w:val="00A70825"/>
    <w:rsid w:val="00A7438F"/>
    <w:rsid w:val="00A824CC"/>
    <w:rsid w:val="00A847EF"/>
    <w:rsid w:val="00A84DF5"/>
    <w:rsid w:val="00A8502C"/>
    <w:rsid w:val="00A8523A"/>
    <w:rsid w:val="00A9011C"/>
    <w:rsid w:val="00A9038C"/>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515E"/>
    <w:rsid w:val="00AE6E25"/>
    <w:rsid w:val="00AF3426"/>
    <w:rsid w:val="00AF4334"/>
    <w:rsid w:val="00AF53BD"/>
    <w:rsid w:val="00AF5571"/>
    <w:rsid w:val="00AF6CC9"/>
    <w:rsid w:val="00B0132D"/>
    <w:rsid w:val="00B0185A"/>
    <w:rsid w:val="00B05204"/>
    <w:rsid w:val="00B05237"/>
    <w:rsid w:val="00B06FEA"/>
    <w:rsid w:val="00B14194"/>
    <w:rsid w:val="00B172D9"/>
    <w:rsid w:val="00B26687"/>
    <w:rsid w:val="00B26787"/>
    <w:rsid w:val="00B267CF"/>
    <w:rsid w:val="00B31FC8"/>
    <w:rsid w:val="00B32208"/>
    <w:rsid w:val="00B33721"/>
    <w:rsid w:val="00B35457"/>
    <w:rsid w:val="00B36A22"/>
    <w:rsid w:val="00B40CD4"/>
    <w:rsid w:val="00B4123F"/>
    <w:rsid w:val="00B41603"/>
    <w:rsid w:val="00B4180E"/>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0885"/>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32BC"/>
    <w:rsid w:val="00BF3F29"/>
    <w:rsid w:val="00BF4AAC"/>
    <w:rsid w:val="00BF4F56"/>
    <w:rsid w:val="00BF5BE5"/>
    <w:rsid w:val="00BF68B0"/>
    <w:rsid w:val="00BF6F9F"/>
    <w:rsid w:val="00C02566"/>
    <w:rsid w:val="00C02D9E"/>
    <w:rsid w:val="00C04654"/>
    <w:rsid w:val="00C05FF9"/>
    <w:rsid w:val="00C07DDE"/>
    <w:rsid w:val="00C105BE"/>
    <w:rsid w:val="00C13383"/>
    <w:rsid w:val="00C15B2D"/>
    <w:rsid w:val="00C178B1"/>
    <w:rsid w:val="00C2072E"/>
    <w:rsid w:val="00C23224"/>
    <w:rsid w:val="00C23DF8"/>
    <w:rsid w:val="00C23EE1"/>
    <w:rsid w:val="00C246EE"/>
    <w:rsid w:val="00C259A8"/>
    <w:rsid w:val="00C272E8"/>
    <w:rsid w:val="00C3013E"/>
    <w:rsid w:val="00C30E62"/>
    <w:rsid w:val="00C31A7E"/>
    <w:rsid w:val="00C3259A"/>
    <w:rsid w:val="00C3373B"/>
    <w:rsid w:val="00C341D8"/>
    <w:rsid w:val="00C35939"/>
    <w:rsid w:val="00C37047"/>
    <w:rsid w:val="00C4295F"/>
    <w:rsid w:val="00C430ED"/>
    <w:rsid w:val="00C43CB7"/>
    <w:rsid w:val="00C441D6"/>
    <w:rsid w:val="00C45385"/>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46DE"/>
    <w:rsid w:val="00C949CB"/>
    <w:rsid w:val="00C94EE0"/>
    <w:rsid w:val="00C962A3"/>
    <w:rsid w:val="00C96638"/>
    <w:rsid w:val="00C96D46"/>
    <w:rsid w:val="00C9770E"/>
    <w:rsid w:val="00C97F5B"/>
    <w:rsid w:val="00CA1C57"/>
    <w:rsid w:val="00CA1F4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26A1"/>
    <w:rsid w:val="00CD3B9C"/>
    <w:rsid w:val="00CD5B23"/>
    <w:rsid w:val="00CE0B38"/>
    <w:rsid w:val="00CE2AE1"/>
    <w:rsid w:val="00CE2D47"/>
    <w:rsid w:val="00CE384D"/>
    <w:rsid w:val="00CE3B44"/>
    <w:rsid w:val="00CE41D0"/>
    <w:rsid w:val="00CE4CDD"/>
    <w:rsid w:val="00CE5C5D"/>
    <w:rsid w:val="00CE7135"/>
    <w:rsid w:val="00CF12F2"/>
    <w:rsid w:val="00CF2EE9"/>
    <w:rsid w:val="00CF3A30"/>
    <w:rsid w:val="00CF6E0F"/>
    <w:rsid w:val="00D02571"/>
    <w:rsid w:val="00D07F9E"/>
    <w:rsid w:val="00D10216"/>
    <w:rsid w:val="00D10DA7"/>
    <w:rsid w:val="00D12BD3"/>
    <w:rsid w:val="00D13F1D"/>
    <w:rsid w:val="00D15834"/>
    <w:rsid w:val="00D22311"/>
    <w:rsid w:val="00D27644"/>
    <w:rsid w:val="00D305B7"/>
    <w:rsid w:val="00D32FB7"/>
    <w:rsid w:val="00D35181"/>
    <w:rsid w:val="00D37480"/>
    <w:rsid w:val="00D42B1E"/>
    <w:rsid w:val="00D43EED"/>
    <w:rsid w:val="00D44904"/>
    <w:rsid w:val="00D470C6"/>
    <w:rsid w:val="00D50AB5"/>
    <w:rsid w:val="00D52C86"/>
    <w:rsid w:val="00D52F6B"/>
    <w:rsid w:val="00D55088"/>
    <w:rsid w:val="00D559FF"/>
    <w:rsid w:val="00D5749F"/>
    <w:rsid w:val="00D579A5"/>
    <w:rsid w:val="00D61C6A"/>
    <w:rsid w:val="00D62B7E"/>
    <w:rsid w:val="00D62BF7"/>
    <w:rsid w:val="00D6505A"/>
    <w:rsid w:val="00D66E08"/>
    <w:rsid w:val="00D72E48"/>
    <w:rsid w:val="00D7309A"/>
    <w:rsid w:val="00D7386A"/>
    <w:rsid w:val="00D76492"/>
    <w:rsid w:val="00D771A9"/>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0EE8"/>
    <w:rsid w:val="00DB1C29"/>
    <w:rsid w:val="00DB29F1"/>
    <w:rsid w:val="00DB34EC"/>
    <w:rsid w:val="00DB439C"/>
    <w:rsid w:val="00DB61E4"/>
    <w:rsid w:val="00DC1228"/>
    <w:rsid w:val="00DC147D"/>
    <w:rsid w:val="00DC4CFC"/>
    <w:rsid w:val="00DC513A"/>
    <w:rsid w:val="00DC584C"/>
    <w:rsid w:val="00DC5927"/>
    <w:rsid w:val="00DC6330"/>
    <w:rsid w:val="00DC655C"/>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8B2"/>
    <w:rsid w:val="00E4117D"/>
    <w:rsid w:val="00E41BA0"/>
    <w:rsid w:val="00E4675B"/>
    <w:rsid w:val="00E53B09"/>
    <w:rsid w:val="00E5713E"/>
    <w:rsid w:val="00E61043"/>
    <w:rsid w:val="00E616F1"/>
    <w:rsid w:val="00E619FF"/>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242F"/>
    <w:rsid w:val="00E93128"/>
    <w:rsid w:val="00E95198"/>
    <w:rsid w:val="00E96F8A"/>
    <w:rsid w:val="00EA0EBE"/>
    <w:rsid w:val="00EA2DF4"/>
    <w:rsid w:val="00EA30EA"/>
    <w:rsid w:val="00EA450B"/>
    <w:rsid w:val="00EA5C0D"/>
    <w:rsid w:val="00EA5CA4"/>
    <w:rsid w:val="00EA5EE0"/>
    <w:rsid w:val="00EA66D1"/>
    <w:rsid w:val="00EB0781"/>
    <w:rsid w:val="00EB2764"/>
    <w:rsid w:val="00EB2ED9"/>
    <w:rsid w:val="00EB3013"/>
    <w:rsid w:val="00EB4807"/>
    <w:rsid w:val="00EB594B"/>
    <w:rsid w:val="00EC20B2"/>
    <w:rsid w:val="00EC5CCF"/>
    <w:rsid w:val="00EC6654"/>
    <w:rsid w:val="00EC7323"/>
    <w:rsid w:val="00ED2336"/>
    <w:rsid w:val="00ED2717"/>
    <w:rsid w:val="00ED3DFB"/>
    <w:rsid w:val="00EE0A8D"/>
    <w:rsid w:val="00EE1059"/>
    <w:rsid w:val="00EE1C11"/>
    <w:rsid w:val="00EE41C6"/>
    <w:rsid w:val="00EE4EEB"/>
    <w:rsid w:val="00EE6BC9"/>
    <w:rsid w:val="00EF2A03"/>
    <w:rsid w:val="00EF42C0"/>
    <w:rsid w:val="00EF4A76"/>
    <w:rsid w:val="00EF5827"/>
    <w:rsid w:val="00EF65CB"/>
    <w:rsid w:val="00F02A9D"/>
    <w:rsid w:val="00F0384E"/>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3A1"/>
    <w:rsid w:val="00F26B0A"/>
    <w:rsid w:val="00F30957"/>
    <w:rsid w:val="00F32543"/>
    <w:rsid w:val="00F3276D"/>
    <w:rsid w:val="00F336C3"/>
    <w:rsid w:val="00F338E4"/>
    <w:rsid w:val="00F4092A"/>
    <w:rsid w:val="00F41AC5"/>
    <w:rsid w:val="00F41E93"/>
    <w:rsid w:val="00F44A7D"/>
    <w:rsid w:val="00F45676"/>
    <w:rsid w:val="00F4766C"/>
    <w:rsid w:val="00F47693"/>
    <w:rsid w:val="00F50485"/>
    <w:rsid w:val="00F53E1C"/>
    <w:rsid w:val="00F54F87"/>
    <w:rsid w:val="00F5572A"/>
    <w:rsid w:val="00F6519A"/>
    <w:rsid w:val="00F665BC"/>
    <w:rsid w:val="00F6701F"/>
    <w:rsid w:val="00F67CC4"/>
    <w:rsid w:val="00F75E7D"/>
    <w:rsid w:val="00F75E9B"/>
    <w:rsid w:val="00F80844"/>
    <w:rsid w:val="00F81ECF"/>
    <w:rsid w:val="00F86470"/>
    <w:rsid w:val="00F86A42"/>
    <w:rsid w:val="00F86C89"/>
    <w:rsid w:val="00F9152B"/>
    <w:rsid w:val="00F94FB3"/>
    <w:rsid w:val="00F95800"/>
    <w:rsid w:val="00F96050"/>
    <w:rsid w:val="00F9671E"/>
    <w:rsid w:val="00F96CC0"/>
    <w:rsid w:val="00F97AA9"/>
    <w:rsid w:val="00FA1116"/>
    <w:rsid w:val="00FA198F"/>
    <w:rsid w:val="00FA28E5"/>
    <w:rsid w:val="00FA2C67"/>
    <w:rsid w:val="00FA3000"/>
    <w:rsid w:val="00FA38CB"/>
    <w:rsid w:val="00FA46FE"/>
    <w:rsid w:val="00FB3AE8"/>
    <w:rsid w:val="00FB4561"/>
    <w:rsid w:val="00FB4FAD"/>
    <w:rsid w:val="00FB510B"/>
    <w:rsid w:val="00FB5A04"/>
    <w:rsid w:val="00FC13A2"/>
    <w:rsid w:val="00FC23F0"/>
    <w:rsid w:val="00FC4C20"/>
    <w:rsid w:val="00FD11F5"/>
    <w:rsid w:val="00FD2EB7"/>
    <w:rsid w:val="00FD40D1"/>
    <w:rsid w:val="00FD4B81"/>
    <w:rsid w:val="00FE1C5C"/>
    <w:rsid w:val="00FF07D2"/>
    <w:rsid w:val="00FF0B8D"/>
    <w:rsid w:val="00FF2030"/>
    <w:rsid w:val="00FF23A5"/>
    <w:rsid w:val="00FF2DE9"/>
    <w:rsid w:val="00FF55AF"/>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C75"/>
    <w:pPr>
      <w:spacing w:after="0" w:line="360" w:lineRule="auto"/>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5330A1"/>
    <w:pPr>
      <w:keepNext/>
      <w:keepLines/>
      <w:numPr>
        <w:numId w:val="1"/>
      </w:numPr>
      <w:spacing w:before="24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111C75"/>
    <w:pPr>
      <w:keepNext/>
      <w:keepLines/>
      <w:numPr>
        <w:ilvl w:val="1"/>
        <w:numId w:val="1"/>
      </w:numPr>
      <w:spacing w:before="120" w:after="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6B3AA4"/>
    <w:pPr>
      <w:keepNext/>
      <w:keepLines/>
      <w:numPr>
        <w:ilvl w:val="2"/>
        <w:numId w:val="1"/>
      </w:numPr>
      <w:spacing w:before="120" w:after="120"/>
      <w:ind w:left="0" w:firstLine="0"/>
      <w:outlineLvl w:val="2"/>
    </w:pPr>
    <w:rPr>
      <w:rFonts w:ascii="Times New Roman Bold" w:eastAsiaTheme="majorEastAsia" w:hAnsi="Times New Roman Bold" w:cstheme="majorBidi"/>
      <w:b/>
      <w:w w:val="90"/>
      <w:szCs w:val="28"/>
    </w:rPr>
  </w:style>
  <w:style w:type="paragraph" w:styleId="Heading4">
    <w:name w:val="heading 4"/>
    <w:basedOn w:val="Normal"/>
    <w:next w:val="Normal"/>
    <w:link w:val="Heading4Char"/>
    <w:uiPriority w:val="9"/>
    <w:unhideWhenUsed/>
    <w:qFormat/>
    <w:rsid w:val="00DB34EC"/>
    <w:pPr>
      <w:keepNext/>
      <w:keepLines/>
      <w:numPr>
        <w:ilvl w:val="3"/>
        <w:numId w:val="2"/>
      </w:numPr>
      <w:spacing w:before="40"/>
      <w:jc w:val="center"/>
      <w:outlineLvl w:val="3"/>
    </w:pPr>
    <w:rPr>
      <w:rFonts w:eastAsiaTheme="majorEastAsia" w:cstheme="majorBidi"/>
      <w:iCs/>
      <w:sz w:val="26"/>
    </w:rPr>
  </w:style>
  <w:style w:type="paragraph" w:styleId="Heading5">
    <w:name w:val="heading 5"/>
    <w:basedOn w:val="Normal"/>
    <w:next w:val="Normal"/>
    <w:link w:val="Heading5Char"/>
    <w:uiPriority w:val="9"/>
    <w:unhideWhenUsed/>
    <w:qFormat/>
    <w:rsid w:val="00BD6DD8"/>
    <w:pPr>
      <w:keepNext/>
      <w:keepLines/>
      <w:numPr>
        <w:ilvl w:val="4"/>
        <w:numId w:val="2"/>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0177B1"/>
    <w:pPr>
      <w:keepNext/>
      <w:keepLines/>
      <w:numPr>
        <w:ilvl w:val="4"/>
        <w:numId w:val="1"/>
      </w:numPr>
      <w:spacing w:before="40"/>
      <w:outlineLvl w:val="5"/>
    </w:pPr>
    <w:rPr>
      <w:rFonts w:eastAsiaTheme="majorEastAsia" w:cstheme="majorBidi"/>
      <w:b/>
    </w:rPr>
  </w:style>
  <w:style w:type="paragraph" w:styleId="Heading70">
    <w:name w:val="heading 7"/>
    <w:basedOn w:val="Normal"/>
    <w:next w:val="Normal"/>
    <w:link w:val="Heading7Char"/>
    <w:uiPriority w:val="9"/>
    <w:semiHidden/>
    <w:unhideWhenUsed/>
    <w:qFormat/>
    <w:rsid w:val="005330A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AA0998"/>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E619FF"/>
    <w:pPr>
      <w:ind w:firstLine="567"/>
    </w:pPr>
    <w:rPr>
      <w:szCs w:val="26"/>
    </w:rPr>
  </w:style>
  <w:style w:type="character" w:customStyle="1" w:styleId="TiucctrangmuChar">
    <w:name w:val="Tiêu đề các trang mở đầu Char"/>
    <w:basedOn w:val="DefaultParagraphFont"/>
    <w:link w:val="Tiucctrangmu"/>
    <w:rsid w:val="00AA0998"/>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E619FF"/>
    <w:rPr>
      <w:rFonts w:ascii="Times New Roman" w:eastAsia="Times New Roman" w:hAnsi="Times New Roman" w:cs="Times New Roman"/>
      <w:sz w:val="28"/>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AA0998"/>
    <w:pPr>
      <w:tabs>
        <w:tab w:val="center" w:pos="6379"/>
      </w:tabs>
    </w:pPr>
    <w:rPr>
      <w:b/>
      <w:sz w:val="32"/>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AA0998"/>
    <w:rPr>
      <w:rFonts w:ascii="Times New Roman" w:eastAsia="Times New Roman" w:hAnsi="Times New Roman" w:cs="Times New Roman"/>
      <w:b/>
      <w:sz w:val="32"/>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C45385"/>
    <w:pPr>
      <w:tabs>
        <w:tab w:val="right" w:leader="dot" w:pos="9629"/>
      </w:tabs>
      <w:spacing w:before="360"/>
      <w:jc w:val="center"/>
    </w:pPr>
    <w:rPr>
      <w:rFonts w:asciiTheme="minorHAnsi" w:hAnsiTheme="minorHAnsi"/>
      <w:b/>
      <w:bCs/>
      <w:caps/>
      <w:sz w:val="26"/>
      <w:szCs w:val="26"/>
    </w:rPr>
  </w:style>
  <w:style w:type="paragraph" w:styleId="TOC2">
    <w:name w:val="toc 2"/>
    <w:basedOn w:val="Normal"/>
    <w:next w:val="Normal"/>
    <w:autoRedefine/>
    <w:uiPriority w:val="39"/>
    <w:unhideWhenUsed/>
    <w:rsid w:val="00AA0998"/>
    <w:pPr>
      <w:spacing w:before="240"/>
    </w:pPr>
    <w:rPr>
      <w:rFonts w:asciiTheme="minorHAnsi" w:hAnsiTheme="minorHAnsi"/>
      <w:b/>
      <w:bCs/>
      <w:sz w:val="20"/>
      <w:szCs w:val="20"/>
    </w:rPr>
  </w:style>
  <w:style w:type="paragraph" w:styleId="TOC3">
    <w:name w:val="toc 3"/>
    <w:basedOn w:val="Normal"/>
    <w:next w:val="Normal"/>
    <w:autoRedefine/>
    <w:uiPriority w:val="39"/>
    <w:unhideWhenUsed/>
    <w:rsid w:val="00AA0998"/>
    <w:pPr>
      <w:ind w:left="240"/>
    </w:pPr>
    <w:rPr>
      <w:rFonts w:asciiTheme="minorHAnsi" w:hAnsiTheme="minorHAnsi"/>
      <w:sz w:val="20"/>
      <w:szCs w:val="20"/>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5330A1"/>
    <w:rPr>
      <w:rFonts w:ascii="Times New Roman" w:eastAsiaTheme="majorEastAsia" w:hAnsi="Times New Roman" w:cstheme="majorBidi"/>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1"/>
    <w:qFormat/>
    <w:rsid w:val="00774E29"/>
    <w:pPr>
      <w:ind w:left="720"/>
      <w:contextualSpacing/>
    </w:pPr>
  </w:style>
  <w:style w:type="character" w:customStyle="1" w:styleId="Heading3Char">
    <w:name w:val="Heading 3 Char"/>
    <w:basedOn w:val="DefaultParagraphFont"/>
    <w:link w:val="Heading3"/>
    <w:uiPriority w:val="9"/>
    <w:rsid w:val="006B3AA4"/>
    <w:rPr>
      <w:rFonts w:ascii="Times New Roman Bold" w:eastAsiaTheme="majorEastAsia" w:hAnsi="Times New Roman Bold" w:cstheme="majorBidi"/>
      <w:b/>
      <w:w w:val="90"/>
      <w:sz w:val="28"/>
      <w:szCs w:val="28"/>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111C75"/>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DB34EC"/>
    <w:rPr>
      <w:rFonts w:ascii="Times New Roman" w:eastAsiaTheme="majorEastAsia" w:hAnsi="Times New Roman" w:cstheme="majorBidi"/>
      <w:iCs/>
      <w:sz w:val="26"/>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0177B1"/>
    <w:rPr>
      <w:rFonts w:ascii="Times New Roman" w:eastAsiaTheme="majorEastAsia" w:hAnsi="Times New Roman" w:cstheme="majorBidi"/>
      <w:b/>
      <w:sz w:val="28"/>
      <w:szCs w:val="24"/>
    </w:rPr>
  </w:style>
  <w:style w:type="character" w:customStyle="1" w:styleId="Heading7Char">
    <w:name w:val="Heading 7 Char"/>
    <w:basedOn w:val="DefaultParagraphFont"/>
    <w:link w:val="Heading70"/>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2F49D8"/>
    <w:rPr>
      <w:rFonts w:ascii="Times New Roman Italic" w:hAnsi="Times New Roman Italic"/>
      <w:b w:val="0"/>
      <w:i/>
      <w:iCs/>
      <w:color w:val="404040" w:themeColor="text1" w:themeTint="BF"/>
      <w:sz w:val="24"/>
    </w:rPr>
  </w:style>
  <w:style w:type="character" w:customStyle="1" w:styleId="HD4Char">
    <w:name w:val="HD4 Char"/>
    <w:basedOn w:val="Heading4Char"/>
    <w:link w:val="HD4"/>
    <w:rsid w:val="00627914"/>
    <w:rPr>
      <w:rFonts w:ascii="Times New Roman" w:eastAsiaTheme="majorEastAsia" w:hAnsi="Times New Roman" w:cstheme="majorBidi"/>
      <w:i/>
      <w:iCs/>
      <w:sz w:val="26"/>
      <w:szCs w:val="24"/>
    </w:rPr>
  </w:style>
  <w:style w:type="paragraph" w:styleId="TOC4">
    <w:name w:val="toc 4"/>
    <w:basedOn w:val="Normal"/>
    <w:next w:val="Normal"/>
    <w:autoRedefine/>
    <w:uiPriority w:val="39"/>
    <w:unhideWhenUsed/>
    <w:rsid w:val="00F220DC"/>
    <w:pPr>
      <w:ind w:left="480"/>
    </w:pPr>
    <w:rPr>
      <w:rFonts w:asciiTheme="minorHAnsi" w:hAnsiTheme="minorHAnsi"/>
      <w:sz w:val="20"/>
      <w:szCs w:val="20"/>
    </w:rPr>
  </w:style>
  <w:style w:type="paragraph" w:styleId="TOC5">
    <w:name w:val="toc 5"/>
    <w:basedOn w:val="Normal"/>
    <w:next w:val="Normal"/>
    <w:autoRedefine/>
    <w:uiPriority w:val="39"/>
    <w:unhideWhenUsed/>
    <w:rsid w:val="00EC6654"/>
    <w:pPr>
      <w:ind w:left="720"/>
    </w:pPr>
    <w:rPr>
      <w:rFonts w:asciiTheme="minorHAnsi" w:hAnsiTheme="minorHAnsi"/>
      <w:sz w:val="20"/>
      <w:szCs w:val="20"/>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uiPriority w:val="39"/>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unhideWhenUsed/>
    <w:rsid w:val="00BC2068"/>
    <w:pPr>
      <w:ind w:left="1200"/>
    </w:pPr>
    <w:rPr>
      <w:rFonts w:asciiTheme="minorHAnsi" w:hAnsiTheme="minorHAnsi"/>
      <w:sz w:val="20"/>
      <w:szCs w:val="20"/>
    </w:r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1">
    <w:name w:val="Heading #7_"/>
    <w:basedOn w:val="DefaultParagraphFont"/>
    <w:link w:val="Heading7"/>
    <w:locked/>
    <w:rsid w:val="00BC2068"/>
    <w:rPr>
      <w:rFonts w:ascii="Times New Roman" w:eastAsia="Times New Roman" w:hAnsi="Times New Roman" w:cs="Times New Roman"/>
      <w:b/>
      <w:bCs/>
      <w:shd w:val="clear" w:color="auto" w:fill="FFFFFF"/>
    </w:rPr>
  </w:style>
  <w:style w:type="paragraph" w:customStyle="1" w:styleId="Heading7">
    <w:name w:val="Heading #7"/>
    <w:basedOn w:val="Normal"/>
    <w:link w:val="Heading71"/>
    <w:rsid w:val="00BC2068"/>
    <w:pPr>
      <w:widowControl w:val="0"/>
      <w:numPr>
        <w:ilvl w:val="3"/>
        <w:numId w:val="12"/>
      </w:numPr>
      <w:shd w:val="clear" w:color="auto" w:fill="FFFFFF"/>
      <w:spacing w:line="0" w:lineRule="atLeast"/>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1"/>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5A6864"/>
    <w:pPr>
      <w:keepNext/>
      <w:keepLines/>
      <w:spacing w:after="0" w:line="240" w:lineRule="auto"/>
      <w:ind w:firstLine="567"/>
      <w:jc w:val="both"/>
      <w:outlineLvl w:val="1"/>
    </w:pPr>
    <w:rPr>
      <w:rFonts w:ascii="Times New Roman" w:eastAsiaTheme="majorEastAsia" w:hAnsi="Times New Roman" w:cstheme="majorBidi"/>
      <w:sz w:val="28"/>
      <w:szCs w:val="26"/>
    </w:rPr>
  </w:style>
  <w:style w:type="character" w:customStyle="1" w:styleId="Picturecaption">
    <w:name w:val="Picture caption"/>
    <w:basedOn w:val="DefaultParagraphFont"/>
    <w:rsid w:val="005A6864"/>
    <w:rPr>
      <w:rFonts w:ascii="Times New Roman" w:eastAsia="Times New Roman" w:hAnsi="Times New Roman" w:cs="Times New Roman"/>
      <w:b w:val="0"/>
      <w:bCs w:val="0"/>
      <w:i/>
      <w:iCs/>
      <w:smallCaps w:val="0"/>
      <w:strike w:val="0"/>
      <w:sz w:val="22"/>
      <w:szCs w:val="22"/>
      <w:u w:val="none"/>
    </w:rPr>
  </w:style>
  <w:style w:type="character" w:customStyle="1" w:styleId="mjx-char">
    <w:name w:val="mjx-char"/>
    <w:basedOn w:val="DefaultParagraphFont"/>
    <w:rsid w:val="006712B3"/>
  </w:style>
  <w:style w:type="paragraph" w:styleId="TOC6">
    <w:name w:val="toc 6"/>
    <w:basedOn w:val="Normal"/>
    <w:next w:val="Normal"/>
    <w:autoRedefine/>
    <w:uiPriority w:val="39"/>
    <w:unhideWhenUsed/>
    <w:rsid w:val="00DC655C"/>
    <w:pPr>
      <w:ind w:left="960"/>
    </w:pPr>
    <w:rPr>
      <w:rFonts w:asciiTheme="minorHAnsi" w:hAnsiTheme="minorHAnsi"/>
      <w:sz w:val="20"/>
      <w:szCs w:val="20"/>
    </w:rPr>
  </w:style>
  <w:style w:type="paragraph" w:styleId="TOC8">
    <w:name w:val="toc 8"/>
    <w:basedOn w:val="Normal"/>
    <w:next w:val="Normal"/>
    <w:autoRedefine/>
    <w:uiPriority w:val="39"/>
    <w:unhideWhenUsed/>
    <w:rsid w:val="00DC655C"/>
    <w:pPr>
      <w:ind w:left="1440"/>
    </w:pPr>
    <w:rPr>
      <w:rFonts w:asciiTheme="minorHAnsi" w:hAnsiTheme="minorHAnsi"/>
      <w:sz w:val="20"/>
      <w:szCs w:val="20"/>
    </w:rPr>
  </w:style>
  <w:style w:type="paragraph" w:styleId="TOC9">
    <w:name w:val="toc 9"/>
    <w:basedOn w:val="Normal"/>
    <w:next w:val="Normal"/>
    <w:autoRedefine/>
    <w:uiPriority w:val="39"/>
    <w:unhideWhenUsed/>
    <w:rsid w:val="00DC655C"/>
    <w:pPr>
      <w:ind w:left="1680"/>
    </w:pPr>
    <w:rPr>
      <w:rFonts w:asciiTheme="minorHAnsi" w:hAnsiTheme="minorHAnsi"/>
      <w:sz w:val="20"/>
      <w:szCs w:val="20"/>
    </w:rPr>
  </w:style>
  <w:style w:type="character" w:customStyle="1" w:styleId="Picturecaption0">
    <w:name w:val="Picture caption_"/>
    <w:basedOn w:val="DefaultParagraphFont"/>
    <w:rsid w:val="000177B1"/>
    <w:rPr>
      <w:rFonts w:ascii="Times New Roman" w:eastAsia="Times New Roman" w:hAnsi="Times New Roman" w:cs="Times New Roman"/>
      <w:b w:val="0"/>
      <w:bCs w:val="0"/>
      <w:i/>
      <w:iCs/>
      <w:smallCaps w:val="0"/>
      <w:strike w:val="0"/>
      <w:sz w:val="22"/>
      <w:szCs w:val="22"/>
      <w:u w:val="none"/>
      <w:lang w:val="fr-FR" w:eastAsia="fr-FR" w:bidi="fr-FR"/>
    </w:rPr>
  </w:style>
  <w:style w:type="character" w:customStyle="1" w:styleId="Bodytext140">
    <w:name w:val="Body text (14)_"/>
    <w:basedOn w:val="DefaultParagraphFont"/>
    <w:rsid w:val="00862737"/>
    <w:rPr>
      <w:rFonts w:ascii="Times New Roman" w:eastAsia="Times New Roman" w:hAnsi="Times New Roman" w:cs="Times New Roman"/>
      <w:b w:val="0"/>
      <w:bCs w:val="0"/>
      <w:i/>
      <w:iCs/>
      <w:smallCaps w:val="0"/>
      <w:strike w:val="0"/>
      <w:sz w:val="22"/>
      <w:szCs w:val="22"/>
      <w:u w:val="none"/>
    </w:rPr>
  </w:style>
  <w:style w:type="paragraph" w:styleId="BodyText">
    <w:name w:val="Body Text"/>
    <w:basedOn w:val="Normal"/>
    <w:link w:val="BodyTextChar"/>
    <w:uiPriority w:val="1"/>
    <w:qFormat/>
    <w:rsid w:val="00E619FF"/>
    <w:pPr>
      <w:widowControl w:val="0"/>
      <w:autoSpaceDE w:val="0"/>
      <w:autoSpaceDN w:val="0"/>
      <w:spacing w:line="240" w:lineRule="auto"/>
      <w:jc w:val="left"/>
    </w:pPr>
    <w:rPr>
      <w:sz w:val="24"/>
    </w:rPr>
  </w:style>
  <w:style w:type="character" w:customStyle="1" w:styleId="BodyTextChar">
    <w:name w:val="Body Text Char"/>
    <w:basedOn w:val="DefaultParagraphFont"/>
    <w:link w:val="BodyText"/>
    <w:uiPriority w:val="1"/>
    <w:rsid w:val="00E619FF"/>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C75"/>
    <w:pPr>
      <w:spacing w:after="0" w:line="360" w:lineRule="auto"/>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5330A1"/>
    <w:pPr>
      <w:keepNext/>
      <w:keepLines/>
      <w:numPr>
        <w:numId w:val="1"/>
      </w:numPr>
      <w:spacing w:before="24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111C75"/>
    <w:pPr>
      <w:keepNext/>
      <w:keepLines/>
      <w:numPr>
        <w:ilvl w:val="1"/>
        <w:numId w:val="1"/>
      </w:numPr>
      <w:spacing w:before="120" w:after="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6B3AA4"/>
    <w:pPr>
      <w:keepNext/>
      <w:keepLines/>
      <w:numPr>
        <w:ilvl w:val="2"/>
        <w:numId w:val="1"/>
      </w:numPr>
      <w:spacing w:before="120" w:after="120"/>
      <w:ind w:left="0" w:firstLine="0"/>
      <w:outlineLvl w:val="2"/>
    </w:pPr>
    <w:rPr>
      <w:rFonts w:ascii="Times New Roman Bold" w:eastAsiaTheme="majorEastAsia" w:hAnsi="Times New Roman Bold" w:cstheme="majorBidi"/>
      <w:b/>
      <w:w w:val="90"/>
      <w:szCs w:val="28"/>
    </w:rPr>
  </w:style>
  <w:style w:type="paragraph" w:styleId="Heading4">
    <w:name w:val="heading 4"/>
    <w:basedOn w:val="Normal"/>
    <w:next w:val="Normal"/>
    <w:link w:val="Heading4Char"/>
    <w:uiPriority w:val="9"/>
    <w:unhideWhenUsed/>
    <w:qFormat/>
    <w:rsid w:val="00DB34EC"/>
    <w:pPr>
      <w:keepNext/>
      <w:keepLines/>
      <w:numPr>
        <w:ilvl w:val="3"/>
        <w:numId w:val="2"/>
      </w:numPr>
      <w:spacing w:before="40"/>
      <w:jc w:val="center"/>
      <w:outlineLvl w:val="3"/>
    </w:pPr>
    <w:rPr>
      <w:rFonts w:eastAsiaTheme="majorEastAsia" w:cstheme="majorBidi"/>
      <w:iCs/>
      <w:sz w:val="26"/>
    </w:rPr>
  </w:style>
  <w:style w:type="paragraph" w:styleId="Heading5">
    <w:name w:val="heading 5"/>
    <w:basedOn w:val="Normal"/>
    <w:next w:val="Normal"/>
    <w:link w:val="Heading5Char"/>
    <w:uiPriority w:val="9"/>
    <w:unhideWhenUsed/>
    <w:qFormat/>
    <w:rsid w:val="00BD6DD8"/>
    <w:pPr>
      <w:keepNext/>
      <w:keepLines/>
      <w:numPr>
        <w:ilvl w:val="4"/>
        <w:numId w:val="2"/>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0177B1"/>
    <w:pPr>
      <w:keepNext/>
      <w:keepLines/>
      <w:numPr>
        <w:ilvl w:val="4"/>
        <w:numId w:val="1"/>
      </w:numPr>
      <w:spacing w:before="40"/>
      <w:outlineLvl w:val="5"/>
    </w:pPr>
    <w:rPr>
      <w:rFonts w:eastAsiaTheme="majorEastAsia" w:cstheme="majorBidi"/>
      <w:b/>
    </w:rPr>
  </w:style>
  <w:style w:type="paragraph" w:styleId="Heading70">
    <w:name w:val="heading 7"/>
    <w:basedOn w:val="Normal"/>
    <w:next w:val="Normal"/>
    <w:link w:val="Heading7Char"/>
    <w:uiPriority w:val="9"/>
    <w:semiHidden/>
    <w:unhideWhenUsed/>
    <w:qFormat/>
    <w:rsid w:val="005330A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AA0998"/>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E619FF"/>
    <w:pPr>
      <w:ind w:firstLine="567"/>
    </w:pPr>
    <w:rPr>
      <w:szCs w:val="26"/>
    </w:rPr>
  </w:style>
  <w:style w:type="character" w:customStyle="1" w:styleId="TiucctrangmuChar">
    <w:name w:val="Tiêu đề các trang mở đầu Char"/>
    <w:basedOn w:val="DefaultParagraphFont"/>
    <w:link w:val="Tiucctrangmu"/>
    <w:rsid w:val="00AA0998"/>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E619FF"/>
    <w:rPr>
      <w:rFonts w:ascii="Times New Roman" w:eastAsia="Times New Roman" w:hAnsi="Times New Roman" w:cs="Times New Roman"/>
      <w:sz w:val="28"/>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AA0998"/>
    <w:pPr>
      <w:tabs>
        <w:tab w:val="center" w:pos="6379"/>
      </w:tabs>
    </w:pPr>
    <w:rPr>
      <w:b/>
      <w:sz w:val="32"/>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AA0998"/>
    <w:rPr>
      <w:rFonts w:ascii="Times New Roman" w:eastAsia="Times New Roman" w:hAnsi="Times New Roman" w:cs="Times New Roman"/>
      <w:b/>
      <w:sz w:val="32"/>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C45385"/>
    <w:pPr>
      <w:tabs>
        <w:tab w:val="right" w:leader="dot" w:pos="9629"/>
      </w:tabs>
      <w:spacing w:before="360"/>
      <w:jc w:val="center"/>
    </w:pPr>
    <w:rPr>
      <w:rFonts w:asciiTheme="minorHAnsi" w:hAnsiTheme="minorHAnsi"/>
      <w:b/>
      <w:bCs/>
      <w:caps/>
      <w:sz w:val="26"/>
      <w:szCs w:val="26"/>
    </w:rPr>
  </w:style>
  <w:style w:type="paragraph" w:styleId="TOC2">
    <w:name w:val="toc 2"/>
    <w:basedOn w:val="Normal"/>
    <w:next w:val="Normal"/>
    <w:autoRedefine/>
    <w:uiPriority w:val="39"/>
    <w:unhideWhenUsed/>
    <w:rsid w:val="00AA0998"/>
    <w:pPr>
      <w:spacing w:before="240"/>
    </w:pPr>
    <w:rPr>
      <w:rFonts w:asciiTheme="minorHAnsi" w:hAnsiTheme="minorHAnsi"/>
      <w:b/>
      <w:bCs/>
      <w:sz w:val="20"/>
      <w:szCs w:val="20"/>
    </w:rPr>
  </w:style>
  <w:style w:type="paragraph" w:styleId="TOC3">
    <w:name w:val="toc 3"/>
    <w:basedOn w:val="Normal"/>
    <w:next w:val="Normal"/>
    <w:autoRedefine/>
    <w:uiPriority w:val="39"/>
    <w:unhideWhenUsed/>
    <w:rsid w:val="00AA0998"/>
    <w:pPr>
      <w:ind w:left="240"/>
    </w:pPr>
    <w:rPr>
      <w:rFonts w:asciiTheme="minorHAnsi" w:hAnsiTheme="minorHAnsi"/>
      <w:sz w:val="20"/>
      <w:szCs w:val="20"/>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5330A1"/>
    <w:rPr>
      <w:rFonts w:ascii="Times New Roman" w:eastAsiaTheme="majorEastAsia" w:hAnsi="Times New Roman" w:cstheme="majorBidi"/>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1"/>
    <w:qFormat/>
    <w:rsid w:val="00774E29"/>
    <w:pPr>
      <w:ind w:left="720"/>
      <w:contextualSpacing/>
    </w:pPr>
  </w:style>
  <w:style w:type="character" w:customStyle="1" w:styleId="Heading3Char">
    <w:name w:val="Heading 3 Char"/>
    <w:basedOn w:val="DefaultParagraphFont"/>
    <w:link w:val="Heading3"/>
    <w:uiPriority w:val="9"/>
    <w:rsid w:val="006B3AA4"/>
    <w:rPr>
      <w:rFonts w:ascii="Times New Roman Bold" w:eastAsiaTheme="majorEastAsia" w:hAnsi="Times New Roman Bold" w:cstheme="majorBidi"/>
      <w:b/>
      <w:w w:val="90"/>
      <w:sz w:val="28"/>
      <w:szCs w:val="28"/>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111C75"/>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DB34EC"/>
    <w:rPr>
      <w:rFonts w:ascii="Times New Roman" w:eastAsiaTheme="majorEastAsia" w:hAnsi="Times New Roman" w:cstheme="majorBidi"/>
      <w:iCs/>
      <w:sz w:val="26"/>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0177B1"/>
    <w:rPr>
      <w:rFonts w:ascii="Times New Roman" w:eastAsiaTheme="majorEastAsia" w:hAnsi="Times New Roman" w:cstheme="majorBidi"/>
      <w:b/>
      <w:sz w:val="28"/>
      <w:szCs w:val="24"/>
    </w:rPr>
  </w:style>
  <w:style w:type="character" w:customStyle="1" w:styleId="Heading7Char">
    <w:name w:val="Heading 7 Char"/>
    <w:basedOn w:val="DefaultParagraphFont"/>
    <w:link w:val="Heading70"/>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2F49D8"/>
    <w:rPr>
      <w:rFonts w:ascii="Times New Roman Italic" w:hAnsi="Times New Roman Italic"/>
      <w:b w:val="0"/>
      <w:i/>
      <w:iCs/>
      <w:color w:val="404040" w:themeColor="text1" w:themeTint="BF"/>
      <w:sz w:val="24"/>
    </w:rPr>
  </w:style>
  <w:style w:type="character" w:customStyle="1" w:styleId="HD4Char">
    <w:name w:val="HD4 Char"/>
    <w:basedOn w:val="Heading4Char"/>
    <w:link w:val="HD4"/>
    <w:rsid w:val="00627914"/>
    <w:rPr>
      <w:rFonts w:ascii="Times New Roman" w:eastAsiaTheme="majorEastAsia" w:hAnsi="Times New Roman" w:cstheme="majorBidi"/>
      <w:i/>
      <w:iCs/>
      <w:sz w:val="26"/>
      <w:szCs w:val="24"/>
    </w:rPr>
  </w:style>
  <w:style w:type="paragraph" w:styleId="TOC4">
    <w:name w:val="toc 4"/>
    <w:basedOn w:val="Normal"/>
    <w:next w:val="Normal"/>
    <w:autoRedefine/>
    <w:uiPriority w:val="39"/>
    <w:unhideWhenUsed/>
    <w:rsid w:val="00F220DC"/>
    <w:pPr>
      <w:ind w:left="480"/>
    </w:pPr>
    <w:rPr>
      <w:rFonts w:asciiTheme="minorHAnsi" w:hAnsiTheme="minorHAnsi"/>
      <w:sz w:val="20"/>
      <w:szCs w:val="20"/>
    </w:rPr>
  </w:style>
  <w:style w:type="paragraph" w:styleId="TOC5">
    <w:name w:val="toc 5"/>
    <w:basedOn w:val="Normal"/>
    <w:next w:val="Normal"/>
    <w:autoRedefine/>
    <w:uiPriority w:val="39"/>
    <w:unhideWhenUsed/>
    <w:rsid w:val="00EC6654"/>
    <w:pPr>
      <w:ind w:left="720"/>
    </w:pPr>
    <w:rPr>
      <w:rFonts w:asciiTheme="minorHAnsi" w:hAnsiTheme="minorHAnsi"/>
      <w:sz w:val="20"/>
      <w:szCs w:val="20"/>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uiPriority w:val="39"/>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unhideWhenUsed/>
    <w:rsid w:val="00BC2068"/>
    <w:pPr>
      <w:ind w:left="1200"/>
    </w:pPr>
    <w:rPr>
      <w:rFonts w:asciiTheme="minorHAnsi" w:hAnsiTheme="minorHAnsi"/>
      <w:sz w:val="20"/>
      <w:szCs w:val="20"/>
    </w:r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1">
    <w:name w:val="Heading #7_"/>
    <w:basedOn w:val="DefaultParagraphFont"/>
    <w:link w:val="Heading7"/>
    <w:locked/>
    <w:rsid w:val="00BC2068"/>
    <w:rPr>
      <w:rFonts w:ascii="Times New Roman" w:eastAsia="Times New Roman" w:hAnsi="Times New Roman" w:cs="Times New Roman"/>
      <w:b/>
      <w:bCs/>
      <w:shd w:val="clear" w:color="auto" w:fill="FFFFFF"/>
    </w:rPr>
  </w:style>
  <w:style w:type="paragraph" w:customStyle="1" w:styleId="Heading7">
    <w:name w:val="Heading #7"/>
    <w:basedOn w:val="Normal"/>
    <w:link w:val="Heading71"/>
    <w:rsid w:val="00BC2068"/>
    <w:pPr>
      <w:widowControl w:val="0"/>
      <w:numPr>
        <w:ilvl w:val="3"/>
        <w:numId w:val="12"/>
      </w:numPr>
      <w:shd w:val="clear" w:color="auto" w:fill="FFFFFF"/>
      <w:spacing w:line="0" w:lineRule="atLeast"/>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1"/>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5A6864"/>
    <w:pPr>
      <w:keepNext/>
      <w:keepLines/>
      <w:spacing w:after="0" w:line="240" w:lineRule="auto"/>
      <w:ind w:firstLine="567"/>
      <w:jc w:val="both"/>
      <w:outlineLvl w:val="1"/>
    </w:pPr>
    <w:rPr>
      <w:rFonts w:ascii="Times New Roman" w:eastAsiaTheme="majorEastAsia" w:hAnsi="Times New Roman" w:cstheme="majorBidi"/>
      <w:sz w:val="28"/>
      <w:szCs w:val="26"/>
    </w:rPr>
  </w:style>
  <w:style w:type="character" w:customStyle="1" w:styleId="Picturecaption">
    <w:name w:val="Picture caption"/>
    <w:basedOn w:val="DefaultParagraphFont"/>
    <w:rsid w:val="005A6864"/>
    <w:rPr>
      <w:rFonts w:ascii="Times New Roman" w:eastAsia="Times New Roman" w:hAnsi="Times New Roman" w:cs="Times New Roman"/>
      <w:b w:val="0"/>
      <w:bCs w:val="0"/>
      <w:i/>
      <w:iCs/>
      <w:smallCaps w:val="0"/>
      <w:strike w:val="0"/>
      <w:sz w:val="22"/>
      <w:szCs w:val="22"/>
      <w:u w:val="none"/>
    </w:rPr>
  </w:style>
  <w:style w:type="character" w:customStyle="1" w:styleId="mjx-char">
    <w:name w:val="mjx-char"/>
    <w:basedOn w:val="DefaultParagraphFont"/>
    <w:rsid w:val="006712B3"/>
  </w:style>
  <w:style w:type="paragraph" w:styleId="TOC6">
    <w:name w:val="toc 6"/>
    <w:basedOn w:val="Normal"/>
    <w:next w:val="Normal"/>
    <w:autoRedefine/>
    <w:uiPriority w:val="39"/>
    <w:unhideWhenUsed/>
    <w:rsid w:val="00DC655C"/>
    <w:pPr>
      <w:ind w:left="960"/>
    </w:pPr>
    <w:rPr>
      <w:rFonts w:asciiTheme="minorHAnsi" w:hAnsiTheme="minorHAnsi"/>
      <w:sz w:val="20"/>
      <w:szCs w:val="20"/>
    </w:rPr>
  </w:style>
  <w:style w:type="paragraph" w:styleId="TOC8">
    <w:name w:val="toc 8"/>
    <w:basedOn w:val="Normal"/>
    <w:next w:val="Normal"/>
    <w:autoRedefine/>
    <w:uiPriority w:val="39"/>
    <w:unhideWhenUsed/>
    <w:rsid w:val="00DC655C"/>
    <w:pPr>
      <w:ind w:left="1440"/>
    </w:pPr>
    <w:rPr>
      <w:rFonts w:asciiTheme="minorHAnsi" w:hAnsiTheme="minorHAnsi"/>
      <w:sz w:val="20"/>
      <w:szCs w:val="20"/>
    </w:rPr>
  </w:style>
  <w:style w:type="paragraph" w:styleId="TOC9">
    <w:name w:val="toc 9"/>
    <w:basedOn w:val="Normal"/>
    <w:next w:val="Normal"/>
    <w:autoRedefine/>
    <w:uiPriority w:val="39"/>
    <w:unhideWhenUsed/>
    <w:rsid w:val="00DC655C"/>
    <w:pPr>
      <w:ind w:left="1680"/>
    </w:pPr>
    <w:rPr>
      <w:rFonts w:asciiTheme="minorHAnsi" w:hAnsiTheme="minorHAnsi"/>
      <w:sz w:val="20"/>
      <w:szCs w:val="20"/>
    </w:rPr>
  </w:style>
  <w:style w:type="character" w:customStyle="1" w:styleId="Picturecaption0">
    <w:name w:val="Picture caption_"/>
    <w:basedOn w:val="DefaultParagraphFont"/>
    <w:rsid w:val="000177B1"/>
    <w:rPr>
      <w:rFonts w:ascii="Times New Roman" w:eastAsia="Times New Roman" w:hAnsi="Times New Roman" w:cs="Times New Roman"/>
      <w:b w:val="0"/>
      <w:bCs w:val="0"/>
      <w:i/>
      <w:iCs/>
      <w:smallCaps w:val="0"/>
      <w:strike w:val="0"/>
      <w:sz w:val="22"/>
      <w:szCs w:val="22"/>
      <w:u w:val="none"/>
      <w:lang w:val="fr-FR" w:eastAsia="fr-FR" w:bidi="fr-FR"/>
    </w:rPr>
  </w:style>
  <w:style w:type="character" w:customStyle="1" w:styleId="Bodytext140">
    <w:name w:val="Body text (14)_"/>
    <w:basedOn w:val="DefaultParagraphFont"/>
    <w:rsid w:val="00862737"/>
    <w:rPr>
      <w:rFonts w:ascii="Times New Roman" w:eastAsia="Times New Roman" w:hAnsi="Times New Roman" w:cs="Times New Roman"/>
      <w:b w:val="0"/>
      <w:bCs w:val="0"/>
      <w:i/>
      <w:iCs/>
      <w:smallCaps w:val="0"/>
      <w:strike w:val="0"/>
      <w:sz w:val="22"/>
      <w:szCs w:val="22"/>
      <w:u w:val="none"/>
    </w:rPr>
  </w:style>
  <w:style w:type="paragraph" w:styleId="BodyText">
    <w:name w:val="Body Text"/>
    <w:basedOn w:val="Normal"/>
    <w:link w:val="BodyTextChar"/>
    <w:uiPriority w:val="1"/>
    <w:qFormat/>
    <w:rsid w:val="00E619FF"/>
    <w:pPr>
      <w:widowControl w:val="0"/>
      <w:autoSpaceDE w:val="0"/>
      <w:autoSpaceDN w:val="0"/>
      <w:spacing w:line="240" w:lineRule="auto"/>
      <w:jc w:val="left"/>
    </w:pPr>
    <w:rPr>
      <w:sz w:val="24"/>
    </w:rPr>
  </w:style>
  <w:style w:type="character" w:customStyle="1" w:styleId="BodyTextChar">
    <w:name w:val="Body Text Char"/>
    <w:basedOn w:val="DefaultParagraphFont"/>
    <w:link w:val="BodyText"/>
    <w:uiPriority w:val="1"/>
    <w:rsid w:val="00E619F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09068204">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8.jpe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image" Target="media/image66.png"/><Relationship Id="rId89" Type="http://schemas.openxmlformats.org/officeDocument/2006/relationships/image" Target="media/image69.png"/><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07" Type="http://schemas.openxmlformats.org/officeDocument/2006/relationships/image" Target="media/image79.png"/><Relationship Id="rId11" Type="http://schemas.openxmlformats.org/officeDocument/2006/relationships/header" Target="header2.xml"/><Relationship Id="rId24" Type="http://schemas.openxmlformats.org/officeDocument/2006/relationships/image" Target="media/image11.jpeg"/><Relationship Id="rId32" Type="http://schemas.openxmlformats.org/officeDocument/2006/relationships/image" Target="media/image18.wmf"/><Relationship Id="rId37" Type="http://schemas.openxmlformats.org/officeDocument/2006/relationships/image" Target="media/image22.jpe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image" Target="media/image68.png"/><Relationship Id="rId102" Type="http://schemas.openxmlformats.org/officeDocument/2006/relationships/hyperlink" Target="https://vi.wikipedia.org/wiki/C%C3%A2y_bao_tr%C3%B9m_nh%E1%BB%8F_nh%E1%BA%A5t" TargetMode="External"/><Relationship Id="rId5" Type="http://schemas.openxmlformats.org/officeDocument/2006/relationships/settings" Target="settings.xml"/><Relationship Id="rId61" Type="http://schemas.openxmlformats.org/officeDocument/2006/relationships/image" Target="media/image46.png"/><Relationship Id="rId82" Type="http://schemas.openxmlformats.org/officeDocument/2006/relationships/image" Target="media/image65.png"/><Relationship Id="rId90" Type="http://schemas.openxmlformats.org/officeDocument/2006/relationships/hyperlink" Target="https://vi.wikipedia.org/wiki/T%E1%BA%ADp_tin:Prim_Algorithm_2.svg" TargetMode="External"/><Relationship Id="rId95" Type="http://schemas.openxmlformats.org/officeDocument/2006/relationships/image" Target="media/image72.png"/><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7.wmf"/><Relationship Id="rId35" Type="http://schemas.openxmlformats.org/officeDocument/2006/relationships/image" Target="media/image20.jpe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image" Target="media/image61.png"/><Relationship Id="rId100" Type="http://schemas.openxmlformats.org/officeDocument/2006/relationships/hyperlink" Target="https://vi.wikipedia.org/wiki/T%E1%BA%ADp_tin:Prim_Algorithm_7.svg" TargetMode="External"/><Relationship Id="rId105" Type="http://schemas.openxmlformats.org/officeDocument/2006/relationships/image" Target="media/image77.png"/><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file:///E:\Dropbox\TL%20hoc%20cao%20hoc\Dot%202\PP%20Toan\Tieu%20luan\Nhom\media\image1.png" TargetMode="External"/><Relationship Id="rId80" Type="http://schemas.openxmlformats.org/officeDocument/2006/relationships/image" Target="media/image64.png"/><Relationship Id="rId85" Type="http://schemas.openxmlformats.org/officeDocument/2006/relationships/image" Target="media/image67.png"/><Relationship Id="rId93" Type="http://schemas.openxmlformats.org/officeDocument/2006/relationships/image" Target="media/image71.png"/><Relationship Id="rId98" Type="http://schemas.openxmlformats.org/officeDocument/2006/relationships/hyperlink" Target="https://vi.wikipedia.org/wiki/T%E1%BA%ADp_tin:Prim_Algorithm_6.svg"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2.jpeg"/><Relationship Id="rId33" Type="http://schemas.openxmlformats.org/officeDocument/2006/relationships/oleObject" Target="embeddings/oleObject2.bin"/><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103" Type="http://schemas.openxmlformats.org/officeDocument/2006/relationships/image" Target="media/image76.png"/><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59.png"/><Relationship Id="rId83" Type="http://schemas.openxmlformats.org/officeDocument/2006/relationships/image" Target="file:///E:\Dropbox\TL%20hoc%20cao%20hoc\Dot%202\PP%20Toan\Tieu%20luan\Nhom\media\image25.png" TargetMode="External"/><Relationship Id="rId88" Type="http://schemas.openxmlformats.org/officeDocument/2006/relationships/hyperlink" Target="https://vi.wikipedia.org/wiki/T%E1%BA%ADp_tin:Prim_Algorithm_1.svg" TargetMode="External"/><Relationship Id="rId91" Type="http://schemas.openxmlformats.org/officeDocument/2006/relationships/image" Target="media/image70.png"/><Relationship Id="rId96" Type="http://schemas.openxmlformats.org/officeDocument/2006/relationships/hyperlink" Target="https://vi.wikipedia.org/wiki/T%E1%BA%ADp_tin:Prim_Algorithm_5.sv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1.jpeg"/><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image" Target="media/image78.png"/><Relationship Id="rId10" Type="http://schemas.openxmlformats.org/officeDocument/2006/relationships/footer" Target="footer1.xml"/><Relationship Id="rId31" Type="http://schemas.openxmlformats.org/officeDocument/2006/relationships/oleObject" Target="embeddings/oleObject1.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file:///E:\Dropbox\TL%20hoc%20cao%20hoc\Dot%202\PP%20Toan\Tieu%20luan\Nhom\media\image24.png" TargetMode="External"/><Relationship Id="rId86" Type="http://schemas.openxmlformats.org/officeDocument/2006/relationships/hyperlink" Target="https://vi.wikipedia.org/wiki/T%E1%BA%ADp_tin:Prim_Algorithm_0.svg" TargetMode="External"/><Relationship Id="rId94" Type="http://schemas.openxmlformats.org/officeDocument/2006/relationships/hyperlink" Target="https://vi.wikipedia.org/wiki/T%E1%BA%ADp_tin:Prim_Algorithm_4.svg" TargetMode="External"/><Relationship Id="rId99" Type="http://schemas.openxmlformats.org/officeDocument/2006/relationships/image" Target="media/image74.png"/><Relationship Id="rId101" Type="http://schemas.openxmlformats.org/officeDocument/2006/relationships/image" Target="media/image75.png"/><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4.png"/><Relationship Id="rId109" Type="http://schemas.openxmlformats.org/officeDocument/2006/relationships/theme" Target="theme/theme1.xml"/><Relationship Id="rId34" Type="http://schemas.openxmlformats.org/officeDocument/2006/relationships/image" Target="media/image19.jpe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0.png"/><Relationship Id="rId97" Type="http://schemas.openxmlformats.org/officeDocument/2006/relationships/image" Target="media/image73.png"/><Relationship Id="rId104" Type="http://schemas.openxmlformats.org/officeDocument/2006/relationships/image" Target="file:///E:\Dropbox\TL%20hoc%20cao%20hoc\Dot%202\PP%20Toan\Tieu%20luan\Nhom\media\image34.png" TargetMode="External"/><Relationship Id="rId7" Type="http://schemas.openxmlformats.org/officeDocument/2006/relationships/footnotes" Target="footnotes.xml"/><Relationship Id="rId71" Type="http://schemas.openxmlformats.org/officeDocument/2006/relationships/image" Target="media/image56.png"/><Relationship Id="rId92" Type="http://schemas.openxmlformats.org/officeDocument/2006/relationships/hyperlink" Target="https://vi.wikipedia.org/wiki/T%E1%BA%ADp_tin:Prim_Algorithm_3.sv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415C4-66C0-42F8-B678-BD6588440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TotalTime>
  <Pages>1</Pages>
  <Words>9230</Words>
  <Characters>52612</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1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66</cp:revision>
  <cp:lastPrinted>2018-08-22T03:03:00Z</cp:lastPrinted>
  <dcterms:created xsi:type="dcterms:W3CDTF">2018-08-21T19:42:00Z</dcterms:created>
  <dcterms:modified xsi:type="dcterms:W3CDTF">2018-08-22T03:04:00Z</dcterms:modified>
</cp:coreProperties>
</file>